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600" w:firstRow="0" w:lastRow="0" w:firstColumn="0" w:lastColumn="0" w:noHBand="1" w:noVBand="1"/>
      </w:tblPr>
      <w:tblGrid>
        <w:gridCol w:w="3997"/>
        <w:gridCol w:w="1469"/>
        <w:gridCol w:w="1366"/>
        <w:gridCol w:w="4100"/>
      </w:tblGrid>
      <w:tr w:rsidR="00662518" w:rsidRPr="00662518" w14:paraId="64A38ED7" w14:textId="2AB864FD" w:rsidTr="005958CE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08F86FC5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0529A37A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1 :  راهبردهای حل مسئله</w:t>
            </w:r>
          </w:p>
        </w:tc>
      </w:tr>
      <w:tr w:rsidR="00662518" w:rsidRPr="00662518" w14:paraId="2CED4BBB" w14:textId="77777777" w:rsidTr="00454B3E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E14BA9" w:rsidRDefault="00662518" w:rsidP="00662518">
            <w:pPr>
              <w:rPr>
                <w:rFonts w:cs="B Nazanin"/>
                <w:b/>
                <w:bCs/>
                <w:sz w:val="6"/>
                <w:szCs w:val="6"/>
                <w:rtl/>
              </w:rPr>
            </w:pPr>
          </w:p>
        </w:tc>
      </w:tr>
      <w:tr w:rsidR="00CC1410" w:rsidRPr="00662518" w14:paraId="4E0674C1" w14:textId="77777777" w:rsidTr="00454B3E"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0DA79B7F" w14:textId="77777777" w:rsidTr="00CC1410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0572A729" w14:textId="637AE0CB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رس تنبل روز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7528AD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5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درخت بالا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ود</w:t>
                  </w:r>
                  <w:r w:rsidR="00AD3242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شب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>ها ۲ متر به پ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سر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خورد</w:t>
                  </w:r>
                  <w:r w:rsidR="000F67D0"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شخص کن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او در روز چندم به بالا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درخت ۱۴ متر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ahel VF Regular" w:hAnsi="Sahel VF Regular" w:cs="B Nazanin" w:hint="eastAsia"/>
                      <w:b/>
                      <w:bCs/>
                      <w:sz w:val="26"/>
                      <w:szCs w:val="26"/>
                      <w:rtl/>
                    </w:rPr>
                    <w:t>رسد؟</w:t>
                  </w:r>
                </w:p>
                <w:p w14:paraId="371F73F8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35ADC09" w14:textId="77777777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5535D7E0" w14:textId="4CB0BD4C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489A0201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C2719D9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کشاورز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ستط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ل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شکل به طول 18 و </w:t>
                  </w:r>
                </w:p>
                <w:p w14:paraId="1AD72DF6" w14:textId="006635B5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عرض 8 متر است. اگر به فاصله 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متر از ضلع ه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زم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ورتا دور آن را حصار بکش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،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چند متر نرده احت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اج</w:t>
                  </w:r>
                  <w:r w:rsidRPr="00E906A8"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  <w:t xml:space="preserve"> دار</w:t>
                  </w:r>
                  <w:r w:rsidRPr="00E906A8">
                    <w:rPr>
                      <w:rFonts w:ascii="Shabnam" w:hAnsi="Shabnam"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ascii="Shabnam" w:hAnsi="Shabnam" w:cs="B Nazanin" w:hint="eastAsia"/>
                      <w:b/>
                      <w:bCs/>
                      <w:sz w:val="26"/>
                      <w:szCs w:val="26"/>
                      <w:rtl/>
                    </w:rPr>
                    <w:t>م؟</w:t>
                  </w:r>
                </w:p>
                <w:p w14:paraId="76EA6B50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8C97C49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720518EC" w14:textId="1A23C1A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AFD638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CBD7F0" w14:textId="77777777" w:rsidR="00AF7C08" w:rsidRPr="00AF7C0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ضرب دو عدد ط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ع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12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ده است. 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00914C6" w14:textId="462F2C86" w:rsidR="00CC1410" w:rsidRPr="00AF7C08" w:rsidRDefault="00CC1410" w:rsidP="00AF7C08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جمع چند م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AF7C0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شود</w:t>
                  </w:r>
                  <w:r w:rsidRPr="00AF7C0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1C9892A0" w14:textId="69F5A21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F598131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62E70F3" w14:textId="69F1E254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7D71E596" w14:textId="77777777" w:rsidTr="00CC1410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6B177A2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توپ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از ارتفاع 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وا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18 مت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پ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رتاب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1ED3C52C" w14:textId="1F1A1557" w:rsidR="00CC1410" w:rsidRPr="00E906A8" w:rsidRDefault="00CC1410" w:rsidP="00080E55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م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هر مرتبه برخورد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ثلث ارتفاع قبل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خو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لا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ود توپ از لحظه رها شدن تا سو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ا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ی 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ه ز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م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خورد چند متر حرکت کرده است؟</w:t>
                  </w:r>
                </w:p>
                <w:p w14:paraId="434D08FD" w14:textId="491CE5DF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C4D27CF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B50FFCB" w14:textId="44089C20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6F7787E" w14:textId="77777777" w:rsidTr="00AD3242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990EC8" w14:textId="530FDFD4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حاصل عبارت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به دست آور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؟</w:t>
                  </w:r>
                </w:p>
                <w:p w14:paraId="4283998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0 Nazanin Bold"/>
                      <w:position w:val="-22"/>
                      <w:sz w:val="26"/>
                      <w:szCs w:val="26"/>
                    </w:rPr>
                    <w:object w:dxaOrig="3140" w:dyaOrig="580" w14:anchorId="62BC01A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7.5pt;height:31.3pt" o:ole="">
                        <v:imagedata r:id="rId8" o:title=""/>
                      </v:shape>
                      <o:OLEObject Type="Embed" ProgID="Equation.DSMT4" ShapeID="_x0000_i1025" DrawAspect="Content" ObjectID="_1790057811" r:id="rId9"/>
                    </w:object>
                  </w:r>
                </w:p>
                <w:p w14:paraId="620A0F3D" w14:textId="1C7435B4" w:rsidR="00CC1410" w:rsidRPr="00AD3242" w:rsidRDefault="00CC1410" w:rsidP="00963BFA">
                  <w:pPr>
                    <w:jc w:val="center"/>
                    <w:rPr>
                      <w:rFonts w:cs="B Nazanin"/>
                      <w:b/>
                      <w:bCs/>
                      <w:sz w:val="10"/>
                      <w:szCs w:val="10"/>
                      <w:rtl/>
                    </w:rPr>
                  </w:pPr>
                </w:p>
              </w:tc>
            </w:tr>
            <w:tr w:rsidR="00AD3242" w:rsidRPr="00E906A8" w14:paraId="216B079F" w14:textId="77777777" w:rsidTr="00265B6A">
              <w:trPr>
                <w:trHeight w:val="1718"/>
              </w:trPr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06E195C9" w14:textId="53C5C4D1" w:rsidR="00AD3242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راب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اح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 آن اضافه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ردیم،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اصل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B6E1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7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وردنظر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ند</w:t>
                  </w:r>
                  <w:r w:rsidRPr="00AD324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D324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</w:p>
                <w:p w14:paraId="0A2AA790" w14:textId="709E604E" w:rsidR="00AD3242" w:rsidRPr="00AD3242" w:rsidRDefault="00AD3242" w:rsidP="00AD324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</w:tbl>
          <w:p w14:paraId="339198E5" w14:textId="77777777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CC1410" w:rsidRPr="00E906A8" w14:paraId="1239868D" w14:textId="77777777" w:rsidTr="00454B3E"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6F43C93" w14:textId="77777777" w:rsidR="00080E55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20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ستگاه خودرو و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65839CCC" w14:textId="587ACDAC" w:rsidR="00CC1410" w:rsidRPr="00E906A8" w:rsidRDefault="00CC1410" w:rsidP="00080E55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وجود دارد. اگر تعداد کل چرخ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نها ۵۰ عدد باشد، چند خودرو و چند موتورس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لت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در پارک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جود دارد؟</w:t>
                  </w:r>
                </w:p>
                <w:p w14:paraId="74AA321A" w14:textId="573D2869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0442BD8" w14:textId="17EE8C5C" w:rsidR="00CC1410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58B6064" w14:textId="77777777" w:rsidR="00AF7C08" w:rsidRPr="00E906A8" w:rsidRDefault="00AF7C08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159A982" w14:textId="57C8A708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7AA1021" w14:textId="196289A4" w:rsidR="00CC1410" w:rsidRPr="00E906A8" w:rsidRDefault="00CC1410" w:rsidP="00CC1410">
                  <w:pPr>
                    <w:spacing w:after="0" w:line="240" w:lineRule="auto"/>
                    <w:jc w:val="both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3E29F161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B6D77EA" w14:textId="5943E34F" w:rsidR="00E718B1" w:rsidRPr="00E906A8" w:rsidRDefault="00AD324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40" w:dyaOrig="720" w14:anchorId="74710DA1">
                      <v:shape id="_x0000_i1026" type="#_x0000_t75" style="width:10.15pt;height:31.3pt" o:ole="">
                        <v:imagedata r:id="rId10" o:title=""/>
                      </v:shape>
                      <o:OLEObject Type="Embed" ProgID="Equation.DSMT4" ShapeID="_x0000_i1026" DrawAspect="Content" ObjectID="_1790057812" r:id="rId11"/>
                    </w:objec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انش آموزان 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ک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دراردو تفر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ح</w:t>
                  </w:r>
                  <w:r w:rsidR="00CC1410"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="00CC1410"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Pr="00E906A8">
                    <w:rPr>
                      <w:rFonts w:cs="0 Nazanin Bold"/>
                      <w:position w:val="-28"/>
                      <w:sz w:val="26"/>
                      <w:szCs w:val="26"/>
                    </w:rPr>
                    <w:object w:dxaOrig="260" w:dyaOrig="720" w14:anchorId="3024DE30">
                      <v:shape id="_x0000_i1027" type="#_x0000_t75" style="width:11.75pt;height:32.1pt" o:ole="">
                        <v:imagedata r:id="rId12" o:title=""/>
                      </v:shape>
                      <o:OLEObject Type="Embed" ProgID="Equation.DSMT4" ShapeID="_x0000_i1027" DrawAspect="Content" ObjectID="_1790057813" r:id="rId13"/>
                    </w:object>
                  </w:r>
                </w:p>
                <w:p w14:paraId="116CA54B" w14:textId="498D0537" w:rsidR="00CC1410" w:rsidRPr="00E906A8" w:rsidRDefault="00CC1410" w:rsidP="00E718B1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انش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آموزان در کتابخانه و 9 نفر در آزم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شگا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هستن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ن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کلاس چند دانش آموز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دار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؟</w:t>
                  </w:r>
                </w:p>
                <w:p w14:paraId="40C1926E" w14:textId="684AAFFB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44E2958" w14:textId="1594E3CC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0BF3BFE3" w14:textId="77777777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43EB8A6B" w14:textId="0397F489" w:rsidR="00CC1410" w:rsidRPr="00E906A8" w:rsidRDefault="00CC1410" w:rsidP="00CC1410">
                  <w:pPr>
                    <w:spacing w:after="0"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CC1410" w:rsidRPr="00E906A8" w14:paraId="10743037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CC2281" w14:textId="67570C26" w:rsidR="00CC1410" w:rsidRPr="00E906A8" w:rsidRDefault="00CC1410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0 Nazanin Bold"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لگو ها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عدد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ز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ر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را کامل کن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E906A8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</w:p>
                <w:p w14:paraId="08548A5B" w14:textId="77777777" w:rsidR="00CC1410" w:rsidRPr="00E906A8" w:rsidRDefault="00CC1410" w:rsidP="00CC1410">
                  <w:pPr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...........و .......... و8 و۱۶ و۳۲ و۶۴</w:t>
                  </w:r>
                </w:p>
                <w:p w14:paraId="52CCA8CA" w14:textId="2E4C7038" w:rsidR="00CC1410" w:rsidRPr="00E906A8" w:rsidRDefault="00CC1410" w:rsidP="00CC1410">
                  <w:pPr>
                    <w:spacing w:after="0" w:line="276" w:lineRule="auto"/>
                    <w:jc w:val="right"/>
                    <w:rPr>
                      <w:rFonts w:cs="0 Nazanin Bold"/>
                      <w:sz w:val="26"/>
                      <w:szCs w:val="26"/>
                    </w:rPr>
                  </w:pP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........... و..........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6BB1DAD4">
                      <v:shape id="_x0000_i1028" type="#_x0000_t75" style="width:16.45pt;height:36.8pt" o:ole="">
                        <v:imagedata r:id="rId14" o:title=""/>
                      </v:shape>
                      <o:OLEObject Type="Embed" ProgID="Equation.DSMT4" ShapeID="_x0000_i1028" DrawAspect="Content" ObjectID="_1790057814" r:id="rId15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340" w:dyaOrig="720" w14:anchorId="2124F3D9">
                      <v:shape id="_x0000_i1029" type="#_x0000_t75" style="width:16.45pt;height:36.8pt" o:ole="">
                        <v:imagedata r:id="rId16" o:title=""/>
                      </v:shape>
                      <o:OLEObject Type="Embed" ProgID="Equation.DSMT4" ShapeID="_x0000_i1029" DrawAspect="Content" ObjectID="_1790057815" r:id="rId17"/>
                    </w:object>
                  </w:r>
                  <w:r w:rsidRPr="00E906A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</w:t>
                  </w:r>
                  <w:r w:rsidRPr="00E906A8">
                    <w:rPr>
                      <w:rFonts w:ascii="Vazirmatn" w:hAnsi="Vazirmatn"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240" w:dyaOrig="720" w14:anchorId="21AB96FD">
                      <v:shape id="_x0000_i1030" type="#_x0000_t75" style="width:12.5pt;height:36.8pt" o:ole="">
                        <v:imagedata r:id="rId18" o:title=""/>
                      </v:shape>
                      <o:OLEObject Type="Embed" ProgID="Equation.DSMT4" ShapeID="_x0000_i1030" DrawAspect="Content" ObjectID="_1790057816" r:id="rId19"/>
                    </w:object>
                  </w:r>
                </w:p>
              </w:tc>
            </w:tr>
            <w:tr w:rsidR="00CC1410" w:rsidRPr="00E906A8" w14:paraId="562F559F" w14:textId="77777777" w:rsidTr="0051060A"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0BE63C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60A77366">
                      <v:shape id="_x0000_i1031" type="#_x0000_t75" style="width:12.5pt;height:25.05pt" o:ole="">
                        <v:imagedata r:id="rId20" o:title=""/>
                      </v:shape>
                      <o:OLEObject Type="Embed" ProgID="Equation.DSMT4" ShapeID="_x0000_i1031" DrawAspect="Content" ObjectID="_1790057817" r:id="rId21"/>
                    </w:objec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یک زمین کشاورزی جو  و </w:t>
                  </w:r>
                  <w:r w:rsidRPr="00E906A8">
                    <w:rPr>
                      <w:position w:val="-20"/>
                      <w:sz w:val="26"/>
                      <w:szCs w:val="26"/>
                    </w:rPr>
                    <w:object w:dxaOrig="220" w:dyaOrig="520" w14:anchorId="1302EEEB">
                      <v:shape id="_x0000_i1032" type="#_x0000_t75" style="width:10.15pt;height:25.05pt" o:ole="">
                        <v:imagedata r:id="rId22" o:title=""/>
                      </v:shape>
                      <o:OLEObject Type="Embed" ProgID="Equation.DSMT4" ShapeID="_x0000_i1032" DrawAspect="Content" ObjectID="_1790057818" r:id="rId23"/>
                    </w:objec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قیه</w:t>
                  </w:r>
                  <w:r w:rsidRPr="00E906A8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آن زمین را </w:t>
                  </w:r>
                </w:p>
                <w:p w14:paraId="72945F32" w14:textId="1EAF1D83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E906A8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گندم کاشته اند و مابقی زمین را که 5 هکتار است ذرت کاشته اند. این زمین چند هکتار است؟</w:t>
                  </w:r>
                </w:p>
                <w:p w14:paraId="73DE1A78" w14:textId="2AAA5BAA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48B5C27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016CFD2" w14:textId="70FDBDC6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</w:tr>
            <w:tr w:rsidR="00512F32" w:rsidRPr="00E906A8" w14:paraId="0665BF28" w14:textId="77777777" w:rsidTr="00512F32">
              <w:tc>
                <w:tcPr>
                  <w:tcW w:w="5243" w:type="dxa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69D446B" w14:textId="77777777" w:rsidR="00512F32" w:rsidRPr="00E906A8" w:rsidRDefault="00512F32" w:rsidP="004C6A84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با رقم</w:t>
                  </w:r>
                  <w:r w:rsidRPr="00E906A8">
                    <w:rPr>
                      <w:rFonts w:cs="0 Nazanin Bold"/>
                      <w:sz w:val="26"/>
                      <w:szCs w:val="26"/>
                      <w:rtl/>
                    </w:rPr>
                    <w:softHyphen/>
                  </w:r>
                  <w:r w:rsidRPr="00E906A8">
                    <w:rPr>
                      <w:rFonts w:cs="0 Nazanin Bold" w:hint="cs"/>
                      <w:sz w:val="26"/>
                      <w:szCs w:val="26"/>
                      <w:rtl/>
                    </w:rPr>
                    <w:t>های 4 ، 2 و6  چند عدد دو رقمی می توان نوشت؟( تکرار ارقام مجاز است)</w:t>
                  </w:r>
                </w:p>
                <w:p w14:paraId="7CE5E1DB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6B3F4550" w14:textId="77777777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308F5968" w14:textId="1A16797C" w:rsidR="00512F32" w:rsidRPr="00E906A8" w:rsidRDefault="00512F32" w:rsidP="00512F32">
                  <w:pPr>
                    <w:spacing w:after="0" w:line="276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</w:p>
              </w:tc>
            </w:tr>
          </w:tbl>
          <w:p w14:paraId="7366E906" w14:textId="2460E082" w:rsidR="00CC1410" w:rsidRPr="00E906A8" w:rsidRDefault="00CC1410" w:rsidP="00662518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</w:tc>
      </w:tr>
    </w:tbl>
    <w:p w14:paraId="267E677C" w14:textId="4DAB3BB2" w:rsidR="00662518" w:rsidRDefault="00662518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7A38A1" w14:paraId="2953B3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9114B28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77D1354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5B302B" w14:textId="77777777" w:rsidR="0051060A" w:rsidRPr="007A38A1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2</w:t>
            </w:r>
            <w:r w:rsidRPr="007A38A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عددهای صحیح </w:t>
            </w:r>
          </w:p>
        </w:tc>
      </w:tr>
      <w:tr w:rsidR="0051060A" w:rsidRPr="007A38A1" w14:paraId="3F4E2E55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B14FD83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1A117597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43"/>
              <w:gridCol w:w="3400"/>
            </w:tblGrid>
            <w:tr w:rsidR="0051060A" w:rsidRPr="007A38A1" w14:paraId="729AEF59" w14:textId="77777777" w:rsidTr="0051060A"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5543F02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C01F82E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معرف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لامت دار</w:t>
                  </w:r>
                </w:p>
              </w:tc>
            </w:tr>
            <w:tr w:rsidR="0051060A" w:rsidRPr="007A38A1" w14:paraId="302DA2D0" w14:textId="77777777" w:rsidTr="0051060A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CDD263D" w14:textId="6C3EF900" w:rsidR="0051060A" w:rsidRPr="007A38A1" w:rsidRDefault="00633966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سوالات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 پاسخ دهید</w:t>
                  </w:r>
                  <w:r w:rsidR="0051060A"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0B10C436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-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 : ..................</w:t>
                  </w:r>
                </w:p>
                <w:p w14:paraId="1D43FB20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ثبت: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..................</w:t>
                  </w:r>
                </w:p>
                <w:p w14:paraId="5405B43E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بین 3- و 2+ چن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صح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وجود دارد؟ ..............</w:t>
                  </w:r>
                </w:p>
                <w:p w14:paraId="39C75C53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- قرینه قرینه هر عدد برابر است با : .....................</w:t>
                  </w:r>
                </w:p>
              </w:tc>
            </w:tr>
            <w:tr w:rsidR="0051060A" w:rsidRPr="007A38A1" w14:paraId="0D1BE1A1" w14:textId="77777777" w:rsidTr="0051060A">
              <w:trPr>
                <w:trHeight w:val="13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3B5111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زیر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6C0BCEB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645E0682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60" w:dyaOrig="360" w14:anchorId="119D97D3">
                            <v:shape id="_x0000_i1033" type="#_x0000_t75" style="width:56.65pt;height:17.3pt" o:ole="">
                              <v:imagedata r:id="rId24" o:title=""/>
                            </v:shape>
                            <o:OLEObject Type="Embed" ProgID="Equation.DSMT4" ShapeID="_x0000_i1033" DrawAspect="Content" ObjectID="_1790057819" r:id="rId2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062C90E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360" w14:anchorId="65D639DD">
                            <v:shape id="_x0000_i1034" type="#_x0000_t75" style="width:57.6pt;height:17.3pt" o:ole="">
                              <v:imagedata r:id="rId26" o:title=""/>
                            </v:shape>
                            <o:OLEObject Type="Embed" ProgID="Equation.DSMT4" ShapeID="_x0000_i1034" DrawAspect="Content" ObjectID="_1790057820" r:id="rId27"/>
                          </w:object>
                        </w:r>
                      </w:p>
                    </w:tc>
                  </w:tr>
                  <w:tr w:rsidR="0051060A" w:rsidRPr="007A38A1" w14:paraId="60488995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5B1C87FE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80" w:dyaOrig="360" w14:anchorId="6676C6AC">
                            <v:shape id="_x0000_i1035" type="#_x0000_t75" style="width:73.9pt;height:17.3pt" o:ole="">
                              <v:imagedata r:id="rId28" o:title=""/>
                            </v:shape>
                            <o:OLEObject Type="Embed" ProgID="Equation.DSMT4" ShapeID="_x0000_i1035" DrawAspect="Content" ObjectID="_1790057821" r:id="rId2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9A0897" w14:textId="77777777" w:rsidR="0051060A" w:rsidRPr="007A38A1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20" w:dyaOrig="360" w14:anchorId="75B0AA32">
                            <v:shape id="_x0000_i1036" type="#_x0000_t75" style="width:71.1pt;height:17.3pt" o:ole="">
                              <v:imagedata r:id="rId30" o:title=""/>
                            </v:shape>
                            <o:OLEObject Type="Embed" ProgID="Equation.DSMT4" ShapeID="_x0000_i1036" DrawAspect="Content" ObjectID="_1790057822" r:id="rId31"/>
                          </w:object>
                        </w:r>
                      </w:p>
                    </w:tc>
                  </w:tr>
                </w:tbl>
                <w:p w14:paraId="59D2F55D" w14:textId="77777777" w:rsidR="0051060A" w:rsidRPr="007A38A1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517B708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BA61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با هم مقا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ه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196D789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310FC0EF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200" w:dyaOrig="380" w14:anchorId="157E27B8">
                            <v:shape id="_x0000_i1037" type="#_x0000_t75" style="width:60.5pt;height:18.25pt" o:ole="">
                              <v:imagedata r:id="rId32" o:title=""/>
                            </v:shape>
                            <o:OLEObject Type="Embed" ProgID="Equation.DSMT4" ShapeID="_x0000_i1037" DrawAspect="Content" ObjectID="_1790057823" r:id="rId3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4695EFA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40" w:dyaOrig="380" w14:anchorId="23C67285">
                            <v:shape id="_x0000_i1038" type="#_x0000_t75" style="width:52.8pt;height:18.25pt" o:ole="">
                              <v:imagedata r:id="rId34" o:title=""/>
                            </v:shape>
                            <o:OLEObject Type="Embed" ProgID="Equation.DSMT4" ShapeID="_x0000_i1038" DrawAspect="Content" ObjectID="_1790057824" r:id="rId35"/>
                          </w:object>
                        </w:r>
                      </w:p>
                    </w:tc>
                  </w:tr>
                  <w:tr w:rsidR="0051060A" w:rsidRPr="007A38A1" w14:paraId="690FBA2C" w14:textId="77777777" w:rsidTr="0051060A">
                    <w:trPr>
                      <w:trHeight w:val="510"/>
                    </w:trPr>
                    <w:tc>
                      <w:tcPr>
                        <w:tcW w:w="2508" w:type="dxa"/>
                      </w:tcPr>
                      <w:p w14:paraId="17B8BFB5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80" w:dyaOrig="420" w14:anchorId="0F242665">
                            <v:shape id="_x0000_i1039" type="#_x0000_t75" style="width:95.05pt;height:20.15pt" o:ole="">
                              <v:imagedata r:id="rId36" o:title=""/>
                            </v:shape>
                            <o:OLEObject Type="Embed" ProgID="Equation.DSMT4" ShapeID="_x0000_i1039" DrawAspect="Content" ObjectID="_1790057825" r:id="rId3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9F3DB9" w14:textId="77777777" w:rsidR="0051060A" w:rsidRPr="007A38A1" w:rsidRDefault="0051060A" w:rsidP="0051060A">
                        <w:pPr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8"/>
                            <w:sz w:val="28"/>
                            <w:szCs w:val="28"/>
                          </w:rPr>
                          <w:object w:dxaOrig="1020" w:dyaOrig="380" w14:anchorId="78E1AE81">
                            <v:shape id="_x0000_i1040" type="#_x0000_t75" style="width:51.85pt;height:18.25pt" o:ole="">
                              <v:imagedata r:id="rId38" o:title=""/>
                            </v:shape>
                            <o:OLEObject Type="Embed" ProgID="Equation.DSMT4" ShapeID="_x0000_i1040" DrawAspect="Content" ObjectID="_1790057826" r:id="rId39"/>
                          </w:object>
                        </w:r>
                      </w:p>
                    </w:tc>
                  </w:tr>
                </w:tbl>
                <w:p w14:paraId="1B660D44" w14:textId="77777777" w:rsidR="0051060A" w:rsidRPr="007A38A1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45B618E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D572C3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قبل و بعد هر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را بنو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CA0A045" w14:textId="77777777" w:rsidR="0051060A" w:rsidRPr="007A38A1" w:rsidRDefault="0051060A" w:rsidP="0051060A">
                  <w:pPr>
                    <w:jc w:val="center"/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040" w:dyaOrig="480" w14:anchorId="04F08573">
                      <v:shape id="_x0000_i1041" type="#_x0000_t75" style="width:152.6pt;height:24pt" o:ole="">
                        <v:imagedata r:id="rId40" o:title=""/>
                      </v:shape>
                      <o:OLEObject Type="Embed" ProgID="Equation.DSMT4" ShapeID="_x0000_i1041" DrawAspect="Content" ObjectID="_1790057827" r:id="rId41"/>
                    </w:object>
                  </w:r>
                </w:p>
                <w:p w14:paraId="79315373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Vazirmatn" w:hAnsi="Vazirmatn" w:cs="B Nazanin"/>
                      <w:b/>
                      <w:bCs/>
                      <w:position w:val="-14"/>
                      <w:sz w:val="28"/>
                      <w:szCs w:val="28"/>
                    </w:rPr>
                    <w:object w:dxaOrig="3200" w:dyaOrig="480" w14:anchorId="1A3C468D">
                      <v:shape id="_x0000_i1042" type="#_x0000_t75" style="width:161.3pt;height:24pt" o:ole="">
                        <v:imagedata r:id="rId42" o:title=""/>
                      </v:shape>
                      <o:OLEObject Type="Embed" ProgID="Equation.DSMT4" ShapeID="_x0000_i1042" DrawAspect="Content" ObjectID="_1790057828" r:id="rId43"/>
                    </w:object>
                  </w:r>
                </w:p>
              </w:tc>
            </w:tr>
            <w:tr w:rsidR="0051060A" w:rsidRPr="007A38A1" w14:paraId="1B842E99" w14:textId="77777777" w:rsidTr="0051060A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0BA6B4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10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ها را از کوچک تر به بزرگ تر مرتب کن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3AB3B71A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12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34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0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4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5 -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5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1-</w:t>
                  </w:r>
                </w:p>
              </w:tc>
            </w:tr>
            <w:tr w:rsidR="0051060A" w:rsidRPr="007A38A1" w14:paraId="20F58766" w14:textId="77777777" w:rsidTr="0051060A">
              <w:trPr>
                <w:trHeight w:val="326"/>
              </w:trPr>
              <w:tc>
                <w:tcPr>
                  <w:tcW w:w="1843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8FC685E" w14:textId="77777777" w:rsidR="0051060A" w:rsidRPr="007A38A1" w:rsidRDefault="0051060A" w:rsidP="0051060A">
                  <w:pPr>
                    <w:pStyle w:val="ListParagraph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63CAE3F" w14:textId="77777777" w:rsidR="0051060A" w:rsidRPr="007A38A1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1)</w:t>
                  </w:r>
                </w:p>
              </w:tc>
            </w:tr>
            <w:tr w:rsidR="0051060A" w:rsidRPr="007A38A1" w14:paraId="56F08C23" w14:textId="77777777" w:rsidTr="006405BD">
              <w:trPr>
                <w:trHeight w:val="340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5805BC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 عبارت های زیر را به کمک 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مح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یاب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01B81C78" w14:textId="77777777" w:rsidTr="0051060A">
                    <w:tc>
                      <w:tcPr>
                        <w:tcW w:w="5017" w:type="dxa"/>
                      </w:tcPr>
                      <w:p w14:paraId="79E0C12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340" w:dyaOrig="360" w14:anchorId="156B446D">
                            <v:shape id="_x0000_i1043" type="#_x0000_t75" style="width:68.15pt;height:17.3pt" o:ole="">
                              <v:imagedata r:id="rId44" o:title=""/>
                            </v:shape>
                            <o:OLEObject Type="Embed" ProgID="Equation.DSMT4" ShapeID="_x0000_i1043" DrawAspect="Content" ObjectID="_1790057829" r:id="rId45"/>
                          </w:object>
                        </w:r>
                      </w:p>
                      <w:p w14:paraId="3E5FF148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59264" behindDoc="0" locked="0" layoutInCell="1" allowOverlap="1" wp14:anchorId="2AD8DD20" wp14:editId="3B4DBB58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1" name="Straight Arrow Connector 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type w14:anchorId="416D4CBC"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" o:spid="_x0000_s1026" type="#_x0000_t32" style="position:absolute;left:0;text-align:left;margin-left:-.35pt;margin-top:12.35pt;width:238.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1616DD14" w14:textId="77777777" w:rsidTr="0051060A">
                    <w:tc>
                      <w:tcPr>
                        <w:tcW w:w="5017" w:type="dxa"/>
                      </w:tcPr>
                      <w:p w14:paraId="0F28DBBF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20" w:dyaOrig="279" w14:anchorId="4F2CBBB9">
                            <v:shape id="_x0000_i1044" type="#_x0000_t75" style="width:41.4pt;height:13.6pt" o:ole="">
                              <v:imagedata r:id="rId46" o:title=""/>
                            </v:shape>
                            <o:OLEObject Type="Embed" ProgID="Equation.DSMT4" ShapeID="_x0000_i1044" DrawAspect="Content" ObjectID="_1790057830" r:id="rId47"/>
                          </w:object>
                        </w:r>
                      </w:p>
                      <w:p w14:paraId="2D82F20D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0288" behindDoc="0" locked="0" layoutInCell="1" allowOverlap="1" wp14:anchorId="2F99D23E" wp14:editId="3B236359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2" name="Straight Arrow Connector 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0DDB3A" id="Straight Arrow Connector 2" o:spid="_x0000_s1026" type="#_x0000_t32" style="position:absolute;left:0;text-align:left;margin-left:-.35pt;margin-top:12.35pt;width:238.1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05P4tO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138CA807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</w:p>
                    </w:tc>
                  </w:tr>
                  <w:tr w:rsidR="0051060A" w:rsidRPr="007A38A1" w14:paraId="15140478" w14:textId="77777777" w:rsidTr="0051060A">
                    <w:tc>
                      <w:tcPr>
                        <w:tcW w:w="5017" w:type="dxa"/>
                      </w:tcPr>
                      <w:p w14:paraId="062BF527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20" w:dyaOrig="279" w14:anchorId="022A95E8">
                            <v:shape id="_x0000_i1045" type="#_x0000_t75" style="width:46.5pt;height:13.05pt" o:ole="">
                              <v:imagedata r:id="rId48" o:title=""/>
                            </v:shape>
                            <o:OLEObject Type="Embed" ProgID="Equation.DSMT4" ShapeID="_x0000_i1045" DrawAspect="Content" ObjectID="_1790057831" r:id="rId49"/>
                          </w:object>
                        </w:r>
                      </w:p>
                      <w:p w14:paraId="5F688513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1312" behindDoc="0" locked="0" layoutInCell="1" allowOverlap="1" wp14:anchorId="57A72A77" wp14:editId="43150EF7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3" name="Straight Arrow Connector 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5FEDF06" id="Straight Arrow Connector 3" o:spid="_x0000_s1026" type="#_x0000_t32" style="position:absolute;left:0;text-align:left;margin-left:-.35pt;margin-top:12.35pt;width:238.1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7j7gEAANUDAAAOAAAAZHJzL2Uyb0RvYy54bWysU8uO2zAMvBfoPwi6N3aSt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/revW2rnkR6ilX&#10;PQMjUvqsgxM5aCVdecwElkVhOH6hxK0Z+ATIXX24M9aWdVovJvbih/pd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5XDe4+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47C614AD" w14:textId="77777777" w:rsidR="0051060A" w:rsidRPr="006405BD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sz w:val="14"/>
                            <w:szCs w:val="14"/>
                          </w:rPr>
                        </w:pPr>
                      </w:p>
                    </w:tc>
                  </w:tr>
                </w:tbl>
                <w:p w14:paraId="3BFC3E58" w14:textId="77777777" w:rsidR="0051060A" w:rsidRPr="007A38A1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6405BD" w:rsidRPr="007A38A1" w14:paraId="069AF0A7" w14:textId="77777777" w:rsidTr="003F1F0E">
              <w:trPr>
                <w:trHeight w:val="1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9713BBE" w14:textId="77777777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جملات ز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</w:p>
                <w:p w14:paraId="680DCE73" w14:textId="6778F4A5" w:rsidR="00BA092F" w:rsidRPr="00BA092F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هر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صح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زرگت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  <w:p w14:paraId="526BA4B7" w14:textId="264E5E5F" w:rsidR="006405BD" w:rsidRPr="007A38A1" w:rsidRDefault="00BA092F" w:rsidP="00BA092F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عدد با قر</w:t>
                  </w:r>
                  <w:r w:rsidRPr="00BA092F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A092F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ش برابر صفر است</w:t>
                  </w:r>
                  <w:r w:rsidR="00A17A8E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BA092F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(        )</w:t>
                  </w:r>
                </w:p>
              </w:tc>
            </w:tr>
          </w:tbl>
          <w:p w14:paraId="653CF035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7A38A1" w14:paraId="3744CACC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7A38A1" w14:paraId="75CF2D18" w14:textId="77777777" w:rsidTr="0051060A">
                    <w:tc>
                      <w:tcPr>
                        <w:tcW w:w="5017" w:type="dxa"/>
                      </w:tcPr>
                      <w:p w14:paraId="6DD804C2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980" w:dyaOrig="279" w14:anchorId="36C595C3">
                            <v:shape id="_x0000_i1046" type="#_x0000_t75" style="width:48.65pt;height:12.95pt" o:ole="">
                              <v:imagedata r:id="rId50" o:title=""/>
                            </v:shape>
                            <o:OLEObject Type="Embed" ProgID="Equation.DSMT4" ShapeID="_x0000_i1046" DrawAspect="Content" ObjectID="_1790057832" r:id="rId51"/>
                          </w:object>
                        </w:r>
                      </w:p>
                      <w:p w14:paraId="133B68B6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5408" behindDoc="0" locked="0" layoutInCell="1" allowOverlap="1" wp14:anchorId="19EBFD9D" wp14:editId="0D6D2862">
                                  <wp:simplePos x="0" y="0"/>
                                  <wp:positionH relativeFrom="column">
                                    <wp:posOffset>-4445</wp:posOffset>
                                  </wp:positionH>
                                  <wp:positionV relativeFrom="paragraph">
                                    <wp:posOffset>156845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5" name="Straight Arrow Connector 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2ED24D4" id="Straight Arrow Connector 5" o:spid="_x0000_s1026" type="#_x0000_t32" style="position:absolute;left:0;text-align:left;margin-left:-.35pt;margin-top:12.35pt;width:238.1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  <w:p w14:paraId="692CC6B0" w14:textId="77777777" w:rsidR="0051060A" w:rsidRPr="007A38A1" w:rsidRDefault="0051060A" w:rsidP="0051060A">
                        <w:pPr>
                          <w:spacing w:line="276" w:lineRule="auto"/>
                          <w:rPr>
                            <w:rFonts w:cs="B Nazanin"/>
                            <w:b/>
                            <w:bCs/>
                          </w:rPr>
                        </w:pPr>
                      </w:p>
                    </w:tc>
                  </w:tr>
                  <w:tr w:rsidR="0051060A" w:rsidRPr="007A38A1" w14:paraId="017E98C2" w14:textId="77777777" w:rsidTr="0051060A">
                    <w:tc>
                      <w:tcPr>
                        <w:tcW w:w="5017" w:type="dxa"/>
                      </w:tcPr>
                      <w:p w14:paraId="2801E5C9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00" w:dyaOrig="360" w14:anchorId="550F2153">
                            <v:shape id="_x0000_i1047" type="#_x0000_t75" style="width:55.8pt;height:17.5pt" o:ole="">
                              <v:imagedata r:id="rId52" o:title=""/>
                            </v:shape>
                            <o:OLEObject Type="Embed" ProgID="Equation.DSMT4" ShapeID="_x0000_i1047" DrawAspect="Content" ObjectID="_1790057833" r:id="rId53"/>
                          </w:object>
                        </w:r>
                      </w:p>
                      <w:p w14:paraId="6BD9116E" w14:textId="77777777" w:rsidR="0051060A" w:rsidRPr="007A38A1" w:rsidRDefault="0051060A" w:rsidP="0051060A">
                        <w:pPr>
                          <w:spacing w:line="276" w:lineRule="auto"/>
                          <w:jc w:val="right"/>
                          <w:rPr>
                            <w:rFonts w:ascii="Vazirmatn" w:hAnsi="Vazirmatn" w:cs="B Nazanin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ascii="Vazirmatn" w:hAnsi="Vazirmatn"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66432" behindDoc="0" locked="0" layoutInCell="1" allowOverlap="1" wp14:anchorId="2FB301DB" wp14:editId="015B08A0">
                                  <wp:simplePos x="0" y="0"/>
                                  <wp:positionH relativeFrom="column">
                                    <wp:posOffset>11145</wp:posOffset>
                                  </wp:positionH>
                                  <wp:positionV relativeFrom="paragraph">
                                    <wp:posOffset>150740</wp:posOffset>
                                  </wp:positionV>
                                  <wp:extent cx="3024000" cy="0"/>
                                  <wp:effectExtent l="38100" t="76200" r="24130" b="95250"/>
                                  <wp:wrapNone/>
                                  <wp:docPr id="66" name="Straight Arrow Connector 6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024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headEnd type="triangle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1D7ABE1" id="Straight Arrow Connector 66" o:spid="_x0000_s1026" type="#_x0000_t32" style="position:absolute;left:0;text-align:left;margin-left:.9pt;margin-top:11.85pt;width:238.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" strokecolor="windowText" strokeweight="1.5pt">
                                  <v:stroke startarrow="block"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70B6FE4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72DB91A0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524C88D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 توجه به د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7A38A1">
                    <w:rPr>
                      <w:rFonts w:ascii="Cambria" w:hAnsi="Cambria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ها 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جمع بنو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360" w:type="dxa"/>
                    <w:tblLook w:val="0600" w:firstRow="0" w:lastRow="0" w:firstColumn="0" w:lastColumn="0" w:noHBand="1" w:noVBand="1"/>
                  </w:tblPr>
                  <w:tblGrid>
                    <w:gridCol w:w="2467"/>
                    <w:gridCol w:w="2190"/>
                  </w:tblGrid>
                  <w:tr w:rsidR="0051060A" w:rsidRPr="007A38A1" w14:paraId="469D8ABF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F2EBE43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07E4292">
                            <v:shape id="_x0000_i1048" type="#_x0000_t75" style="width:99.9pt;height:12.95pt" o:ole="">
                              <v:imagedata r:id="rId54" o:title=""/>
                            </v:shape>
                            <o:OLEObject Type="Embed" ProgID="Equation.DSMT4" ShapeID="_x0000_i1048" DrawAspect="Content" ObjectID="_1790057834" r:id="rId55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F45DF8A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2336" behindDoc="0" locked="0" layoutInCell="1" allowOverlap="1" wp14:anchorId="1C66A257" wp14:editId="286EB0A2">
                                  <wp:simplePos x="0" y="0"/>
                                  <wp:positionH relativeFrom="column">
                                    <wp:posOffset>113955</wp:posOffset>
                                  </wp:positionH>
                                  <wp:positionV relativeFrom="paragraph">
                                    <wp:posOffset>49815</wp:posOffset>
                                  </wp:positionV>
                                  <wp:extent cx="756334" cy="258432"/>
                                  <wp:effectExtent l="0" t="0" r="24765" b="27940"/>
                                  <wp:wrapNone/>
                                  <wp:docPr id="11" name="Group 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56334" cy="258432"/>
                                            <a:chOff x="0" y="0"/>
                                            <a:chExt cx="819626" cy="281124"/>
                                          </a:xfrm>
                                        </wpg:grpSpPr>
                                        <wpg:grpSp>
                                          <wpg:cNvPr id="25" name="Group 25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29" name="Oval 2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Oval 3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Oval 40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Oval 41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2" name="Group 42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819626" cy="127012"/>
                                              <a:chOff x="0" y="0"/>
                                              <a:chExt cx="946578" cy="146685"/>
                                            </a:xfrm>
                                          </wpg:grpSpPr>
                                          <wps:wsp>
                                            <wps:cNvPr id="43" name="Oval 43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4" name="Oval 44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" name="Oval 45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" name="Oval 46"/>
                                            <wps:cNvSpPr/>
                                            <wps:spPr>
                                              <a:xfrm>
                                                <a:off x="613244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" name="Oval 47"/>
                                            <wps:cNvSpPr/>
                                            <wps:spPr>
                                              <a:xfrm>
                                                <a:off x="80306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0DF0647" id="Group 11" o:spid="_x0000_s1026" style="position:absolute;left:0;text-align:left;margin-left:8.95pt;margin-top:3.9pt;width:59.55pt;height:20.35pt;z-index:251662336;mso-width-relative:margin;mso-height-relative:margin" coordsize="8196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">
                                  <v:group id="Group 25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  <v:oval id="Oval 2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3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" fillcolor="window" strokecolor="windowText" strokeweight="1.5pt">
                                      <v:stroke joinstyle="miter"/>
                                    </v:oval>
                                    <v:oval id="Oval 40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" fillcolor="window" strokecolor="windowText" strokeweight="1.5pt"/>
                                    <v:oval id="Oval 41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" fillcolor="window" strokecolor="windowText" strokeweight="1.5pt"/>
                                  </v:group>
                                  <v:group id="Group 42" o:spid="_x0000_s1032" style="position:absolute;top:1541;width:8196;height:1270" coordsize="9465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      <v:oval id="Oval 43" o:spid="_x0000_s1033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y40xAAAANsAAAAPAAAAZHJzL2Rvd25yZXYueG1sRI/RasJA&#10;FETfhf7Dcgt9041WUo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nzLjTEAAAA2wAAAA8A&#10;AAAAAAAAAAAAAAAABwIAAGRycy9kb3ducmV2LnhtbFBLBQYAAAAAAwADALcAAAD4AgAAAAA=&#10;" fillcolor="windowText" strokecolor="windowText" strokeweight="1.5pt"/>
                                    <v:oval id="Oval 44" o:spid="_x0000_s1034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rZAxAAAANsAAAAPAAAAZHJzL2Rvd25yZXYueG1sRI/disIw&#10;FITvBd8hHGHvNFWk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MYatkDEAAAA2wAAAA8A&#10;AAAAAAAAAAAAAAAABwIAAGRycy9kb3ducmV2LnhtbFBLBQYAAAAAAwADALcAAAD4AgAAAAA=&#10;" fillcolor="windowText" strokecolor="windowText" strokeweight="1.5pt"/>
                                    <v:oval id="Oval 45" o:spid="_x0000_s1035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hPb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vM/h70v4AXL9AAAA//8DAFBLAQItABQABgAIAAAAIQDb4fbL7gAAAIUBAAATAAAAAAAAAAAA&#10;AAAAAAAAAABbQ29udGVudF9UeXBlc10ueG1sUEsBAi0AFAAGAAgAAAAhAFr0LFu/AAAAFQEAAAsA&#10;AAAAAAAAAAAAAAAAHwEAAF9yZWxzLy5yZWxzUEsBAi0AFAAGAAgAAAAhAKlWE9vEAAAA2wAAAA8A&#10;AAAAAAAAAAAAAAAABwIAAGRycy9kb3ducmV2LnhtbFBLBQYAAAAAAwADALcAAAD4AgAAAAA=&#10;" fillcolor="windowText" strokecolor="windowText" strokeweight="1.5pt"/>
                                    <v:oval id="Oval 46" o:spid="_x0000_s1036" style="position:absolute;left:613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2swwAAANsAAAAPAAAAZHJzL2Rvd25yZXYueG1sRI/disIw&#10;FITvhX2HcIS909Rlq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WYSNrMMAAADbAAAADwAA&#10;AAAAAAAAAAAAAAAHAgAAZHJzL2Rvd25yZXYueG1sUEsFBgAAAAADAAMAtwAAAPcCAAAAAA==&#10;" fillcolor="windowText" strokecolor="windowText" strokeweight="1.5pt"/>
                                    <v:oval id="Oval 47" o:spid="_x0000_s1037" style="position:absolute;left:8030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792989DA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24E0A485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46CCB793">
                            <v:shape id="_x0000_i1049" type="#_x0000_t75" style="width:99.9pt;height:12.95pt" o:ole="">
                              <v:imagedata r:id="rId54" o:title=""/>
                            </v:shape>
                            <o:OLEObject Type="Embed" ProgID="Equation.DSMT4" ShapeID="_x0000_i1049" DrawAspect="Content" ObjectID="_1790057835" r:id="rId56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591441B4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397B11B4" wp14:editId="4162F63A">
                                  <wp:simplePos x="0" y="0"/>
                                  <wp:positionH relativeFrom="column">
                                    <wp:posOffset>157155</wp:posOffset>
                                  </wp:positionH>
                                  <wp:positionV relativeFrom="paragraph">
                                    <wp:posOffset>72220</wp:posOffset>
                                  </wp:positionV>
                                  <wp:extent cx="444403" cy="258432"/>
                                  <wp:effectExtent l="0" t="0" r="13335" b="2794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4403" cy="258432"/>
                                            <a:chOff x="0" y="0"/>
                                            <a:chExt cx="481592" cy="281124"/>
                                          </a:xfrm>
                                        </wpg:grpSpPr>
                                        <wpg:grpSp>
                                          <wpg:cNvPr id="49" name="Group 49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471318" cy="124263"/>
                                              <a:chOff x="0" y="0"/>
                                              <a:chExt cx="544320" cy="144000"/>
                                            </a:xfrm>
                                          </wpg:grpSpPr>
                                          <wps:wsp>
                                            <wps:cNvPr id="50" name="Oval 50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" name="Oval 51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2" name="Oval 52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" name="Group 53"/>
                                          <wpg:cNvGrpSpPr/>
                                          <wpg:grpSpPr>
                                            <a:xfrm>
                                              <a:off x="0" y="154112"/>
                                              <a:ext cx="478923" cy="127012"/>
                                              <a:chOff x="0" y="0"/>
                                              <a:chExt cx="553103" cy="146685"/>
                                            </a:xfrm>
                                          </wpg:grpSpPr>
                                          <wps:wsp>
                                            <wps:cNvPr id="54" name="Oval 5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" name="Oval 5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6" name="Oval 56"/>
                                            <wps:cNvSpPr/>
                                            <wps:spPr>
                                              <a:xfrm>
                                                <a:off x="409593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7F6757A" id="Group 48" o:spid="_x0000_s1026" style="position:absolute;left:0;text-align:left;margin-left:12.35pt;margin-top:5.7pt;width:35pt;height:20.35pt;z-index:251663360;mso-width-relative:margin;mso-height-relative:margin" coordsize="481592,28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">
                                  <v:group id="Group 49" o:spid="_x0000_s1027" style="position:absolute;left:10274;width:471318;height:124263" coordsize="5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            <v:oval id="Oval 50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51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" fillcolor="window" strokecolor="windowText" strokeweight="1.5pt">
                                      <v:stroke joinstyle="miter"/>
                                    </v:oval>
                                    <v:oval id="Oval 52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" fillcolor="window" strokecolor="windowText" strokeweight="1.5pt"/>
                                  </v:group>
                                  <v:group id="Group 53" o:spid="_x0000_s1031" style="position:absolute;top:154112;width:478923;height:127012" coordsize="5531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      <v:oval id="Oval 54" o:spid="_x0000_s1032" style="position:absolute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" fillcolor="windowText" strokecolor="windowText" strokeweight="1.5pt"/>
                                    <v:oval id="Oval 55" o:spid="_x0000_s1033" style="position:absolute;left:2126;top:31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" fillcolor="windowText" strokecolor="windowText" strokeweight="1.5pt"/>
                                    <v:oval id="Oval 56" o:spid="_x0000_s1034" style="position:absolute;left:4095;width:1436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51060A" w:rsidRPr="007A38A1" w14:paraId="403EAA19" w14:textId="77777777" w:rsidTr="0051060A">
                    <w:trPr>
                      <w:trHeight w:val="567"/>
                    </w:trPr>
                    <w:tc>
                      <w:tcPr>
                        <w:tcW w:w="2508" w:type="dxa"/>
                        <w:tcBorders>
                          <w:right w:val="single" w:sz="4" w:space="0" w:color="FFFFFF" w:themeColor="background1"/>
                        </w:tcBorders>
                        <w:vAlign w:val="center"/>
                      </w:tcPr>
                      <w:p w14:paraId="499A6CE0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color w:val="000000"/>
                            <w:position w:val="-6"/>
                          </w:rPr>
                          <w:object w:dxaOrig="2000" w:dyaOrig="260" w14:anchorId="36AB68C1">
                            <v:shape id="_x0000_i1050" type="#_x0000_t75" style="width:99.9pt;height:12.95pt" o:ole="">
                              <v:imagedata r:id="rId54" o:title=""/>
                            </v:shape>
                            <o:OLEObject Type="Embed" ProgID="Equation.DSMT4" ShapeID="_x0000_i1050" DrawAspect="Content" ObjectID="_1790057836" r:id="rId57"/>
                          </w:object>
                        </w:r>
                      </w:p>
                    </w:tc>
                    <w:tc>
                      <w:tcPr>
                        <w:tcW w:w="2509" w:type="dxa"/>
                        <w:tcBorders>
                          <w:left w:val="single" w:sz="4" w:space="0" w:color="FFFFFF" w:themeColor="background1"/>
                        </w:tcBorders>
                      </w:tcPr>
                      <w:p w14:paraId="444FB0CE" w14:textId="77777777" w:rsidR="0051060A" w:rsidRPr="007A38A1" w:rsidRDefault="0051060A" w:rsidP="0051060A">
                        <w:pPr>
                          <w:pStyle w:val="ListParagraph"/>
                          <w:ind w:left="0"/>
                          <w:jc w:val="both"/>
                          <w:rPr>
                            <w:rFonts w:cs="B Nazanin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</w:pPr>
                        <w:r w:rsidRPr="007A38A1">
                          <w:rPr>
                            <w:rFonts w:cs="B Nazanin" w:hint="cs"/>
                            <w:b/>
                            <w:bCs/>
                            <w:noProof/>
                            <w:color w:val="000000"/>
                            <w:sz w:val="26"/>
                            <w:szCs w:val="26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4384" behindDoc="0" locked="0" layoutInCell="1" allowOverlap="1" wp14:anchorId="0C8CEA56" wp14:editId="1506A1DD">
                                  <wp:simplePos x="0" y="0"/>
                                  <wp:positionH relativeFrom="column">
                                    <wp:posOffset>193155</wp:posOffset>
                                  </wp:positionH>
                                  <wp:positionV relativeFrom="paragraph">
                                    <wp:posOffset>51425</wp:posOffset>
                                  </wp:positionV>
                                  <wp:extent cx="604728" cy="258432"/>
                                  <wp:effectExtent l="0" t="0" r="24130" b="27940"/>
                                  <wp:wrapNone/>
                                  <wp:docPr id="57" name="Group 5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04728" cy="258432"/>
                                            <a:chOff x="0" y="0"/>
                                            <a:chExt cx="655333" cy="281124"/>
                                          </a:xfrm>
                                        </wpg:grpSpPr>
                                        <wpg:grpSp>
                                          <wpg:cNvPr id="58" name="Group 58"/>
                                          <wpg:cNvGrpSpPr/>
                                          <wpg:grpSpPr>
                                            <a:xfrm>
                                              <a:off x="10274" y="0"/>
                                              <a:ext cx="645059" cy="124263"/>
                                              <a:chOff x="0" y="0"/>
                                              <a:chExt cx="744972" cy="144000"/>
                                            </a:xfrm>
                                          </wpg:grpSpPr>
                                          <wps:wsp>
                                            <wps:cNvPr id="59" name="Oval 59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0" name="Oval 60"/>
                                            <wps:cNvSpPr/>
                                            <wps:spPr>
                                              <a:xfrm>
                                                <a:off x="200653" y="0"/>
                                                <a:ext cx="144000" cy="144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  <a:miter lim="800000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1" name="Oval 61"/>
                                            <wps:cNvSpPr/>
                                            <wps:spPr>
                                              <a:xfrm>
                                                <a:off x="400810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2" name="Oval 62"/>
                                            <wps:cNvSpPr/>
                                            <wps:spPr>
                                              <a:xfrm>
                                                <a:off x="601462" y="0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" lastClr="FFFFFF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3" name="Group 63"/>
                                          <wpg:cNvGrpSpPr/>
                                          <wpg:grpSpPr>
                                            <a:xfrm>
                                              <a:off x="0" y="156861"/>
                                              <a:ext cx="308357" cy="124263"/>
                                              <a:chOff x="0" y="3175"/>
                                              <a:chExt cx="356118" cy="143510"/>
                                            </a:xfrm>
                                          </wpg:grpSpPr>
                                          <wps:wsp>
                                            <wps:cNvPr id="64" name="Oval 64"/>
                                            <wps:cNvSpPr/>
                                            <wps:spPr>
                                              <a:xfrm>
                                                <a:off x="0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5" name="Oval 65"/>
                                            <wps:cNvSpPr/>
                                            <wps:spPr>
                                              <a:xfrm>
                                                <a:off x="212608" y="3175"/>
                                                <a:ext cx="143510" cy="14351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9050" cap="flat" cmpd="sng" algn="ctr">
                                                <a:solidFill>
                                                  <a:sysClr val="windowText" lastClr="000000"/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17F97B3E" id="Group 57" o:spid="_x0000_s1026" style="position:absolute;left:0;text-align:left;margin-left:15.2pt;margin-top:4.05pt;width:47.6pt;height:20.35pt;z-index:251664384;mso-width-relative:margin;mso-height-relative:margin" coordsize="6553,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">
                                  <v:group id="Group 58" o:spid="_x0000_s1027" style="position:absolute;left:102;width:6451;height:1242" coordsize="7449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            <v:oval id="Oval 59" o:spid="_x0000_s1028" style="position:absolute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" fillcolor="window" strokecolor="windowText" strokeweight="1.5pt">
                                      <v:stroke joinstyle="miter"/>
                                    </v:oval>
                                    <v:oval id="Oval 60" o:spid="_x0000_s1029" style="position:absolute;left:2006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" fillcolor="window" strokecolor="windowText" strokeweight="1.5pt">
                                      <v:stroke joinstyle="miter"/>
                                    </v:oval>
                                    <v:oval id="Oval 61" o:spid="_x0000_s1030" style="position:absolute;left:4008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" fillcolor="window" strokecolor="windowText" strokeweight="1.5pt"/>
                                    <v:oval id="Oval 62" o:spid="_x0000_s1031" style="position:absolute;left:6014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" fillcolor="window" strokecolor="windowText" strokeweight="1.5pt"/>
                                  </v:group>
                                  <v:group id="Group 63" o:spid="_x0000_s1032" style="position:absolute;top:1568;width:3083;height:1243" coordorigin=",3175" coordsize="356118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        <v:oval id="Oval 64" o:spid="_x0000_s1033" style="position:absolute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+ogxAAAANsAAAAPAAAAZHJzL2Rvd25yZXYueG1sRI/NasMw&#10;EITvhbyD2EJujZwQ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I2v6iDEAAAA2wAAAA8A&#10;AAAAAAAAAAAAAAAABwIAAGRycy9kb3ducmV2LnhtbFBLBQYAAAAAAwADALcAAAD4AgAAAAA=&#10;" fillcolor="windowText" strokecolor="windowText" strokeweight="1.5pt"/>
                                    <v:oval id="Oval 65" o:spid="_x0000_s1034" style="position:absolute;left:212608;top:3175;width:143510;height:143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" fillcolor="windowText" strokecolor="windowText" strokeweight="1.5pt"/>
                                  </v:group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3F106410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03F63D1" w14:textId="77777777" w:rsidTr="0051060A">
              <w:trPr>
                <w:trHeight w:val="2274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C6EA2D4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69B29DE9" w14:textId="77777777" w:rsidTr="0051060A">
                    <w:tc>
                      <w:tcPr>
                        <w:tcW w:w="2508" w:type="dxa"/>
                      </w:tcPr>
                      <w:p w14:paraId="6B699B0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20" w:dyaOrig="279" w14:anchorId="68DE9298">
                            <v:shape id="_x0000_i1051" type="#_x0000_t75" style="width:48.65pt;height:12.95pt" o:ole="">
                              <v:imagedata r:id="rId58" o:title=""/>
                            </v:shape>
                            <o:OLEObject Type="Embed" ProgID="Equation.DSMT4" ShapeID="_x0000_i1051" DrawAspect="Content" ObjectID="_1790057837" r:id="rId5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D6D0055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3DAAD34B">
                            <v:shape id="_x0000_i1052" type="#_x0000_t75" style="width:78.5pt;height:17.5pt" o:ole="">
                              <v:imagedata r:id="rId60" o:title=""/>
                            </v:shape>
                            <o:OLEObject Type="Embed" ProgID="Equation.DSMT4" ShapeID="_x0000_i1052" DrawAspect="Content" ObjectID="_1790057838" r:id="rId61"/>
                          </w:object>
                        </w:r>
                      </w:p>
                    </w:tc>
                  </w:tr>
                  <w:tr w:rsidR="0051060A" w:rsidRPr="007A38A1" w14:paraId="02B000AA" w14:textId="77777777" w:rsidTr="0051060A">
                    <w:tc>
                      <w:tcPr>
                        <w:tcW w:w="2508" w:type="dxa"/>
                      </w:tcPr>
                      <w:p w14:paraId="0460D61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5D78CAAC">
                            <v:shape id="_x0000_i1053" type="#_x0000_t75" style="width:83.7pt;height:17.5pt" o:ole="">
                              <v:imagedata r:id="rId62" o:title=""/>
                            </v:shape>
                            <o:OLEObject Type="Embed" ProgID="Equation.DSMT4" ShapeID="_x0000_i1053" DrawAspect="Content" ObjectID="_1790057839" r:id="rId6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0270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279" w14:anchorId="7E040DEF">
                            <v:shape id="_x0000_i1054" type="#_x0000_t75" style="width:59.05pt;height:12.95pt" o:ole="">
                              <v:imagedata r:id="rId64" o:title=""/>
                            </v:shape>
                            <o:OLEObject Type="Embed" ProgID="Equation.DSMT4" ShapeID="_x0000_i1054" DrawAspect="Content" ObjectID="_1790057840" r:id="rId65"/>
                          </w:object>
                        </w:r>
                      </w:p>
                    </w:tc>
                  </w:tr>
                  <w:tr w:rsidR="0051060A" w:rsidRPr="007A38A1" w14:paraId="2E19660C" w14:textId="77777777" w:rsidTr="0051060A">
                    <w:tc>
                      <w:tcPr>
                        <w:tcW w:w="2508" w:type="dxa"/>
                      </w:tcPr>
                      <w:p w14:paraId="3516265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7C9787C6">
                            <v:shape id="_x0000_i1055" type="#_x0000_t75" style="width:78.5pt;height:17.5pt" o:ole="">
                              <v:imagedata r:id="rId66" o:title=""/>
                            </v:shape>
                            <o:OLEObject Type="Embed" ProgID="Equation.DSMT4" ShapeID="_x0000_i1055" DrawAspect="Content" ObjectID="_1790057841" r:id="rId6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DC9B45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5C40C42B">
                            <v:shape id="_x0000_i1056" type="#_x0000_t75" style="width:54.5pt;height:12.95pt" o:ole="">
                              <v:imagedata r:id="rId68" o:title=""/>
                            </v:shape>
                            <o:OLEObject Type="Embed" ProgID="Equation.DSMT4" ShapeID="_x0000_i1056" DrawAspect="Content" ObjectID="_1790057842" r:id="rId69"/>
                          </w:object>
                        </w:r>
                      </w:p>
                    </w:tc>
                  </w:tr>
                  <w:tr w:rsidR="0051060A" w:rsidRPr="007A38A1" w14:paraId="36A80869" w14:textId="77777777" w:rsidTr="0051060A">
                    <w:tc>
                      <w:tcPr>
                        <w:tcW w:w="2508" w:type="dxa"/>
                      </w:tcPr>
                      <w:p w14:paraId="1F6CA36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99" w:dyaOrig="279" w14:anchorId="3BB28E99">
                            <v:shape id="_x0000_i1057" type="#_x0000_t75" style="width:54.5pt;height:12.95pt" o:ole="">
                              <v:imagedata r:id="rId70" o:title=""/>
                            </v:shape>
                            <o:OLEObject Type="Embed" ProgID="Equation.DSMT4" ShapeID="_x0000_i1057" DrawAspect="Content" ObjectID="_1790057843" r:id="rId7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5C5F72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20" w:dyaOrig="279" w14:anchorId="4C15496A">
                            <v:shape id="_x0000_i1058" type="#_x0000_t75" style="width:42.8pt;height:12.95pt" o:ole="">
                              <v:imagedata r:id="rId72" o:title=""/>
                            </v:shape>
                            <o:OLEObject Type="Embed" ProgID="Equation.DSMT4" ShapeID="_x0000_i1058" DrawAspect="Content" ObjectID="_1790057844" r:id="rId73"/>
                          </w:object>
                        </w:r>
                      </w:p>
                    </w:tc>
                  </w:tr>
                  <w:tr w:rsidR="0051060A" w:rsidRPr="007A38A1" w14:paraId="5D83B12D" w14:textId="77777777" w:rsidTr="0051060A">
                    <w:tc>
                      <w:tcPr>
                        <w:tcW w:w="2508" w:type="dxa"/>
                      </w:tcPr>
                      <w:p w14:paraId="67576B2D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00" w:dyaOrig="360" w14:anchorId="67AE4C6F">
                            <v:shape id="_x0000_i1059" type="#_x0000_t75" style="width:70.05pt;height:17.5pt" o:ole="">
                              <v:imagedata r:id="rId74" o:title=""/>
                            </v:shape>
                            <o:OLEObject Type="Embed" ProgID="Equation.DSMT4" ShapeID="_x0000_i1059" DrawAspect="Content" ObjectID="_1790057845" r:id="rId7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FB77EAF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60" w:dyaOrig="279" w14:anchorId="24B731DE">
                            <v:shape id="_x0000_i1060" type="#_x0000_t75" style="width:61.6pt;height:12.95pt" o:ole="">
                              <v:imagedata r:id="rId76" o:title=""/>
                            </v:shape>
                            <o:OLEObject Type="Embed" ProgID="Equation.DSMT4" ShapeID="_x0000_i1060" DrawAspect="Content" ObjectID="_1790057846" r:id="rId77"/>
                          </w:object>
                        </w:r>
                      </w:p>
                    </w:tc>
                  </w:tr>
                </w:tbl>
                <w:p w14:paraId="2030EEA1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38BE091" w14:textId="77777777" w:rsidTr="0051060A">
              <w:trPr>
                <w:trHeight w:val="170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6AE50DC8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Vazirmatn" w:hAnsi="Vazirmatn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2BEA1079" w14:textId="77777777" w:rsidTr="0051060A">
                    <w:tc>
                      <w:tcPr>
                        <w:tcW w:w="2508" w:type="dxa"/>
                      </w:tcPr>
                      <w:p w14:paraId="704EAF15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20" w:dyaOrig="279" w14:anchorId="2300C893">
                            <v:shape id="_x0000_i1061" type="#_x0000_t75" style="width:103.15pt;height:12.95pt" o:ole="">
                              <v:imagedata r:id="rId78" o:title=""/>
                            </v:shape>
                            <o:OLEObject Type="Embed" ProgID="Equation.DSMT4" ShapeID="_x0000_i1061" DrawAspect="Content" ObjectID="_1790057847" r:id="rId79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9FBB88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701B6858">
                            <v:shape id="_x0000_i1062" type="#_x0000_t75" style="width:92.75pt;height:12.95pt" o:ole="">
                              <v:imagedata r:id="rId80" o:title=""/>
                            </v:shape>
                            <o:OLEObject Type="Embed" ProgID="Equation.DSMT4" ShapeID="_x0000_i1062" DrawAspect="Content" ObjectID="_1790057848" r:id="rId81"/>
                          </w:object>
                        </w:r>
                      </w:p>
                    </w:tc>
                  </w:tr>
                  <w:tr w:rsidR="0051060A" w:rsidRPr="007A38A1" w14:paraId="7A228113" w14:textId="77777777" w:rsidTr="0051060A">
                    <w:tc>
                      <w:tcPr>
                        <w:tcW w:w="2508" w:type="dxa"/>
                      </w:tcPr>
                      <w:p w14:paraId="4D86B10C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67EF9F8">
                            <v:shape id="_x0000_i1063" type="#_x0000_t75" style="width:87.55pt;height:12.95pt" o:ole="">
                              <v:imagedata r:id="rId82" o:title=""/>
                            </v:shape>
                            <o:OLEObject Type="Embed" ProgID="Equation.DSMT4" ShapeID="_x0000_i1063" DrawAspect="Content" ObjectID="_1790057849" r:id="rId8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42F0F3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30487EA1">
                            <v:shape id="_x0000_i1064" type="#_x0000_t75" style="width:96.65pt;height:12.95pt" o:ole="">
                              <v:imagedata r:id="rId84" o:title=""/>
                            </v:shape>
                            <o:OLEObject Type="Embed" ProgID="Equation.DSMT4" ShapeID="_x0000_i1064" DrawAspect="Content" ObjectID="_1790057850" r:id="rId85"/>
                          </w:object>
                        </w:r>
                      </w:p>
                    </w:tc>
                  </w:tr>
                  <w:tr w:rsidR="0051060A" w:rsidRPr="007A38A1" w14:paraId="7AE00322" w14:textId="77777777" w:rsidTr="0051060A">
                    <w:tc>
                      <w:tcPr>
                        <w:tcW w:w="2508" w:type="dxa"/>
                      </w:tcPr>
                      <w:p w14:paraId="18BEB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682EB0AA">
                            <v:shape id="_x0000_i1065" type="#_x0000_t75" style="width:83.05pt;height:12.95pt" o:ole="">
                              <v:imagedata r:id="rId86" o:title=""/>
                            </v:shape>
                            <o:OLEObject Type="Embed" ProgID="Equation.DSMT4" ShapeID="_x0000_i1065" DrawAspect="Content" ObjectID="_1790057851" r:id="rId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936D96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623C6337">
                            <v:shape id="_x0000_i1066" type="#_x0000_t75" style="width:87.55pt;height:12.95pt" o:ole="">
                              <v:imagedata r:id="rId88" o:title=""/>
                            </v:shape>
                            <o:OLEObject Type="Embed" ProgID="Equation.DSMT4" ShapeID="_x0000_i1066" DrawAspect="Content" ObjectID="_1790057852" r:id="rId89"/>
                          </w:object>
                        </w:r>
                      </w:p>
                    </w:tc>
                  </w:tr>
                  <w:tr w:rsidR="0051060A" w:rsidRPr="007A38A1" w14:paraId="06C85137" w14:textId="77777777" w:rsidTr="0051060A">
                    <w:tc>
                      <w:tcPr>
                        <w:tcW w:w="2508" w:type="dxa"/>
                      </w:tcPr>
                      <w:p w14:paraId="7EE521EA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40" w:dyaOrig="279" w14:anchorId="41B71FAE">
                            <v:shape id="_x0000_i1067" type="#_x0000_t75" style="width:92.75pt;height:12.95pt" o:ole="">
                              <v:imagedata r:id="rId90" o:title=""/>
                            </v:shape>
                            <o:OLEObject Type="Embed" ProgID="Equation.DSMT4" ShapeID="_x0000_i1067" DrawAspect="Content" ObjectID="_1790057853" r:id="rId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5303DF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279" w14:anchorId="294722DD">
                            <v:shape id="_x0000_i1068" type="#_x0000_t75" style="width:75.25pt;height:12.95pt" o:ole="">
                              <v:imagedata r:id="rId92" o:title=""/>
                            </v:shape>
                            <o:OLEObject Type="Embed" ProgID="Equation.DSMT4" ShapeID="_x0000_i1068" DrawAspect="Content" ObjectID="_1790057854" r:id="rId93"/>
                          </w:object>
                        </w:r>
                      </w:p>
                    </w:tc>
                  </w:tr>
                </w:tbl>
                <w:p w14:paraId="4DE05E3B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67BFF91C" w14:textId="77777777" w:rsidTr="0051060A">
              <w:trPr>
                <w:trHeight w:val="1769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832DA11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ز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بالای صفر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است.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هرکرد</w:t>
                  </w:r>
                </w:p>
                <w:p w14:paraId="71E48B46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15 درجه ازیزد سردتر است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>. دم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هوا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2  TitrBold" w:cs="B Nazanin" w:hint="cs"/>
                      <w:b/>
                      <w:bCs/>
                      <w:sz w:val="28"/>
                      <w:szCs w:val="28"/>
                      <w:rtl/>
                    </w:rPr>
                    <w:t>شهرکرد</w:t>
                  </w:r>
                  <w:r w:rsidRPr="007A38A1">
                    <w:rPr>
                      <w:rFonts w:ascii="2  TitrBold" w:cs="B Nazanin"/>
                      <w:b/>
                      <w:bCs/>
                      <w:sz w:val="28"/>
                      <w:szCs w:val="28"/>
                      <w:rtl/>
                    </w:rPr>
                    <w:t xml:space="preserve"> چند درجه است؟</w:t>
                  </w:r>
                </w:p>
              </w:tc>
            </w:tr>
            <w:tr w:rsidR="0051060A" w:rsidRPr="007A38A1" w14:paraId="10CF013D" w14:textId="77777777" w:rsidTr="0051060A">
              <w:trPr>
                <w:trHeight w:val="1443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4AC48A9A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م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شهرکرمان،سنندج به ترت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١١ درجه بالا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  <w:p w14:paraId="71061135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،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6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جه ز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صفر است. سنندج چند درجه از کرمان</w:t>
                  </w:r>
                  <w:r w:rsidRPr="007A38A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ردتر</w:t>
                  </w:r>
                  <w:r w:rsidRPr="007A38A1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51060A" w:rsidRPr="007A38A1" w14:paraId="74F8663F" w14:textId="77777777" w:rsidTr="0051060A">
              <w:trPr>
                <w:trHeight w:val="73"/>
              </w:trPr>
              <w:tc>
                <w:tcPr>
                  <w:tcW w:w="5243" w:type="dxa"/>
                  <w:tcBorders>
                    <w:top w:val="single" w:sz="4" w:space="0" w:color="FFFFFF" w:themeColor="background1"/>
                    <w:bottom w:val="nil"/>
                  </w:tcBorders>
                </w:tcPr>
                <w:p w14:paraId="706F32AF" w14:textId="77777777" w:rsidR="0051060A" w:rsidRPr="007A38A1" w:rsidRDefault="0051060A" w:rsidP="0051060A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0"/>
                      <w:szCs w:val="20"/>
                      <w:rtl/>
                    </w:rPr>
                  </w:pPr>
                </w:p>
              </w:tc>
            </w:tr>
          </w:tbl>
          <w:p w14:paraId="787776B2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D1E09CF" w14:textId="3795E3AF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7A38A1" w14:paraId="774D4C00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7D2B0AE1" w14:textId="77777777" w:rsidR="0051060A" w:rsidRPr="007A38A1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3636BA7D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0F6E496F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B699C5A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DA00861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ع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فریق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حیح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2)</w:t>
                  </w:r>
                </w:p>
              </w:tc>
            </w:tr>
            <w:tr w:rsidR="0051060A" w:rsidRPr="007A38A1" w14:paraId="534A78BA" w14:textId="77777777" w:rsidTr="0051060A">
              <w:trPr>
                <w:trHeight w:val="634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03D2C9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استفاده از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جدو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را ب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5017"/>
                  </w:tblGrid>
                  <w:tr w:rsidR="0051060A" w:rsidRPr="007A38A1" w14:paraId="34736423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08686695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EBA29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6E96E8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44223E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1B854B0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83419C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1CEA5B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FB91C7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4B6F732F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639D4BC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470D62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7D46D3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asciiTheme="majorBidi" w:hAnsiTheme="majorBidi"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0DA2AA7E" w14:textId="77777777" w:rsidR="0051060A" w:rsidRPr="007A38A1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7A38A1" w14:paraId="1EEA6B49" w14:textId="77777777" w:rsidTr="0051060A">
                    <w:trPr>
                      <w:trHeight w:val="1417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56A9FD6A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9D56DA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BDD735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99DD2B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2FDD08E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26BAF2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82BA81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DB446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2B50B1A2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4DAB50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43A12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89D22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51BB70FD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21DEF7F7" w14:textId="77777777" w:rsidTr="0051060A">
                    <w:trPr>
                      <w:trHeight w:val="1844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851"/>
                          <w:gridCol w:w="850"/>
                          <w:gridCol w:w="428"/>
                        </w:tblGrid>
                        <w:tr w:rsidR="0051060A" w:rsidRPr="007A38A1" w14:paraId="1D4FFDC1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2228D0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28970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DC0177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6DE62118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20C6955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7D5B848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AF897D9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04767AE0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3090779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14824E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7BDB93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6C6D3C37" w14:textId="77777777" w:rsidTr="0051060A">
                          <w:tc>
                            <w:tcPr>
                              <w:tcW w:w="851" w:type="dxa"/>
                              <w:vAlign w:val="center"/>
                            </w:tcPr>
                            <w:p w14:paraId="5054905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50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5731E6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055F38D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5ABFB93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6"/>
                            <w:szCs w:val="26"/>
                            <w:rtl/>
                          </w:rPr>
                        </w:pPr>
                      </w:p>
                    </w:tc>
                  </w:tr>
                  <w:tr w:rsidR="0051060A" w:rsidRPr="007A38A1" w14:paraId="4EF55EC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32F55104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1DB961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601A0EFA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2BD7B1E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906C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7147576F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0831C8B2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8ECF7A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5E5BB3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94B855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341F980E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58F22EB1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DF60F6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3B98064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E7F48F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+</w:t>
                              </w:r>
                            </w:p>
                          </w:tc>
                        </w:tr>
                      </w:tbl>
                      <w:p w14:paraId="3B1926E1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51060A" w:rsidRPr="007A38A1" w14:paraId="1885C091" w14:textId="77777777" w:rsidTr="0051060A">
                    <w:trPr>
                      <w:trHeight w:val="1416"/>
                    </w:trPr>
                    <w:tc>
                      <w:tcPr>
                        <w:tcW w:w="5017" w:type="dxa"/>
                      </w:tcPr>
                      <w:tbl>
                        <w:tblPr>
                          <w:tblStyle w:val="TableGrid"/>
                          <w:tblpPr w:leftFromText="180" w:rightFromText="180" w:vertAnchor="text" w:horzAnchor="margin" w:tblpY="-80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567"/>
                          <w:gridCol w:w="567"/>
                          <w:gridCol w:w="569"/>
                          <w:gridCol w:w="428"/>
                        </w:tblGrid>
                        <w:tr w:rsidR="0051060A" w:rsidRPr="007A38A1" w14:paraId="16EC20EC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3640E3D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ی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72724F47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د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2658474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ص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3B2A18B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</w:tc>
                        </w:tr>
                        <w:tr w:rsidR="0051060A" w:rsidRPr="007A38A1" w14:paraId="5D4DBB68" w14:textId="77777777" w:rsidTr="0051060A">
                          <w:tc>
                            <w:tcPr>
                              <w:tcW w:w="567" w:type="dxa"/>
                              <w:vAlign w:val="center"/>
                            </w:tcPr>
                            <w:p w14:paraId="7BB7C5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42F9298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4017B83F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904195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7A38A1"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  <w:tr w:rsidR="0051060A" w:rsidRPr="007A38A1" w14:paraId="72F1B92D" w14:textId="77777777" w:rsidTr="0051060A">
                          <w:trPr>
                            <w:trHeight w:val="55"/>
                          </w:trPr>
                          <w:tc>
                            <w:tcPr>
                              <w:tcW w:w="567" w:type="dxa"/>
                              <w:vAlign w:val="center"/>
                            </w:tcPr>
                            <w:p w14:paraId="0A1B6E95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vAlign w:val="center"/>
                            </w:tcPr>
                            <w:p w14:paraId="596E0FE3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9" w:type="dxa"/>
                              <w:tcBorders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6E64556C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8" w:type="dxa"/>
                              <w:tcBorders>
                                <w:top w:val="nil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A2E07E6" w14:textId="77777777" w:rsidR="0051060A" w:rsidRPr="007A38A1" w:rsidRDefault="0051060A" w:rsidP="0051060A">
                              <w:pPr>
                                <w:tabs>
                                  <w:tab w:val="right" w:pos="9104"/>
                                </w:tabs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B Nazanin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</w:rPr>
                                <w:t>-</w:t>
                              </w:r>
                            </w:p>
                          </w:tc>
                        </w:tr>
                      </w:tbl>
                      <w:p w14:paraId="3E59DD26" w14:textId="77777777" w:rsidR="0051060A" w:rsidRPr="007A38A1" w:rsidRDefault="0051060A" w:rsidP="0051060A">
                        <w:pPr>
                          <w:tabs>
                            <w:tab w:val="right" w:pos="9104"/>
                          </w:tabs>
                          <w:jc w:val="center"/>
                          <w:rPr>
                            <w:rFonts w:cs="B Nazanin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5E393245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4732379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06547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4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جمع و تف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ق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به دست آور</w:t>
                  </w: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E3D58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560" w:dyaOrig="279" w14:anchorId="76E2FDE7">
                      <v:shape id="_x0000_i1069" type="#_x0000_t75" style="width:83.7pt;height:12.95pt" o:ole="">
                        <v:imagedata r:id="rId94" o:title=""/>
                      </v:shape>
                      <o:OLEObject Type="Embed" ProgID="Equation.DSMT4" ShapeID="_x0000_i1069" DrawAspect="Content" ObjectID="_1790057855" r:id="rId95"/>
                    </w:object>
                  </w:r>
                </w:p>
                <w:p w14:paraId="7B82F2E7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279" w14:anchorId="7D338804">
                      <v:shape id="_x0000_i1070" type="#_x0000_t75" style="width:70.7pt;height:12.95pt" o:ole="">
                        <v:imagedata r:id="rId96" o:title=""/>
                      </v:shape>
                      <o:OLEObject Type="Embed" ProgID="Equation.DSMT4" ShapeID="_x0000_i1070" DrawAspect="Content" ObjectID="_1790057856" r:id="rId97"/>
                    </w:object>
                  </w:r>
                </w:p>
                <w:p w14:paraId="69AD92E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60" w:dyaOrig="279" w14:anchorId="3CF60075">
                      <v:shape id="_x0000_i1071" type="#_x0000_t75" style="width:78.5pt;height:12.95pt" o:ole="">
                        <v:imagedata r:id="rId98" o:title=""/>
                      </v:shape>
                      <o:OLEObject Type="Embed" ProgID="Equation.DSMT4" ShapeID="_x0000_i1071" DrawAspect="Content" ObjectID="_1790057857" r:id="rId99"/>
                    </w:object>
                  </w:r>
                </w:p>
                <w:p w14:paraId="42E9CC63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12"/>
                      <w:sz w:val="28"/>
                      <w:szCs w:val="28"/>
                    </w:rPr>
                    <w:object w:dxaOrig="1560" w:dyaOrig="360" w14:anchorId="447C5DD9">
                      <v:shape id="_x0000_i1072" type="#_x0000_t75" style="width:83.7pt;height:18.15pt" o:ole="">
                        <v:imagedata r:id="rId62" o:title=""/>
                      </v:shape>
                      <o:OLEObject Type="Embed" ProgID="Equation.DSMT4" ShapeID="_x0000_i1072" DrawAspect="Content" ObjectID="_1790057858" r:id="rId100"/>
                    </w:object>
                  </w:r>
                </w:p>
                <w:p w14:paraId="1E52C058" w14:textId="77777777" w:rsidR="0051060A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341A6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080" w:dyaOrig="279" w14:anchorId="72292366">
                      <v:shape id="_x0000_i1073" type="#_x0000_t75" style="width:57.1pt;height:12.95pt" o:ole="">
                        <v:imagedata r:id="rId101" o:title=""/>
                      </v:shape>
                      <o:OLEObject Type="Embed" ProgID="Equation.DSMT4" ShapeID="_x0000_i1073" DrawAspect="Content" ObjectID="_1790057859" r:id="rId102"/>
                    </w:object>
                  </w:r>
                </w:p>
                <w:p w14:paraId="67A9A34B" w14:textId="77777777" w:rsidR="0051060A" w:rsidRPr="00CC76A6" w:rsidRDefault="0051060A" w:rsidP="0051060A">
                  <w:pPr>
                    <w:spacing w:line="360" w:lineRule="auto"/>
                    <w:jc w:val="right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400" w:dyaOrig="279" w14:anchorId="2F3FEA87">
                      <v:shape id="_x0000_i1074" type="#_x0000_t75" style="width:75.25pt;height:12.95pt" o:ole="">
                        <v:imagedata r:id="rId103" o:title=""/>
                      </v:shape>
                      <o:OLEObject Type="Embed" ProgID="Equation.DSMT4" ShapeID="_x0000_i1074" DrawAspect="Content" ObjectID="_1790057860" r:id="rId104"/>
                    </w:object>
                  </w:r>
                </w:p>
                <w:p w14:paraId="71EA5E58" w14:textId="77777777" w:rsidR="0051060A" w:rsidRPr="003341A6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C8BDC7E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51060A" w:rsidRPr="007A38A1" w14:paraId="6F932E03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C96CDE6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065E1C5" w14:textId="77777777" w:rsidR="0051060A" w:rsidRPr="007A38A1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ضرب و تقس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ددها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صح</w:t>
                  </w:r>
                  <w:r w:rsidRPr="007A38A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</w:p>
              </w:tc>
            </w:tr>
            <w:tr w:rsidR="0051060A" w:rsidRPr="007A38A1" w14:paraId="2288C45E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C59150F" w14:textId="77777777" w:rsidR="0051060A" w:rsidRPr="007A38A1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حاصل عبارت 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76"/>
                    <w:gridCol w:w="3051"/>
                  </w:tblGrid>
                  <w:tr w:rsidR="0051060A" w:rsidRPr="007A38A1" w14:paraId="6CCB5514" w14:textId="77777777" w:rsidTr="0051060A">
                    <w:tc>
                      <w:tcPr>
                        <w:tcW w:w="2508" w:type="dxa"/>
                      </w:tcPr>
                      <w:p w14:paraId="0089D6E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980" w:dyaOrig="279" w14:anchorId="42151B3A">
                            <v:shape id="_x0000_i1075" type="#_x0000_t75" style="width:53.2pt;height:12.95pt" o:ole="">
                              <v:imagedata r:id="rId105" o:title=""/>
                            </v:shape>
                            <o:OLEObject Type="Embed" ProgID="Equation.DSMT4" ShapeID="_x0000_i1075" DrawAspect="Content" ObjectID="_1790057861" r:id="rId10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306893A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20" w:dyaOrig="360" w14:anchorId="3EC26646">
                            <v:shape id="_x0000_i1076" type="#_x0000_t75" style="width:75.25pt;height:18.15pt" o:ole="">
                              <v:imagedata r:id="rId107" o:title=""/>
                            </v:shape>
                            <o:OLEObject Type="Embed" ProgID="Equation.DSMT4" ShapeID="_x0000_i1076" DrawAspect="Content" ObjectID="_1790057862" r:id="rId108"/>
                          </w:object>
                        </w:r>
                      </w:p>
                    </w:tc>
                  </w:tr>
                  <w:tr w:rsidR="0051060A" w:rsidRPr="007A38A1" w14:paraId="6145BA69" w14:textId="77777777" w:rsidTr="0051060A">
                    <w:tc>
                      <w:tcPr>
                        <w:tcW w:w="2508" w:type="dxa"/>
                      </w:tcPr>
                      <w:p w14:paraId="4F8BD1D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560" w:dyaOrig="360" w14:anchorId="42DA5BFA">
                            <v:shape id="_x0000_i1077" type="#_x0000_t75" style="width:83.7pt;height:18.15pt" o:ole="">
                              <v:imagedata r:id="rId109" o:title=""/>
                            </v:shape>
                            <o:OLEObject Type="Embed" ProgID="Equation.DSMT4" ShapeID="_x0000_i1077" DrawAspect="Content" ObjectID="_1790057863" r:id="rId11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1FEA67C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260" w:dyaOrig="360" w14:anchorId="4E0769C6">
                            <v:shape id="_x0000_i1078" type="#_x0000_t75" style="width:68.1pt;height:18.15pt" o:ole="">
                              <v:imagedata r:id="rId111" o:title=""/>
                            </v:shape>
                            <o:OLEObject Type="Embed" ProgID="Equation.DSMT4" ShapeID="_x0000_i1078" DrawAspect="Content" ObjectID="_1790057864" r:id="rId112"/>
                          </w:object>
                        </w:r>
                      </w:p>
                    </w:tc>
                  </w:tr>
                  <w:tr w:rsidR="0051060A" w:rsidRPr="007A38A1" w14:paraId="1E5DED58" w14:textId="77777777" w:rsidTr="0051060A">
                    <w:tc>
                      <w:tcPr>
                        <w:tcW w:w="2508" w:type="dxa"/>
                      </w:tcPr>
                      <w:p w14:paraId="4B0D4667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279" w14:anchorId="0D71B69C">
                            <v:shape id="_x0000_i1079" type="#_x0000_t75" style="width:56.45pt;height:12.95pt" o:ole="">
                              <v:imagedata r:id="rId113" o:title=""/>
                            </v:shape>
                            <o:OLEObject Type="Embed" ProgID="Equation.DSMT4" ShapeID="_x0000_i1079" DrawAspect="Content" ObjectID="_1790057865" r:id="rId11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752CBB6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360" w14:anchorId="5E7744CE">
                            <v:shape id="_x0000_i1080" type="#_x0000_t75" style="width:77.85pt;height:18.15pt" o:ole="">
                              <v:imagedata r:id="rId115" o:title=""/>
                            </v:shape>
                            <o:OLEObject Type="Embed" ProgID="Equation.DSMT4" ShapeID="_x0000_i1080" DrawAspect="Content" ObjectID="_1790057866" r:id="rId116"/>
                          </w:object>
                        </w:r>
                      </w:p>
                    </w:tc>
                  </w:tr>
                  <w:tr w:rsidR="0051060A" w:rsidRPr="007A38A1" w14:paraId="7D5D2550" w14:textId="77777777" w:rsidTr="0051060A">
                    <w:tc>
                      <w:tcPr>
                        <w:tcW w:w="2508" w:type="dxa"/>
                      </w:tcPr>
                      <w:p w14:paraId="146715D9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51BDE73E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659" w:dyaOrig="360" w14:anchorId="20976D47">
                            <v:shape id="_x0000_i1081" type="#_x0000_t75" style="width:141.4pt;height:18.15pt" o:ole="">
                              <v:imagedata r:id="rId117" o:title=""/>
                            </v:shape>
                            <o:OLEObject Type="Embed" ProgID="Equation.DSMT4" ShapeID="_x0000_i1081" DrawAspect="Content" ObjectID="_1790057867" r:id="rId118"/>
                          </w:object>
                        </w:r>
                      </w:p>
                    </w:tc>
                  </w:tr>
                  <w:tr w:rsidR="0051060A" w:rsidRPr="007A38A1" w14:paraId="291477FC" w14:textId="77777777" w:rsidTr="0051060A">
                    <w:tc>
                      <w:tcPr>
                        <w:tcW w:w="2508" w:type="dxa"/>
                      </w:tcPr>
                      <w:p w14:paraId="796D6E90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763777EE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360" w14:anchorId="6C47F97C">
                            <v:shape id="_x0000_i1082" type="#_x0000_t75" style="width:97.3pt;height:18.15pt" o:ole="">
                              <v:imagedata r:id="rId119" o:title=""/>
                            </v:shape>
                            <o:OLEObject Type="Embed" ProgID="Equation.DSMT4" ShapeID="_x0000_i1082" DrawAspect="Content" ObjectID="_1790057868" r:id="rId120"/>
                          </w:object>
                        </w:r>
                      </w:p>
                      <w:p w14:paraId="4900DBC6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540" w:dyaOrig="360" w14:anchorId="203AE8D5">
                            <v:shape id="_x0000_i1083" type="#_x0000_t75" style="width:136.85pt;height:18.15pt" o:ole="">
                              <v:imagedata r:id="rId121" o:title=""/>
                            </v:shape>
                            <o:OLEObject Type="Embed" ProgID="Equation.DSMT4" ShapeID="_x0000_i1083" DrawAspect="Content" ObjectID="_1790057869" r:id="rId122"/>
                          </w:object>
                        </w:r>
                      </w:p>
                      <w:p w14:paraId="40FC0D93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3341A6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40" w:dyaOrig="360" w14:anchorId="0F0304AE">
                            <v:shape id="_x0000_i1084" type="#_x0000_t75" style="width:114.8pt;height:18.15pt" o:ole="">
                              <v:imagedata r:id="rId123" o:title=""/>
                            </v:shape>
                            <o:OLEObject Type="Embed" ProgID="Equation.DSMT4" ShapeID="_x0000_i1084" DrawAspect="Content" ObjectID="_1790057870" r:id="rId124"/>
                          </w:object>
                        </w:r>
                      </w:p>
                      <w:p w14:paraId="20A1A7A8" w14:textId="77777777" w:rsidR="0051060A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19" w:dyaOrig="279" w14:anchorId="01D73DC3">
                            <v:shape id="_x0000_i1085" type="#_x0000_t75" style="width:65.5pt;height:12.95pt" o:ole="">
                              <v:imagedata r:id="rId125" o:title=""/>
                            </v:shape>
                            <o:OLEObject Type="Embed" ProgID="Equation.DSMT4" ShapeID="_x0000_i1085" DrawAspect="Content" ObjectID="_1790057871" r:id="rId126"/>
                          </w:object>
                        </w:r>
                      </w:p>
                      <w:p w14:paraId="74A9970B" w14:textId="77777777" w:rsidR="0051060A" w:rsidRPr="007A38A1" w:rsidRDefault="0051060A" w:rsidP="0051060A">
                        <w:pPr>
                          <w:spacing w:line="48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F962C3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279" w14:anchorId="39691E4F">
                            <v:shape id="_x0000_i1086" type="#_x0000_t75" style="width:1in;height:12.95pt" o:ole="">
                              <v:imagedata r:id="rId127" o:title=""/>
                            </v:shape>
                            <o:OLEObject Type="Embed" ProgID="Equation.DSMT4" ShapeID="_x0000_i1086" DrawAspect="Content" ObjectID="_1790057872" r:id="rId128"/>
                          </w:object>
                        </w:r>
                      </w:p>
                    </w:tc>
                  </w:tr>
                </w:tbl>
                <w:p w14:paraId="114BC31C" w14:textId="77777777" w:rsidR="0051060A" w:rsidRPr="007A38A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1D362696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E210A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جاها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مناسب بن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:rsidRPr="007A38A1" w14:paraId="7853C33A" w14:textId="77777777" w:rsidTr="0051060A">
                    <w:tc>
                      <w:tcPr>
                        <w:tcW w:w="2508" w:type="dxa"/>
                      </w:tcPr>
                      <w:p w14:paraId="42A5D3F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60" w:dyaOrig="279" w14:anchorId="10BC8696">
                            <v:shape id="_x0000_i1087" type="#_x0000_t75" style="width:88.2pt;height:12.95pt" o:ole="">
                              <v:imagedata r:id="rId129" o:title=""/>
                            </v:shape>
                            <o:OLEObject Type="Embed" ProgID="Equation.DSMT4" ShapeID="_x0000_i1087" DrawAspect="Content" ObjectID="_1790057873" r:id="rId13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EC0DFBA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900" w:dyaOrig="279" w14:anchorId="2B83D05B">
                            <v:shape id="_x0000_i1088" type="#_x0000_t75" style="width:101.2pt;height:12.95pt" o:ole="">
                              <v:imagedata r:id="rId131" o:title=""/>
                            </v:shape>
                            <o:OLEObject Type="Embed" ProgID="Equation.DSMT4" ShapeID="_x0000_i1088" DrawAspect="Content" ObjectID="_1790057874" r:id="rId132"/>
                          </w:object>
                        </w:r>
                      </w:p>
                    </w:tc>
                  </w:tr>
                  <w:tr w:rsidR="0051060A" w:rsidRPr="007A38A1" w14:paraId="5A3D27C1" w14:textId="77777777" w:rsidTr="0051060A">
                    <w:tc>
                      <w:tcPr>
                        <w:tcW w:w="2508" w:type="dxa"/>
                      </w:tcPr>
                      <w:p w14:paraId="40756E33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7ADCFECF">
                            <v:shape id="_x0000_i1089" type="#_x0000_t75" style="width:87.55pt;height:12.95pt" o:ole="">
                              <v:imagedata r:id="rId133" o:title=""/>
                            </v:shape>
                            <o:OLEObject Type="Embed" ProgID="Equation.DSMT4" ShapeID="_x0000_i1089" DrawAspect="Content" ObjectID="_1790057875" r:id="rId13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411642E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760" w:dyaOrig="279" w14:anchorId="0B283D8B">
                            <v:shape id="_x0000_i1090" type="#_x0000_t75" style="width:94.05pt;height:12.95pt" o:ole="">
                              <v:imagedata r:id="rId135" o:title=""/>
                            </v:shape>
                            <o:OLEObject Type="Embed" ProgID="Equation.DSMT4" ShapeID="_x0000_i1090" DrawAspect="Content" ObjectID="_1790057876" r:id="rId136"/>
                          </w:object>
                        </w:r>
                      </w:p>
                    </w:tc>
                  </w:tr>
                  <w:tr w:rsidR="0051060A" w:rsidRPr="007A38A1" w14:paraId="37FD3DAB" w14:textId="77777777" w:rsidTr="0051060A">
                    <w:tc>
                      <w:tcPr>
                        <w:tcW w:w="2508" w:type="dxa"/>
                      </w:tcPr>
                      <w:p w14:paraId="772AF871" w14:textId="77777777" w:rsidR="0051060A" w:rsidRPr="007A38A1" w:rsidRDefault="0051060A" w:rsidP="0051060A">
                        <w:pPr>
                          <w:spacing w:line="360" w:lineRule="auto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279" w14:anchorId="21CDB82B">
                            <v:shape id="_x0000_i1091" type="#_x0000_t75" style="width:87.55pt;height:12.95pt" o:ole="">
                              <v:imagedata r:id="rId137" o:title=""/>
                            </v:shape>
                            <o:OLEObject Type="Embed" ProgID="Equation.DSMT4" ShapeID="_x0000_i1091" DrawAspect="Content" ObjectID="_1790057877" r:id="rId13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468A0561" w14:textId="77777777" w:rsidR="0051060A" w:rsidRPr="007A38A1" w:rsidRDefault="0051060A" w:rsidP="0051060A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A38A1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00" w:dyaOrig="279" w14:anchorId="6C1F05B6">
                            <v:shape id="_x0000_i1092" type="#_x0000_t75" style="width:96.65pt;height:12.95pt" o:ole="">
                              <v:imagedata r:id="rId139" o:title=""/>
                            </v:shape>
                            <o:OLEObject Type="Embed" ProgID="Equation.DSMT4" ShapeID="_x0000_i1092" DrawAspect="Content" ObjectID="_1790057878" r:id="rId140"/>
                          </w:object>
                        </w:r>
                      </w:p>
                    </w:tc>
                  </w:tr>
                </w:tbl>
                <w:p w14:paraId="0933A463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2D1EE8" w14:textId="77777777" w:rsidTr="0051060A">
              <w:trPr>
                <w:trHeight w:val="53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172F9F2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ر هر مورد 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ن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عداد داده شده را پیدا کنید.</w:t>
                  </w:r>
                </w:p>
                <w:p w14:paraId="72EB8E4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الف) میانگین 4- و 6</w:t>
                  </w:r>
                </w:p>
                <w:p w14:paraId="51BD4F8B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6A1721E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) میانگین 16- و 4-</w:t>
                  </w:r>
                </w:p>
                <w:p w14:paraId="5AA3D4F2" w14:textId="77777777" w:rsidR="0051060A" w:rsidRPr="00F962C3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3C2CC4AA" w14:textId="77777777" w:rsidTr="0051060A">
              <w:trPr>
                <w:trHeight w:val="93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0077F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لگو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7A38A1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A38A1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A38A1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ABAD291" w14:textId="77777777" w:rsidR="0051060A" w:rsidRPr="00F962C3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........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0 و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4</w:t>
                  </w:r>
                  <w:r w:rsidRPr="00F962C3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- و ........</w:t>
                  </w:r>
                </w:p>
              </w:tc>
            </w:tr>
            <w:tr w:rsidR="0051060A" w:rsidRPr="007A38A1" w14:paraId="35D89E3A" w14:textId="77777777" w:rsidTr="0051060A">
              <w:trPr>
                <w:trHeight w:val="43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C818C3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A38A1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چند حالت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حاصل ضرب دو عدد صح</w:t>
                  </w:r>
                  <w:r w:rsidRPr="00CC76A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C76A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ح</w:t>
                  </w:r>
                  <w:r w:rsidRPr="00CC76A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رابر </w:t>
                  </w:r>
                </w:p>
                <w:p w14:paraId="30EE023D" w14:textId="77777777" w:rsidR="0051060A" w:rsidRPr="00D2179C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- م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2179C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شود.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مه حالت ها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 ممکن</w:t>
                  </w:r>
                  <w:r w:rsidRPr="00D2179C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</w:tc>
            </w:tr>
          </w:tbl>
          <w:p w14:paraId="523AD629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C4C6FE4" w14:textId="34E866B0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p w14:paraId="32F6EA7B" w14:textId="458E5191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85"/>
        <w:gridCol w:w="1423"/>
        <w:gridCol w:w="1427"/>
        <w:gridCol w:w="4097"/>
      </w:tblGrid>
      <w:tr w:rsidR="0051060A" w:rsidRPr="00FA4E62" w14:paraId="602F2F09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2182F857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87DF63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35ADF23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Pr="00FA4E62"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3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جبر و معادله</w:t>
            </w:r>
          </w:p>
        </w:tc>
      </w:tr>
      <w:tr w:rsidR="0051060A" w:rsidRPr="00FA4E62" w14:paraId="769E90EF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0D2C46A3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7BAB9B33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5194B324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C2B2A1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EFAAB91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الگو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09CBC1B0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A9414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هر یک از الگوهای زیر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3"/>
                    <w:gridCol w:w="2501"/>
                  </w:tblGrid>
                  <w:tr w:rsidR="0051060A" w:rsidRPr="00FA4E62" w14:paraId="0050C49F" w14:textId="77777777" w:rsidTr="0051060A">
                    <w:tc>
                      <w:tcPr>
                        <w:tcW w:w="2508" w:type="dxa"/>
                      </w:tcPr>
                      <w:p w14:paraId="0839E211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2FA24C2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120" w:dyaOrig="320" w14:anchorId="262899D4">
                            <v:shape id="_x0000_i1093" type="#_x0000_t75" style="width:70.7pt;height:18.8pt" o:ole="">
                              <v:imagedata r:id="rId141" o:title=""/>
                            </v:shape>
                            <o:OLEObject Type="Embed" ProgID="Equation.DSMT4" ShapeID="_x0000_i1093" DrawAspect="Content" ObjectID="_1790057879" r:id="rId142"/>
                          </w:object>
                        </w:r>
                      </w:p>
                    </w:tc>
                  </w:tr>
                  <w:tr w:rsidR="0051060A" w:rsidRPr="00FA4E62" w14:paraId="5D3A5101" w14:textId="77777777" w:rsidTr="0051060A">
                    <w:tc>
                      <w:tcPr>
                        <w:tcW w:w="2508" w:type="dxa"/>
                      </w:tcPr>
                      <w:p w14:paraId="3593C7A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01600F5F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40" w:dyaOrig="320" w14:anchorId="7EA2192D">
                            <v:shape id="_x0000_i1094" type="#_x0000_t75" style="width:65.5pt;height:18.8pt" o:ole="">
                              <v:imagedata r:id="rId143" o:title=""/>
                            </v:shape>
                            <o:OLEObject Type="Embed" ProgID="Equation.DSMT4" ShapeID="_x0000_i1094" DrawAspect="Content" ObjectID="_1790057880" r:id="rId144"/>
                          </w:object>
                        </w:r>
                      </w:p>
                    </w:tc>
                  </w:tr>
                  <w:tr w:rsidR="0051060A" w:rsidRPr="00FA4E62" w14:paraId="225A6E18" w14:textId="77777777" w:rsidTr="0051060A">
                    <w:tc>
                      <w:tcPr>
                        <w:tcW w:w="2508" w:type="dxa"/>
                      </w:tcPr>
                      <w:p w14:paraId="214274A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0D80D43A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920" w:dyaOrig="320" w14:anchorId="2BACD846">
                            <v:shape id="_x0000_i1095" type="#_x0000_t75" style="width:57.1pt;height:18.8pt" o:ole="">
                              <v:imagedata r:id="rId145" o:title=""/>
                            </v:shape>
                            <o:OLEObject Type="Embed" ProgID="Equation.DSMT4" ShapeID="_x0000_i1095" DrawAspect="Content" ObjectID="_1790057881" r:id="rId146"/>
                          </w:object>
                        </w:r>
                      </w:p>
                    </w:tc>
                  </w:tr>
                  <w:tr w:rsidR="0051060A" w:rsidRPr="00FA4E62" w14:paraId="5311D557" w14:textId="77777777" w:rsidTr="0051060A">
                    <w:tc>
                      <w:tcPr>
                        <w:tcW w:w="2508" w:type="dxa"/>
                      </w:tcPr>
                      <w:p w14:paraId="023E4AF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2ACE9AB5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10"/>
                            <w:sz w:val="28"/>
                            <w:szCs w:val="28"/>
                          </w:rPr>
                          <w:object w:dxaOrig="1020" w:dyaOrig="320" w14:anchorId="20F1B1E6">
                            <v:shape id="_x0000_i1096" type="#_x0000_t75" style="width:64.85pt;height:18.8pt" o:ole="">
                              <v:imagedata r:id="rId147" o:title=""/>
                            </v:shape>
                            <o:OLEObject Type="Embed" ProgID="Equation.DSMT4" ShapeID="_x0000_i1096" DrawAspect="Content" ObjectID="_1790057882" r:id="rId148"/>
                          </w:object>
                        </w:r>
                      </w:p>
                    </w:tc>
                  </w:tr>
                  <w:tr w:rsidR="0051060A" w:rsidRPr="00FA4E62" w14:paraId="2EC585DB" w14:textId="77777777" w:rsidTr="0051060A">
                    <w:tc>
                      <w:tcPr>
                        <w:tcW w:w="2508" w:type="dxa"/>
                        <w:vAlign w:val="center"/>
                      </w:tcPr>
                      <w:p w14:paraId="6E32554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1BFF5DFD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position w:val="-28"/>
                            <w:sz w:val="28"/>
                            <w:szCs w:val="28"/>
                          </w:rPr>
                          <w:object w:dxaOrig="1340" w:dyaOrig="720" w14:anchorId="73428E6E">
                            <v:shape id="_x0000_i1097" type="#_x0000_t75" style="width:84.3pt;height:42.8pt" o:ole="">
                              <v:imagedata r:id="rId149" o:title=""/>
                            </v:shape>
                            <o:OLEObject Type="Embed" ProgID="Equation.DSMT4" ShapeID="_x0000_i1097" DrawAspect="Content" ObjectID="_1790057883" r:id="rId150"/>
                          </w:object>
                        </w:r>
                      </w:p>
                    </w:tc>
                  </w:tr>
                </w:tbl>
                <w:p w14:paraId="6AACFF51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3F5A97F" w14:textId="77777777" w:rsidTr="0051060A">
              <w:trPr>
                <w:trHeight w:val="406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D228B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cs="0 Nazanin Bold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016DDE3B" wp14:editId="6EF323B8">
                            <wp:simplePos x="0" y="0"/>
                            <wp:positionH relativeFrom="page">
                              <wp:posOffset>204724</wp:posOffset>
                            </wp:positionH>
                            <wp:positionV relativeFrom="page">
                              <wp:posOffset>311785</wp:posOffset>
                            </wp:positionV>
                            <wp:extent cx="2554680" cy="816864"/>
                            <wp:effectExtent l="0" t="0" r="0" b="2540"/>
                            <wp:wrapNone/>
                            <wp:docPr id="4" name="Group 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554680" cy="816864"/>
                                      <a:chOff x="0" y="0"/>
                                      <a:chExt cx="2150745" cy="687888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4028" y="378651"/>
                                        <a:ext cx="34137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613F7D7" w14:textId="77777777" w:rsidR="00BA092F" w:rsidRPr="00352694" w:rsidRDefault="00BA092F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" name="Text Box 7"/>
                                    <wps:cNvSpPr txBox="1"/>
                                    <wps:spPr>
                                      <a:xfrm>
                                        <a:off x="696877" y="370594"/>
                                        <a:ext cx="376220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643BB6A" w14:textId="77777777" w:rsidR="00BA092F" w:rsidRPr="00352694" w:rsidRDefault="00BA092F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8"/>
                                    <wps:cNvSpPr txBox="1"/>
                                    <wps:spPr>
                                      <a:xfrm>
                                        <a:off x="1510572" y="362538"/>
                                        <a:ext cx="408749" cy="30923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8F7CEA" w14:textId="77777777" w:rsidR="00BA092F" w:rsidRPr="00352694" w:rsidRDefault="00BA092F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pic:pic xmlns:pic="http://schemas.openxmlformats.org/drawingml/2006/picture">
                                    <pic:nvPicPr>
                                      <pic:cNvPr id="9" name="Picture 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51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50745" cy="4476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16DDE3B" id="Group 4" o:spid="_x0000_s1026" style="position:absolute;left:0;text-align:left;margin-left:16.1pt;margin-top:24.55pt;width:201.15pt;height:64.3pt;z-index:251668480;mso-position-horizontal-relative:page;mso-position-vertical-relative:page;mso-width-relative:margin;mso-height-relative:margin" coordsize="21507,68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"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6" o:spid="_x0000_s1027" type="#_x0000_t202" style="position:absolute;left:40;top:3786;width:341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613F7D7" w14:textId="77777777" w:rsidR="00BA092F" w:rsidRPr="00352694" w:rsidRDefault="00BA092F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۱)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28" type="#_x0000_t202" style="position:absolute;left:6968;top:3705;width:3762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3643BB6A" w14:textId="77777777" w:rsidR="00BA092F" w:rsidRPr="00352694" w:rsidRDefault="00BA092F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2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29" type="#_x0000_t202" style="position:absolute;left:15105;top:3625;width:408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5A8F7CEA" w14:textId="77777777" w:rsidR="00BA092F" w:rsidRPr="00352694" w:rsidRDefault="00BA092F" w:rsidP="0051060A">
                                    <w:pPr>
                                      <w:rPr>
                                        <w:rFonts w:cs="0 Nazanin Bold"/>
                                      </w:rPr>
                                    </w:pP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cs="0 Nazanin Bold" w:hint="cs"/>
                                        <w:rtl/>
                                      </w:rPr>
                                      <w:t>3</w:t>
                                    </w:r>
                                    <w:r w:rsidRPr="00352694">
                                      <w:rPr>
                                        <w:rFonts w:cs="0 Nazanin Bold" w:hint="cs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  <v:shape id="Picture 9" o:spid="_x0000_s1030" type="#_x0000_t75" style="position:absolute;width:21507;height:44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">
                              <v:imagedata r:id="rId152" o:title="" chromakey="white" grayscale="t" bilevel="t"/>
                            </v:shap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هر شکل 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Calibri" w:hAnsi="Calibr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م را پیدا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994"/>
                  </w:tblGrid>
                  <w:tr w:rsidR="0051060A" w:rsidRPr="00FA4E62" w14:paraId="7467B3C5" w14:textId="77777777" w:rsidTr="0051060A">
                    <w:tc>
                      <w:tcPr>
                        <w:tcW w:w="5017" w:type="dxa"/>
                      </w:tcPr>
                      <w:p w14:paraId="6170118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5C375D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23C4B8C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4CF1D43B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  <w:tr w:rsidR="0051060A" w:rsidRPr="00FA4E62" w14:paraId="24AD9517" w14:textId="77777777" w:rsidTr="0051060A">
                    <w:tc>
                      <w:tcPr>
                        <w:tcW w:w="5017" w:type="dxa"/>
                      </w:tcPr>
                      <w:p w14:paraId="496892B0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w:drawing>
                            <wp:anchor distT="0" distB="0" distL="114300" distR="114300" simplePos="0" relativeHeight="251670528" behindDoc="0" locked="0" layoutInCell="1" allowOverlap="1" wp14:anchorId="00AE4315" wp14:editId="38503799">
                              <wp:simplePos x="0" y="0"/>
                              <wp:positionH relativeFrom="column">
                                <wp:posOffset>-32483</wp:posOffset>
                              </wp:positionH>
                              <wp:positionV relativeFrom="paragraph">
                                <wp:posOffset>133890</wp:posOffset>
                              </wp:positionV>
                              <wp:extent cx="2972084" cy="482400"/>
                              <wp:effectExtent l="0" t="0" r="0" b="0"/>
                              <wp:wrapNone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53" cstate="print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154">
                                                <a14:imgEffect>
                                                  <a14:brightnessContrast bright="-20000" contrast="2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972084" cy="4824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  <w:p w14:paraId="4BD0492C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9504" behindDoc="0" locked="0" layoutInCell="1" allowOverlap="1" wp14:anchorId="7871C08C" wp14:editId="3EF4A99B">
                                  <wp:simplePos x="0" y="0"/>
                                  <wp:positionH relativeFrom="page">
                                    <wp:posOffset>121250</wp:posOffset>
                                  </wp:positionH>
                                  <wp:positionV relativeFrom="page">
                                    <wp:posOffset>548174</wp:posOffset>
                                  </wp:positionV>
                                  <wp:extent cx="2440170" cy="338381"/>
                                  <wp:effectExtent l="0" t="0" r="0" b="5080"/>
                                  <wp:wrapNone/>
                                  <wp:docPr id="10" name="Group 1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440170" cy="338381"/>
                                            <a:chOff x="4028" y="373530"/>
                                            <a:chExt cx="2054736" cy="114438"/>
                                          </a:xfrm>
                                        </wpg:grpSpPr>
                                        <wps:wsp>
                                          <wps:cNvPr id="12" name="Text Box 12"/>
                                          <wps:cNvSpPr txBox="1"/>
                                          <wps:spPr>
                                            <a:xfrm>
                                              <a:off x="4028" y="378651"/>
                                              <a:ext cx="341370" cy="983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068C28" w14:textId="77777777" w:rsidR="00BA092F" w:rsidRPr="00352694" w:rsidRDefault="00BA092F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۱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3" name="Text Box 13"/>
                                          <wps:cNvSpPr txBox="1"/>
                                          <wps:spPr>
                                            <a:xfrm>
                                              <a:off x="719207" y="376940"/>
                                              <a:ext cx="376220" cy="106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97B551A" w14:textId="77777777" w:rsidR="00BA092F" w:rsidRPr="00352694" w:rsidRDefault="00BA092F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2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" name="Text Box 14"/>
                                          <wps:cNvSpPr txBox="1"/>
                                          <wps:spPr>
                                            <a:xfrm>
                                              <a:off x="1650015" y="373530"/>
                                              <a:ext cx="408749" cy="1144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71262B6" w14:textId="77777777" w:rsidR="00BA092F" w:rsidRPr="00352694" w:rsidRDefault="00BA092F" w:rsidP="0051060A">
                                                <w:pPr>
                                                  <w:rPr>
                                                    <w:rFonts w:cs="0 Nazanin Bold"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(</w:t>
                                                </w:r>
                                                <w:r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3</w:t>
                                                </w:r>
                                                <w:r w:rsidRPr="00352694">
                                                  <w:rPr>
                                                    <w:rFonts w:cs="0 Nazanin Bold" w:hint="cs"/>
                                                    <w:rtl/>
                                                  </w:rPr>
                                                  <w:t>)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871C08C" id="Group 10" o:spid="_x0000_s1031" style="position:absolute;left:0;text-align:left;margin-left:9.55pt;margin-top:43.15pt;width:192.15pt;height:26.65pt;z-index:251669504;mso-position-horizontal-relative:page;mso-position-vertical-relative:page;mso-width-relative:margin;mso-height-relative:margin" coordorigin="40,3735" coordsize="20547,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">
                                  <v:shape id="Text Box 12" o:spid="_x0000_s1032" type="#_x0000_t202" style="position:absolute;left:40;top:3786;width:3413;height: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29068C28" w14:textId="77777777" w:rsidR="00BA092F" w:rsidRPr="00352694" w:rsidRDefault="00BA092F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۱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3" o:spid="_x0000_s1033" type="#_x0000_t202" style="position:absolute;left:7192;top:3769;width:3762;height:1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97B551A" w14:textId="77777777" w:rsidR="00BA092F" w:rsidRPr="00352694" w:rsidRDefault="00BA092F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2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4" o:spid="_x0000_s1034" type="#_x0000_t202" style="position:absolute;left:16500;top:3735;width:4087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071262B6" w14:textId="77777777" w:rsidR="00BA092F" w:rsidRPr="00352694" w:rsidRDefault="00BA092F" w:rsidP="0051060A">
                                          <w:pPr>
                                            <w:rPr>
                                              <w:rFonts w:cs="0 Nazanin Bold"/>
                                            </w:rPr>
                                          </w:pP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(</w:t>
                                          </w:r>
                                          <w:r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3</w:t>
                                          </w:r>
                                          <w:r w:rsidRPr="00352694">
                                            <w:rPr>
                                              <w:rFonts w:cs="0 Nazanin Bold" w:hint="cs"/>
                                              <w:rtl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w10:wrap anchorx="page" anchory="page"/>
                                </v:group>
                              </w:pict>
                            </mc:Fallback>
                          </mc:AlternateContent>
                        </w:r>
                      </w:p>
                      <w:p w14:paraId="1093F1A8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16AA7740" w14:textId="77777777" w:rsidR="0051060A" w:rsidRPr="00FA4E62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=………..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جمله </w:t>
                        </w:r>
                        <w:r w:rsidRPr="00FA4E62">
                          <w:rPr>
                            <w:rFonts w:asciiTheme="majorBidi" w:hAnsiTheme="majorBidi" w:cs="0 Nazanin Bold"/>
                            <w:color w:val="000000" w:themeColor="text1"/>
                            <w:sz w:val="28"/>
                            <w:szCs w:val="28"/>
                          </w:rPr>
                          <w:t>n</w:t>
                        </w:r>
                        <w:r w:rsidRPr="00FA4E62">
                          <w:rPr>
                            <w:rFonts w:asciiTheme="majorBidi" w:hAnsiTheme="majorBidi" w:cs="0 Nazanin Bold" w:hint="cs"/>
                            <w:color w:val="000000" w:themeColor="text1"/>
                            <w:sz w:val="28"/>
                            <w:szCs w:val="28"/>
                            <w:rtl/>
                          </w:rPr>
                          <w:t xml:space="preserve"> ام</w:t>
                        </w:r>
                      </w:p>
                    </w:tc>
                  </w:tr>
                </w:tbl>
                <w:p w14:paraId="323D47B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6CF280F6" w14:textId="77777777" w:rsidTr="0051060A">
              <w:trPr>
                <w:trHeight w:val="1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461CD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ورود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شهربا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1000 تومان و ه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5D8C84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ل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ط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هر وس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ل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2000 تومان است. هز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ه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ر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ل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ط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به صورت جبر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نو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</w:t>
                  </w:r>
                  <w:r w:rsidRPr="00FA4E62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 </w:t>
                  </w:r>
                </w:p>
                <w:p w14:paraId="5887CDE4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0"/>
                      <w:szCs w:val="20"/>
                      <w:rtl/>
                    </w:rPr>
                  </w:pPr>
                </w:p>
              </w:tc>
            </w:tr>
            <w:tr w:rsidR="0051060A" w:rsidRPr="00FA4E62" w14:paraId="35EE8C79" w14:textId="77777777" w:rsidTr="0051060A">
              <w:trPr>
                <w:trHeight w:val="187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4A55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م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ر روز چند صفحه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تاب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ند. اگر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4AFAA7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فحات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حم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و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ند،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عداد صفحات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که او در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اه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واند، با 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شان ده</w:t>
                  </w:r>
                  <w:r w:rsidRPr="00FA4E62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22BD09B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Cs w:val="20"/>
                      <w:rtl/>
                    </w:rPr>
                  </w:pPr>
                </w:p>
              </w:tc>
            </w:tr>
            <w:tr w:rsidR="0051060A" w:rsidRPr="00FA4E62" w14:paraId="55332044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B8FC059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4D2C742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77A0BF25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2569C31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spacing w:after="160"/>
                    <w:rPr>
                      <w:rFonts w:ascii="AmuzehNewNormalPS" w:cs="B Nazanin"/>
                      <w:b/>
                      <w:bCs/>
                      <w:sz w:val="27"/>
                      <w:szCs w:val="27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الف-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اگر متغ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ها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دو جمله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کس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باشند به آن دو جمله ، جملات ....................... م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 xml:space="preserve"> گو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ی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7"/>
                      <w:szCs w:val="27"/>
                      <w:rtl/>
                    </w:rPr>
                    <w:t>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  <w:t>.</w:t>
                  </w:r>
                </w:p>
                <w:p w14:paraId="656F3DBF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7"/>
                      <w:szCs w:val="27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ب- جمله های متشابه را مشخص کنید.</w:t>
                  </w:r>
                  <w:r w:rsidRPr="00FA4E62">
                    <w:rPr>
                      <w:rFonts w:cs="0 Nazanin Bold"/>
                    </w:rPr>
                    <w:t xml:space="preserve"> </w:t>
                  </w:r>
                  <w:r w:rsidRPr="00FA4E62">
                    <w:rPr>
                      <w:rFonts w:cs="0 Nazanin Bold"/>
                      <w:position w:val="-12"/>
                    </w:rPr>
                    <w:object w:dxaOrig="4959" w:dyaOrig="499" w14:anchorId="5B5F15E9">
                      <v:shape id="_x0000_i1098" type="#_x0000_t75" style="width:249.75pt;height:25.3pt" o:ole="">
                        <v:imagedata r:id="rId155" o:title=""/>
                      </v:shape>
                      <o:OLEObject Type="Embed" ProgID="Equation.DSMT4" ShapeID="_x0000_i1098" DrawAspect="Content" ObjectID="_1790057884" r:id="rId156"/>
                    </w:object>
                  </w:r>
                </w:p>
              </w:tc>
            </w:tr>
          </w:tbl>
          <w:p w14:paraId="6CD1EAD2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308"/>
            </w:tblGrid>
            <w:tr w:rsidR="0051060A" w:rsidRPr="00FA4E62" w14:paraId="3DD08539" w14:textId="77777777" w:rsidTr="0051060A">
              <w:trPr>
                <w:trHeight w:val="5630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4C2A683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محیط و مساح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شکلها را 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6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6"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688"/>
                    <w:gridCol w:w="2394"/>
                  </w:tblGrid>
                  <w:tr w:rsidR="0051060A" w:rsidRPr="00FA4E62" w14:paraId="770A0BBB" w14:textId="77777777" w:rsidTr="0051060A">
                    <w:trPr>
                      <w:trHeight w:val="955"/>
                    </w:trPr>
                    <w:tc>
                      <w:tcPr>
                        <w:tcW w:w="2653" w:type="dxa"/>
                        <w:vAlign w:val="center"/>
                      </w:tcPr>
                      <w:p w14:paraId="11ECA514" w14:textId="77777777" w:rsidR="0051060A" w:rsidRPr="00FA4E62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4B1B64C4" wp14:editId="74F59BA6">
                                  <wp:simplePos x="0" y="0"/>
                                  <wp:positionH relativeFrom="column">
                                    <wp:posOffset>334645</wp:posOffset>
                                  </wp:positionH>
                                  <wp:positionV relativeFrom="paragraph">
                                    <wp:posOffset>52705</wp:posOffset>
                                  </wp:positionV>
                                  <wp:extent cx="722166" cy="570865"/>
                                  <wp:effectExtent l="0" t="38100" r="0" b="635"/>
                                  <wp:wrapNone/>
                                  <wp:docPr id="15" name="Group 1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22166" cy="570865"/>
                                            <a:chOff x="0" y="0"/>
                                            <a:chExt cx="722549" cy="571425"/>
                                          </a:xfrm>
                                        </wpg:grpSpPr>
                                        <wps:wsp>
                                          <wps:cNvPr id="16" name="Isosceles Triangle 16"/>
                                          <wps:cNvSpPr/>
                                          <wps:spPr>
                                            <a:xfrm>
                                              <a:off x="167543" y="0"/>
                                              <a:ext cx="372940" cy="524705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Text Box 17"/>
                                          <wps:cNvSpPr txBox="1"/>
                                          <wps:spPr>
                                            <a:xfrm>
                                              <a:off x="406151" y="133315"/>
                                              <a:ext cx="316398" cy="3839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0AD2BD2" w14:textId="77777777" w:rsidR="00BA092F" w:rsidRDefault="00BA092F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27CF2437">
                                                    <v:shape id="_x0000_i1100" type="#_x0000_t75" style="width:9.75pt;height:12.3pt" o:ole="">
                                                      <v:imagedata r:id="rId157" o:title=""/>
                                                    </v:shape>
                                                    <o:OLEObject Type="Embed" ProgID="Equation.DSMT4" ShapeID="_x0000_i1100" DrawAspect="Content" ObjectID="_1790058115" r:id="rId158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spAutoFit/>
                                          </wps:bodyPr>
                                        </wps:wsp>
                                        <wps:wsp>
                                          <wps:cNvPr id="18" name="Text Box 18"/>
                                          <wps:cNvSpPr txBox="1"/>
                                          <wps:spPr>
                                            <a:xfrm>
                                              <a:off x="0" y="133350"/>
                                              <a:ext cx="330652" cy="26181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9E126B4" w14:textId="77777777" w:rsidR="00BA092F" w:rsidRDefault="00BA092F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52D3FEC1">
                                                    <v:shape id="_x0000_i1102" type="#_x0000_t75" style="width:9.75pt;height:12.3pt" o:ole="">
                                                      <v:imagedata r:id="rId157" o:title=""/>
                                                    </v:shape>
                                                    <o:OLEObject Type="Embed" ProgID="Equation.DSMT4" ShapeID="_x0000_i1102" DrawAspect="Content" ObjectID="_1790058116" r:id="rId15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" name="Text Box 19"/>
                                          <wps:cNvSpPr txBox="1"/>
                                          <wps:spPr>
                                            <a:xfrm>
                                              <a:off x="210283" y="297886"/>
                                              <a:ext cx="330200" cy="27353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70EFC1" w14:textId="77777777" w:rsidR="00BA092F" w:rsidRDefault="00BA092F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5497BE6B">
                                                    <v:shape id="_x0000_i1104" type="#_x0000_t75" style="width:11.7pt;height:15.55pt" o:ole="">
                                                      <v:imagedata r:id="rId160" o:title=""/>
                                                    </v:shape>
                                                    <o:OLEObject Type="Embed" ProgID="Equation.DSMT4" ShapeID="_x0000_i1104" DrawAspect="Content" ObjectID="_1790058117" r:id="rId161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B1B64C4" id="Group 15" o:spid="_x0000_s1035" style="position:absolute;left:0;text-align:left;margin-left:26.35pt;margin-top:4.15pt;width:56.85pt;height:44.95pt;z-index:251672576;mso-width-relative:margin;mso-height-relative:margin" coordsize="7225,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Isosceles Triangle 16" o:spid="_x0000_s1036" type="#_x0000_t5" style="position:absolute;left:1675;width:3729;height:5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" filled="f" strokecolor="windowText" strokeweight="1.5pt"/>
                                  <v:shape id="Text Box 17" o:spid="_x0000_s1037" type="#_x0000_t202" style="position:absolute;left:4061;top:1333;width:3164;height:38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" filled="f" stroked="f" strokeweight=".5pt">
                                    <v:textbox style="mso-fit-shape-to-text:t">
                                      <w:txbxContent>
                                        <w:p w14:paraId="50AD2BD2" w14:textId="77777777" w:rsidR="00BA092F" w:rsidRDefault="00BA092F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27CF2437">
                                              <v:shape id="_x0000_i1100" type="#_x0000_t75" style="width:9.75pt;height:12.3pt" o:ole="">
                                                <v:imagedata r:id="rId157" o:title=""/>
                                              </v:shape>
                                              <o:OLEObject Type="Embed" ProgID="Equation.DSMT4" ShapeID="_x0000_i1100" DrawAspect="Content" ObjectID="_1790058115" r:id="rId162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" o:spid="_x0000_s1038" type="#_x0000_t202" style="position:absolute;top:1333;width:3306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9E126B4" w14:textId="77777777" w:rsidR="00BA092F" w:rsidRDefault="00BA092F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52D3FEC1">
                                              <v:shape id="_x0000_i1102" type="#_x0000_t75" style="width:9.75pt;height:12.3pt" o:ole="">
                                                <v:imagedata r:id="rId157" o:title=""/>
                                              </v:shape>
                                              <o:OLEObject Type="Embed" ProgID="Equation.DSMT4" ShapeID="_x0000_i1102" DrawAspect="Content" ObjectID="_1790058116" r:id="rId16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" o:spid="_x0000_s1039" type="#_x0000_t202" style="position:absolute;left:2102;top:2978;width:3302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5C70EFC1" w14:textId="77777777" w:rsidR="00BA092F" w:rsidRDefault="00BA092F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5497BE6B">
                                              <v:shape id="_x0000_i1104" type="#_x0000_t75" style="width:11.7pt;height:15.55pt" o:ole="">
                                                <v:imagedata r:id="rId160" o:title=""/>
                                              </v:shape>
                                              <o:OLEObject Type="Embed" ProgID="Equation.DSMT4" ShapeID="_x0000_i1104" DrawAspect="Content" ObjectID="_1790058117" r:id="rId164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3E85B25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0 Nazanin Bold" w:hint="cs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1552" behindDoc="0" locked="0" layoutInCell="1" allowOverlap="1" wp14:anchorId="0D613774" wp14:editId="65991243">
                                  <wp:simplePos x="0" y="0"/>
                                  <wp:positionH relativeFrom="column">
                                    <wp:posOffset>235365</wp:posOffset>
                                  </wp:positionH>
                                  <wp:positionV relativeFrom="paragraph">
                                    <wp:posOffset>40372</wp:posOffset>
                                  </wp:positionV>
                                  <wp:extent cx="890270" cy="632460"/>
                                  <wp:effectExtent l="0" t="0" r="0" b="0"/>
                                  <wp:wrapNone/>
                                  <wp:docPr id="20" name="Group 2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90270" cy="632460"/>
                                            <a:chOff x="0" y="0"/>
                                            <a:chExt cx="890270" cy="632460"/>
                                          </a:xfrm>
                                        </wpg:grpSpPr>
                                        <wpg:grpSp>
                                          <wpg:cNvPr id="21" name="Group 2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890270" cy="632460"/>
                                              <a:chOff x="-71081" y="83509"/>
                                              <a:chExt cx="1298323" cy="923238"/>
                                            </a:xfrm>
                                          </wpg:grpSpPr>
                                          <wps:wsp>
                                            <wps:cNvPr id="22" name="Text Box 22"/>
                                            <wps:cNvSpPr txBox="1"/>
                                            <wps:spPr>
                                              <a:xfrm>
                                                <a:off x="-71081" y="179519"/>
                                                <a:ext cx="507194" cy="4428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376A4A" w14:textId="77777777" w:rsidR="00BA092F" w:rsidRDefault="00BA092F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80" w:dyaOrig="279" w14:anchorId="71EE837E">
                                                      <v:shape id="_x0000_i1106" type="#_x0000_t75" style="width:18.8pt;height:14.9pt" o:ole="">
                                                        <v:imagedata r:id="rId165" o:title=""/>
                                                      </v:shape>
                                                      <o:OLEObject Type="Embed" ProgID="Equation.DSMT4" ShapeID="_x0000_i1106" DrawAspect="Content" ObjectID="_1790058118" r:id="rId166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" name="Text Box 23"/>
                                            <wps:cNvSpPr txBox="1"/>
                                            <wps:spPr>
                                              <a:xfrm>
                                                <a:off x="745037" y="83509"/>
                                                <a:ext cx="482205" cy="3937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01ACEAC9" w14:textId="77777777" w:rsidR="00BA092F" w:rsidRDefault="00BA092F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4252E877">
                                                      <v:shape id="_x0000_i1108" type="#_x0000_t75" style="width:18.15pt;height:14.9pt" o:ole="">
                                                        <v:imagedata r:id="rId167" o:title=""/>
                                                      </v:shape>
                                                      <o:OLEObject Type="Embed" ProgID="Equation.DSMT4" ShapeID="_x0000_i1108" DrawAspect="Content" ObjectID="_1790058119" r:id="rId168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" name="Text Box 24"/>
                                            <wps:cNvSpPr txBox="1"/>
                                            <wps:spPr>
                                              <a:xfrm>
                                                <a:off x="406691" y="564865"/>
                                                <a:ext cx="507086" cy="4418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E86D4B3" w14:textId="77777777" w:rsidR="00BA092F" w:rsidRDefault="00BA092F" w:rsidP="0051060A">
                                                  <w:r w:rsidRPr="00352694">
                                                    <w:rPr>
                                                      <w:position w:val="-6"/>
                                                    </w:rPr>
                                                    <w:object w:dxaOrig="360" w:dyaOrig="279" w14:anchorId="645CFDF0">
                                                      <v:shape id="_x0000_i1110" type="#_x0000_t75" style="width:18.15pt;height:14.9pt" o:ole="">
                                                        <v:imagedata r:id="rId169" o:title=""/>
                                                      </v:shape>
                                                      <o:OLEObject Type="Embed" ProgID="Equation.DSMT4" ShapeID="_x0000_i1110" DrawAspect="Content" ObjectID="_1790058120" r:id="rId170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6" name="Right Triangle 26"/>
                                          <wps:cNvSpPr/>
                                          <wps:spPr>
                                            <a:xfrm>
                                              <a:off x="251138" y="38636"/>
                                              <a:ext cx="559435" cy="337651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0D613774" id="Group 20" o:spid="_x0000_s1040" style="position:absolute;left:0;text-align:left;margin-left:18.55pt;margin-top:3.2pt;width:70.1pt;height:49.8pt;z-index:251671552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">
                                  <v:group id="Group 21" o:spid="_x0000_s104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    <v:shape id="Text Box 22" o:spid="_x0000_s104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  <v:textbox>
                                        <w:txbxContent>
                                          <w:p w14:paraId="66376A4A" w14:textId="77777777" w:rsidR="00BA092F" w:rsidRDefault="00BA092F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80" w:dyaOrig="279" w14:anchorId="71EE837E">
                                                <v:shape id="_x0000_i1106" type="#_x0000_t75" style="width:18.8pt;height:14.9pt" o:ole="">
                                                  <v:imagedata r:id="rId165" o:title=""/>
                                                </v:shape>
                                                <o:OLEObject Type="Embed" ProgID="Equation.DSMT4" ShapeID="_x0000_i1106" DrawAspect="Content" ObjectID="_1790058118" r:id="rId171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3" o:spid="_x0000_s104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01ACEAC9" w14:textId="77777777" w:rsidR="00BA092F" w:rsidRDefault="00BA092F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4252E877">
                                                <v:shape id="_x0000_i1108" type="#_x0000_t75" style="width:18.15pt;height:14.9pt" o:ole="">
                                                  <v:imagedata r:id="rId167" o:title=""/>
                                                </v:shape>
                                                <o:OLEObject Type="Embed" ProgID="Equation.DSMT4" ShapeID="_x0000_i1108" DrawAspect="Content" ObjectID="_1790058119" r:id="rId172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" o:spid="_x0000_s104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        <v:textbox>
                                        <w:txbxContent>
                                          <w:p w14:paraId="5E86D4B3" w14:textId="77777777" w:rsidR="00BA092F" w:rsidRDefault="00BA092F" w:rsidP="0051060A">
                                            <w:r w:rsidRPr="00352694">
                                              <w:rPr>
                                                <w:position w:val="-6"/>
                                              </w:rPr>
                                              <w:object w:dxaOrig="360" w:dyaOrig="279" w14:anchorId="645CFDF0">
                                                <v:shape id="_x0000_i1110" type="#_x0000_t75" style="width:18.15pt;height:14.9pt" o:ole="">
                                                  <v:imagedata r:id="rId169" o:title=""/>
                                                </v:shape>
                                                <o:OLEObject Type="Embed" ProgID="Equation.DSMT4" ShapeID="_x0000_i1110" DrawAspect="Content" ObjectID="_1790058120" r:id="rId173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26" o:spid="_x0000_s104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" filled="f" strokecolor="windowText" strokeweight="1.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A18087A" w14:textId="77777777" w:rsidR="0051060A" w:rsidRPr="00FA4E62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FA4E62" w14:paraId="125FEA88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770F5D9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69D86089">
                            <v:shape id="_x0000_i1111" type="#_x0000_t75" style="width:109.6pt;height:15.55pt" o:ole="">
                              <v:imagedata r:id="rId174" o:title=""/>
                            </v:shape>
                            <o:OLEObject Type="Embed" ProgID="Equation.DSMT4" ShapeID="_x0000_i1111" DrawAspect="Content" ObjectID="_1790057885" r:id="rId175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23947BD9" w14:textId="77777777" w:rsidR="0051060A" w:rsidRPr="00FA4E62" w:rsidRDefault="0051060A" w:rsidP="0051060A">
                        <w:pPr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CFC6041">
                            <v:shape id="_x0000_i1112" type="#_x0000_t75" style="width:109.6pt;height:15.55pt" o:ole="">
                              <v:imagedata r:id="rId176" o:title=""/>
                            </v:shape>
                            <o:OLEObject Type="Embed" ProgID="Equation.DSMT4" ShapeID="_x0000_i1112" DrawAspect="Content" ObjectID="_1790057886" r:id="rId177"/>
                          </w:object>
                        </w:r>
                      </w:p>
                    </w:tc>
                  </w:tr>
                  <w:tr w:rsidR="0051060A" w:rsidRPr="00FA4E62" w14:paraId="2FA8159A" w14:textId="77777777" w:rsidTr="0051060A">
                    <w:tc>
                      <w:tcPr>
                        <w:tcW w:w="2653" w:type="dxa"/>
                      </w:tcPr>
                      <w:p w14:paraId="04B52DD0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3600" behindDoc="0" locked="0" layoutInCell="1" allowOverlap="1" wp14:anchorId="3C5E8C3A" wp14:editId="12365887">
                                  <wp:simplePos x="0" y="0"/>
                                  <wp:positionH relativeFrom="column">
                                    <wp:posOffset>307756</wp:posOffset>
                                  </wp:positionH>
                                  <wp:positionV relativeFrom="paragraph">
                                    <wp:posOffset>168499</wp:posOffset>
                                  </wp:positionV>
                                  <wp:extent cx="802420" cy="514831"/>
                                  <wp:effectExtent l="0" t="0" r="17145" b="1905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02420" cy="514831"/>
                                            <a:chOff x="29527" y="0"/>
                                            <a:chExt cx="609257" cy="390769"/>
                                          </a:xfrm>
                                        </wpg:grpSpPr>
                                        <wps:wsp>
                                          <wps:cNvPr id="28" name="Rectangle 28"/>
                                          <wps:cNvSpPr/>
                                          <wps:spPr>
                                            <a:xfrm>
                                              <a:off x="248015" y="0"/>
                                              <a:ext cx="390769" cy="3907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1" name="Text Box 31"/>
                                          <wps:cNvSpPr txBox="1"/>
                                          <wps:spPr>
                                            <a:xfrm>
                                              <a:off x="29527" y="89415"/>
                                              <a:ext cx="240105" cy="25882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E08DE00" w14:textId="77777777" w:rsidR="00BA092F" w:rsidRDefault="00BA092F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4D180872">
                                                    <v:shape id="_x0000_i1114" type="#_x0000_t75" style="width:9.75pt;height:12.3pt" o:ole="">
                                                      <v:imagedata r:id="rId157" o:title=""/>
                                                    </v:shape>
                                                    <o:OLEObject Type="Embed" ProgID="Equation.DSMT4" ShapeID="_x0000_i1114" DrawAspect="Content" ObjectID="_1790058121" r:id="rId178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C5E8C3A" id="Group 27" o:spid="_x0000_s1046" style="position:absolute;left:0;text-align:left;margin-left:24.25pt;margin-top:13.25pt;width:63.2pt;height:40.55pt;z-index:251673600;mso-width-relative:margin;mso-height-relative:margin" coordorigin="295" coordsize="6092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">
                                  <v:rect id="Rectangle 28" o:spid="_x0000_s1047" style="position:absolute;left:2480;width:3907;height:3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" filled="f" strokecolor="windowText" strokeweight="1.5pt"/>
                                  <v:shape id="Text Box 31" o:spid="_x0000_s1048" type="#_x0000_t202" style="position:absolute;left:295;top:894;width:2401;height:25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E08DE00" w14:textId="77777777" w:rsidR="00BA092F" w:rsidRDefault="00BA092F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4D180872">
                                              <v:shape id="_x0000_i1114" type="#_x0000_t75" style="width:9.75pt;height:12.3pt" o:ole="">
                                                <v:imagedata r:id="rId157" o:title=""/>
                                              </v:shape>
                                              <o:OLEObject Type="Embed" ProgID="Equation.DSMT4" ShapeID="_x0000_i1114" DrawAspect="Content" ObjectID="_1790058121" r:id="rId17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ربع</w:t>
                        </w:r>
                      </w:p>
                      <w:p w14:paraId="35AB4633" w14:textId="77777777" w:rsidR="0051060A" w:rsidRPr="00FA4E62" w:rsidRDefault="0051060A" w:rsidP="0051060A">
                        <w:pPr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371" w:type="dxa"/>
                      </w:tcPr>
                      <w:p w14:paraId="06B0F0DE" w14:textId="77777777" w:rsidR="0051060A" w:rsidRPr="00FA4E62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6672" behindDoc="0" locked="0" layoutInCell="1" allowOverlap="1" wp14:anchorId="49EEE326" wp14:editId="6C8CF3CE">
                                  <wp:simplePos x="0" y="0"/>
                                  <wp:positionH relativeFrom="column">
                                    <wp:posOffset>281098</wp:posOffset>
                                  </wp:positionH>
                                  <wp:positionV relativeFrom="paragraph">
                                    <wp:posOffset>188156</wp:posOffset>
                                  </wp:positionV>
                                  <wp:extent cx="602273" cy="524705"/>
                                  <wp:effectExtent l="19050" t="19050" r="45720" b="27940"/>
                                  <wp:wrapNone/>
                                  <wp:docPr id="32" name="Isosceles Triangle 3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602273" cy="524705"/>
                                          </a:xfrm>
                                          <a:prstGeom prst="triangle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B945F9F" id="Isosceles Triangle 32" o:spid="_x0000_s1026" type="#_x0000_t5" style="position:absolute;left:0;text-align:left;margin-left:22.15pt;margin-top:14.8pt;width:47.4pt;height:4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" filled="f" strokecolor="windowText" strokeweight="1.5pt"/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ثلث متساوی الاضلاع</w:t>
                        </w:r>
                      </w:p>
                      <w:p w14:paraId="4D151C0F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4624" behindDoc="0" locked="0" layoutInCell="1" allowOverlap="1" wp14:anchorId="76721F37" wp14:editId="13248B14">
                                  <wp:simplePos x="0" y="0"/>
                                  <wp:positionH relativeFrom="column">
                                    <wp:posOffset>179296</wp:posOffset>
                                  </wp:positionH>
                                  <wp:positionV relativeFrom="paragraph">
                                    <wp:posOffset>101017</wp:posOffset>
                                  </wp:positionV>
                                  <wp:extent cx="330652" cy="269713"/>
                                  <wp:effectExtent l="0" t="0" r="0" b="0"/>
                                  <wp:wrapNone/>
                                  <wp:docPr id="33" name="Text Box 3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652" cy="2697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EB6A1E" w14:textId="77777777" w:rsidR="00BA092F" w:rsidRDefault="00BA092F" w:rsidP="0051060A">
                                              <w:r w:rsidRPr="00352694">
                                                <w:rPr>
                                                  <w:position w:val="-6"/>
                                                </w:rPr>
                                                <w:object w:dxaOrig="220" w:dyaOrig="240" w14:anchorId="24F0C612">
                                                  <v:shape id="_x0000_i1116" type="#_x0000_t75" style="width:9.75pt;height:12.3pt" o:ole="">
                                                    <v:imagedata r:id="rId157" o:title=""/>
                                                  </v:shape>
                                                  <o:OLEObject Type="Embed" ProgID="Equation.DSMT4" ShapeID="_x0000_i1116" DrawAspect="Content" ObjectID="_1790058122" r:id="rId180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76721F37" id="Text Box 33" o:spid="_x0000_s1049" type="#_x0000_t202" style="position:absolute;left:0;text-align:left;margin-left:14.1pt;margin-top:7.95pt;width:26.05pt;height:21.25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" filled="f" stroked="f" strokeweight=".5pt">
                                  <v:textbox style="mso-fit-shape-to-text:t">
                                    <w:txbxContent>
                                      <w:p w14:paraId="43EB6A1E" w14:textId="77777777" w:rsidR="00BA092F" w:rsidRDefault="00BA092F" w:rsidP="0051060A">
                                        <w:r w:rsidRPr="00352694">
                                          <w:rPr>
                                            <w:position w:val="-6"/>
                                          </w:rPr>
                                          <w:object w:dxaOrig="220" w:dyaOrig="240" w14:anchorId="24F0C612">
                                            <v:shape id="_x0000_i1116" type="#_x0000_t75" style="width:9.75pt;height:12.3pt" o:ole="">
                                              <v:imagedata r:id="rId157" o:title=""/>
                                            </v:shape>
                                            <o:OLEObject Type="Embed" ProgID="Equation.DSMT4" ShapeID="_x0000_i1116" DrawAspect="Content" ObjectID="_1790058122" r:id="rId181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</w:p>
                      <w:p w14:paraId="3DE25A1E" w14:textId="77777777" w:rsidR="0051060A" w:rsidRPr="00FA4E62" w:rsidRDefault="0051060A" w:rsidP="0051060A">
                        <w:pPr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  <w:lang w:val="ar-SA"/>
                          </w:rPr>
                        </w:pPr>
                      </w:p>
                    </w:tc>
                  </w:tr>
                  <w:tr w:rsidR="0051060A" w:rsidRPr="00FA4E62" w14:paraId="20D986B2" w14:textId="77777777" w:rsidTr="0051060A">
                    <w:trPr>
                      <w:trHeight w:val="454"/>
                    </w:trPr>
                    <w:tc>
                      <w:tcPr>
                        <w:tcW w:w="2653" w:type="dxa"/>
                        <w:vAlign w:val="center"/>
                      </w:tcPr>
                      <w:p w14:paraId="5E5193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9744" behindDoc="0" locked="0" layoutInCell="1" allowOverlap="1" wp14:anchorId="7BF828BF" wp14:editId="7A402736">
                                  <wp:simplePos x="0" y="0"/>
                                  <wp:positionH relativeFrom="column">
                                    <wp:posOffset>641350</wp:posOffset>
                                  </wp:positionH>
                                  <wp:positionV relativeFrom="paragraph">
                                    <wp:posOffset>222885</wp:posOffset>
                                  </wp:positionV>
                                  <wp:extent cx="330200" cy="254635"/>
                                  <wp:effectExtent l="0" t="0" r="0" b="4445"/>
                                  <wp:wrapNone/>
                                  <wp:docPr id="35" name="Text Box 3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3FA56B7F" w14:textId="77777777" w:rsidR="00BA092F" w:rsidRDefault="00BA092F" w:rsidP="0051060A">
                                              <w:r w:rsidRPr="00605499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 w14:anchorId="3CC07DC3">
                                                  <v:shape id="_x0000_i1118" type="#_x0000_t75" style="width:9.75pt;height:14.9pt" o:ole="">
                                                    <v:imagedata r:id="rId182" o:title=""/>
                                                  </v:shape>
                                                  <o:OLEObject Type="Embed" ProgID="Equation.DSMT4" ShapeID="_x0000_i1118" DrawAspect="Content" ObjectID="_1790058123" r:id="rId183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BF828BF" id="Text Box 35" o:spid="_x0000_s1050" type="#_x0000_t202" style="position:absolute;left:0;text-align:left;margin-left:50.5pt;margin-top:17.55pt;width:26pt;height:20.0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" filled="f" stroked="f" strokeweight=".5pt">
                                  <v:textbox style="mso-fit-shape-to-text:t">
                                    <w:txbxContent>
                                      <w:p w14:paraId="3FA56B7F" w14:textId="77777777" w:rsidR="00BA092F" w:rsidRDefault="00BA092F" w:rsidP="0051060A">
                                        <w:r w:rsidRPr="00605499">
                                          <w:rPr>
                                            <w:position w:val="-6"/>
                                          </w:rPr>
                                          <w:object w:dxaOrig="200" w:dyaOrig="279" w14:anchorId="3CC07DC3">
                                            <v:shape id="_x0000_i1118" type="#_x0000_t75" style="width:9.75pt;height:14.9pt" o:ole="">
                                              <v:imagedata r:id="rId182" o:title=""/>
                                            </v:shape>
                                            <o:OLEObject Type="Embed" ProgID="Equation.DSMT4" ShapeID="_x0000_i1118" DrawAspect="Content" ObjectID="_1790058123" r:id="rId184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420" w:dyaOrig="300" w14:anchorId="69057A72">
                            <v:shape id="_x0000_i1119" type="#_x0000_t75" style="width:123.9pt;height:15.55pt" o:ole="">
                              <v:imagedata r:id="rId185" o:title=""/>
                            </v:shape>
                            <o:OLEObject Type="Embed" ProgID="Equation.DSMT4" ShapeID="_x0000_i1119" DrawAspect="Content" ObjectID="_1790057887" r:id="rId186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7A977E69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FA4E62"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5648" behindDoc="0" locked="0" layoutInCell="1" allowOverlap="1" wp14:anchorId="0A2D3E54" wp14:editId="04BCCBCD">
                                  <wp:simplePos x="0" y="0"/>
                                  <wp:positionH relativeFrom="column">
                                    <wp:posOffset>47625</wp:posOffset>
                                  </wp:positionH>
                                  <wp:positionV relativeFrom="paragraph">
                                    <wp:posOffset>223520</wp:posOffset>
                                  </wp:positionV>
                                  <wp:extent cx="1007110" cy="631825"/>
                                  <wp:effectExtent l="0" t="0" r="21590" b="15875"/>
                                  <wp:wrapNone/>
                                  <wp:docPr id="34" name="Group 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07110" cy="631825"/>
                                            <a:chOff x="0" y="0"/>
                                            <a:chExt cx="1007473" cy="632187"/>
                                          </a:xfrm>
                                        </wpg:grpSpPr>
                                        <wps:wsp>
                                          <wps:cNvPr id="36" name="Rectangle 36"/>
                                          <wps:cNvSpPr/>
                                          <wps:spPr>
                                            <a:xfrm>
                                              <a:off x="241663" y="241662"/>
                                              <a:ext cx="765810" cy="390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" name="Text Box 37"/>
                                          <wps:cNvSpPr txBox="1"/>
                                          <wps:spPr>
                                            <a:xfrm>
                                              <a:off x="0" y="306801"/>
                                              <a:ext cx="316344" cy="261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2D0EEA34" w14:textId="77777777" w:rsidR="00BA092F" w:rsidRDefault="00BA092F" w:rsidP="0051060A"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20" w:dyaOrig="240" w14:anchorId="1C7AC61C">
                                                    <v:shape id="_x0000_i1121" type="#_x0000_t75" style="width:9.75pt;height:12.3pt" o:ole="">
                                                      <v:imagedata r:id="rId157" o:title=""/>
                                                    </v:shape>
                                                    <o:OLEObject Type="Embed" ProgID="Equation.DSMT4" ShapeID="_x0000_i1121" DrawAspect="Content" ObjectID="_1790058124" r:id="rId18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" name="Text Box 38"/>
                                          <wps:cNvSpPr txBox="1"/>
                                          <wps:spPr>
                                            <a:xfrm>
                                              <a:off x="486591" y="0"/>
                                              <a:ext cx="330652" cy="2735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5D5ADF" w14:textId="77777777" w:rsidR="00BA092F" w:rsidRDefault="00BA092F" w:rsidP="0051060A">
                                                <w:pPr>
                                                  <w:rPr>
                                                    <w:rtl/>
                                                  </w:rPr>
                                                </w:pPr>
                                                <w:r w:rsidRPr="00352694">
                                                  <w:rPr>
                                                    <w:position w:val="-6"/>
                                                  </w:rPr>
                                                  <w:object w:dxaOrig="240" w:dyaOrig="300" w14:anchorId="785EC94C">
                                                    <v:shape id="_x0000_i1123" type="#_x0000_t75" style="width:11.7pt;height:15.55pt" o:ole="">
                                                      <v:imagedata r:id="rId188" o:title=""/>
                                                    </v:shape>
                                                    <o:OLEObject Type="Embed" ProgID="Equation.DSMT4" ShapeID="_x0000_i1123" DrawAspect="Content" ObjectID="_1790058125" r:id="rId189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A2D3E54" id="Group 34" o:spid="_x0000_s1051" style="position:absolute;left:0;text-align:left;margin-left:3.75pt;margin-top:17.6pt;width:79.3pt;height:49.75pt;z-index:251675648;mso-width-relative:margin;mso-height-relative:margin" coordsize="10074,6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">
                                  <v:rect id="Rectangle 36" o:spid="_x0000_s1052" style="position:absolute;left:2416;top:2416;width:7658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" filled="f" strokecolor="windowText" strokeweight="1.5pt"/>
                                  <v:shape id="Text Box 37" o:spid="_x0000_s1053" type="#_x0000_t202" style="position:absolute;top:3068;width:3163;height:2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iQn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CZ2iQn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D0EEA34" w14:textId="77777777" w:rsidR="00BA092F" w:rsidRDefault="00BA092F" w:rsidP="0051060A"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20" w:dyaOrig="240" w14:anchorId="1C7AC61C">
                                              <v:shape id="_x0000_i1121" type="#_x0000_t75" style="width:9.75pt;height:12.3pt" o:ole="">
                                                <v:imagedata r:id="rId157" o:title=""/>
                                              </v:shape>
                                              <o:OLEObject Type="Embed" ProgID="Equation.DSMT4" ShapeID="_x0000_i1121" DrawAspect="Content" ObjectID="_1790058124" r:id="rId190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38" o:spid="_x0000_s1054" type="#_x0000_t202" style="position:absolute;left:4865;width:3307;height:27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75D5ADF" w14:textId="77777777" w:rsidR="00BA092F" w:rsidRDefault="00BA092F" w:rsidP="0051060A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 w:rsidRPr="00352694">
                                            <w:rPr>
                                              <w:position w:val="-6"/>
                                            </w:rPr>
                                            <w:object w:dxaOrig="240" w:dyaOrig="300" w14:anchorId="785EC94C">
                                              <v:shape id="_x0000_i1123" type="#_x0000_t75" style="width:11.7pt;height:15.55pt" o:ole="">
                                                <v:imagedata r:id="rId188" o:title=""/>
                                              </v:shape>
                                              <o:OLEObject Type="Embed" ProgID="Equation.DSMT4" ShapeID="_x0000_i1123" DrawAspect="Content" ObjectID="_1790058125" r:id="rId191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123769A4">
                            <v:shape id="_x0000_i1124" type="#_x0000_t75" style="width:109.6pt;height:15.55pt" o:ole="">
                              <v:imagedata r:id="rId176" o:title=""/>
                            </v:shape>
                            <o:OLEObject Type="Embed" ProgID="Equation.DSMT4" ShapeID="_x0000_i1124" DrawAspect="Content" ObjectID="_1790057888" r:id="rId192"/>
                          </w:object>
                        </w:r>
                      </w:p>
                    </w:tc>
                  </w:tr>
                  <w:tr w:rsidR="0051060A" w:rsidRPr="00FA4E62" w14:paraId="21BCFD58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54111A94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8720" behindDoc="0" locked="0" layoutInCell="1" allowOverlap="1" wp14:anchorId="59E31C30" wp14:editId="78BD376C">
                                  <wp:simplePos x="0" y="0"/>
                                  <wp:positionH relativeFrom="column">
                                    <wp:posOffset>121920</wp:posOffset>
                                  </wp:positionH>
                                  <wp:positionV relativeFrom="paragraph">
                                    <wp:posOffset>164465</wp:posOffset>
                                  </wp:positionV>
                                  <wp:extent cx="330200" cy="254635"/>
                                  <wp:effectExtent l="0" t="0" r="0" b="0"/>
                                  <wp:wrapNone/>
                                  <wp:docPr id="39" name="Text Box 3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330200" cy="254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126EBD8" w14:textId="77777777" w:rsidR="00BA092F" w:rsidRDefault="00BA092F" w:rsidP="0051060A">
                                              <w:r w:rsidRPr="00FD32F8">
                                                <w:rPr>
                                                  <w:position w:val="-4"/>
                                                </w:rPr>
                                                <w:object w:dxaOrig="260" w:dyaOrig="220" w14:anchorId="18975865">
                                                  <v:shape id="_x0000_i1126" type="#_x0000_t75" style="width:12.3pt;height:11.7pt" o:ole="">
                                                    <v:imagedata r:id="rId193" o:title=""/>
                                                  </v:shape>
                                                  <o:OLEObject Type="Embed" ProgID="Equation.DSMT4" ShapeID="_x0000_i1126" DrawAspect="Content" ObjectID="_1790058126" r:id="rId194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59E31C30" id="Text Box 39" o:spid="_x0000_s1055" type="#_x0000_t202" style="position:absolute;left:0;text-align:left;margin-left:9.6pt;margin-top:12.95pt;width:26pt;height:20.0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" filled="f" stroked="f" strokeweight=".5pt">
                                  <v:textbox>
                                    <w:txbxContent>
                                      <w:p w14:paraId="0126EBD8" w14:textId="77777777" w:rsidR="00BA092F" w:rsidRDefault="00BA092F" w:rsidP="0051060A">
                                        <w:r w:rsidRPr="00FD32F8">
                                          <w:rPr>
                                            <w:position w:val="-4"/>
                                          </w:rPr>
                                          <w:object w:dxaOrig="260" w:dyaOrig="220" w14:anchorId="18975865">
                                            <v:shape id="_x0000_i1126" type="#_x0000_t75" style="width:12.3pt;height:11.7pt" o:ole="">
                                              <v:imagedata r:id="rId193" o:title=""/>
                                            </v:shape>
                                            <o:OLEObject Type="Embed" ProgID="Equation.DSMT4" ShapeID="_x0000_i1126" DrawAspect="Content" ObjectID="_1790058126" r:id="rId19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Pr="00FA4E62"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  <w:lang w:val="fa-IR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677696" behindDoc="0" locked="0" layoutInCell="1" allowOverlap="1" wp14:anchorId="0E043036" wp14:editId="51BA3267">
                                  <wp:simplePos x="0" y="0"/>
                                  <wp:positionH relativeFrom="column">
                                    <wp:posOffset>390525</wp:posOffset>
                                  </wp:positionH>
                                  <wp:positionV relativeFrom="paragraph">
                                    <wp:posOffset>119380</wp:posOffset>
                                  </wp:positionV>
                                  <wp:extent cx="765810" cy="390525"/>
                                  <wp:effectExtent l="0" t="0" r="15240" b="28575"/>
                                  <wp:wrapNone/>
                                  <wp:docPr id="67" name="Rectangle 6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/>
                                        <wps:spPr>
                                          <a:xfrm>
                                            <a:off x="0" y="0"/>
                                            <a:ext cx="76581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rect w14:anchorId="09D38129" id="Rectangle 67" o:spid="_x0000_s1026" style="position:absolute;left:0;text-align:left;margin-left:30.75pt;margin-top:9.4pt;width:60.3pt;height:3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" filled="f" strokecolor="windowText" strokeweight="1.5pt"/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371" w:type="dxa"/>
                      </w:tcPr>
                      <w:p w14:paraId="2F357749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312DE4FE" w14:textId="77777777" w:rsidR="0051060A" w:rsidRPr="00FA4E62" w:rsidRDefault="0051060A" w:rsidP="0051060A">
                        <w:pPr>
                          <w:rPr>
                            <w:noProof/>
                            <w:rtl/>
                          </w:rPr>
                        </w:pPr>
                      </w:p>
                      <w:p w14:paraId="48B6A3F6" w14:textId="77777777" w:rsidR="0051060A" w:rsidRPr="00FA4E62" w:rsidRDefault="0051060A" w:rsidP="0051060A">
                        <w:pPr>
                          <w:rPr>
                            <w:noProof/>
                          </w:rPr>
                        </w:pPr>
                      </w:p>
                    </w:tc>
                  </w:tr>
                  <w:tr w:rsidR="0051060A" w:rsidRPr="00FA4E62" w14:paraId="55EA332C" w14:textId="77777777" w:rsidTr="0051060A">
                    <w:trPr>
                      <w:trHeight w:val="972"/>
                    </w:trPr>
                    <w:tc>
                      <w:tcPr>
                        <w:tcW w:w="2653" w:type="dxa"/>
                        <w:vAlign w:val="center"/>
                      </w:tcPr>
                      <w:p w14:paraId="6A4FDECD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72DC8693">
                            <v:shape id="_x0000_i1127" type="#_x0000_t75" style="width:109.6pt;height:15.55pt" o:ole="">
                              <v:imagedata r:id="rId196" o:title=""/>
                            </v:shape>
                            <o:OLEObject Type="Embed" ProgID="Equation.DSMT4" ShapeID="_x0000_i1127" DrawAspect="Content" ObjectID="_1790057889" r:id="rId197"/>
                          </w:object>
                        </w:r>
                      </w:p>
                      <w:p w14:paraId="15234367" w14:textId="77777777" w:rsidR="0051060A" w:rsidRPr="00FA4E62" w:rsidRDefault="0051060A" w:rsidP="0051060A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1123B8FB">
                            <v:shape id="_x0000_i1128" type="#_x0000_t75" style="width:107.05pt;height:15.55pt" o:ole="">
                              <v:imagedata r:id="rId198" o:title=""/>
                            </v:shape>
                            <o:OLEObject Type="Embed" ProgID="Equation.DSMT4" ShapeID="_x0000_i1128" DrawAspect="Content" ObjectID="_1790057890" r:id="rId199"/>
                          </w:object>
                        </w:r>
                      </w:p>
                    </w:tc>
                    <w:tc>
                      <w:tcPr>
                        <w:tcW w:w="2371" w:type="dxa"/>
                        <w:vAlign w:val="center"/>
                      </w:tcPr>
                      <w:p w14:paraId="04DD9399" w14:textId="77777777" w:rsidR="0051060A" w:rsidRPr="00FA4E62" w:rsidRDefault="0051060A" w:rsidP="0051060A">
                        <w:pPr>
                          <w:spacing w:line="360" w:lineRule="auto"/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40" w:dyaOrig="300" w14:anchorId="227C272A">
                            <v:shape id="_x0000_i1129" type="#_x0000_t75" style="width:109.6pt;height:15.55pt" o:ole="">
                              <v:imagedata r:id="rId196" o:title=""/>
                            </v:shape>
                            <o:OLEObject Type="Embed" ProgID="Equation.DSMT4" ShapeID="_x0000_i1129" DrawAspect="Content" ObjectID="_1790057891" r:id="rId200"/>
                          </w:object>
                        </w:r>
                      </w:p>
                      <w:p w14:paraId="43740B81" w14:textId="77777777" w:rsidR="0051060A" w:rsidRPr="00FA4E62" w:rsidRDefault="0051060A" w:rsidP="0051060A">
                        <w:pPr>
                          <w:jc w:val="center"/>
                          <w:rPr>
                            <w:noProof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2100" w:dyaOrig="300" w14:anchorId="0FF72FA8">
                            <v:shape id="_x0000_i1130" type="#_x0000_t75" style="width:107.05pt;height:15.55pt" o:ole="">
                              <v:imagedata r:id="rId198" o:title=""/>
                            </v:shape>
                            <o:OLEObject Type="Embed" ProgID="Equation.DSMT4" ShapeID="_x0000_i1130" DrawAspect="Content" ObjectID="_1790057892" r:id="rId201"/>
                          </w:object>
                        </w:r>
                      </w:p>
                    </w:tc>
                  </w:tr>
                </w:tbl>
                <w:p w14:paraId="14B9FAA0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75C1E275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939EEC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ساده کن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5144749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40" w:dyaOrig="340" w14:anchorId="18EBF8C1">
                      <v:shape id="_x0000_i1131" type="#_x0000_t75" style="width:112.2pt;height:16.2pt" o:ole="">
                        <v:imagedata r:id="rId202" o:title=""/>
                      </v:shape>
                      <o:OLEObject Type="Embed" ProgID="Equation.DSMT4" ShapeID="_x0000_i1131" DrawAspect="Content" ObjectID="_1790057893" r:id="rId203"/>
                    </w:object>
                  </w:r>
                </w:p>
                <w:p w14:paraId="4A3988D1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6"/>
                      <w:sz w:val="28"/>
                      <w:szCs w:val="28"/>
                    </w:rPr>
                    <w:object w:dxaOrig="2960" w:dyaOrig="300" w14:anchorId="2FB2CAD9">
                      <v:shape id="_x0000_i1132" type="#_x0000_t75" style="width:147.25pt;height:15.55pt" o:ole="">
                        <v:imagedata r:id="rId204" o:title=""/>
                      </v:shape>
                      <o:OLEObject Type="Embed" ProgID="Equation.DSMT4" ShapeID="_x0000_i1132" DrawAspect="Content" ObjectID="_1790057894" r:id="rId205"/>
                    </w:objec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C428A1A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791CAC4A">
                      <v:shape id="_x0000_i1133" type="#_x0000_t75" style="width:109.6pt;height:18.15pt" o:ole="">
                        <v:imagedata r:id="rId206" o:title=""/>
                      </v:shape>
                      <o:OLEObject Type="Embed" ProgID="Equation.DSMT4" ShapeID="_x0000_i1133" DrawAspect="Content" ObjectID="_1790057895" r:id="rId207"/>
                    </w:object>
                  </w:r>
                </w:p>
                <w:p w14:paraId="3FB8C88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340" w:dyaOrig="360" w14:anchorId="5C0A7B55">
                      <v:shape id="_x0000_i1134" type="#_x0000_t75" style="width:116.1pt;height:18.15pt" o:ole="">
                        <v:imagedata r:id="rId208" o:title=""/>
                      </v:shape>
                      <o:OLEObject Type="Embed" ProgID="Equation.DSMT4" ShapeID="_x0000_i1134" DrawAspect="Content" ObjectID="_1790057896" r:id="rId209"/>
                    </w:object>
                  </w:r>
                </w:p>
                <w:p w14:paraId="2EF2E9DF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1719" w:dyaOrig="360" w14:anchorId="192A4DD0">
                      <v:shape id="_x0000_i1135" type="#_x0000_t75" style="width:84.95pt;height:18.15pt" o:ole="">
                        <v:imagedata r:id="rId210" o:title=""/>
                      </v:shape>
                      <o:OLEObject Type="Embed" ProgID="Equation.DSMT4" ShapeID="_x0000_i1135" DrawAspect="Content" ObjectID="_1790057897" r:id="rId211"/>
                    </w:object>
                  </w:r>
                </w:p>
                <w:p w14:paraId="3802D446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200" w:dyaOrig="360" w14:anchorId="06F7E78D">
                      <v:shape id="_x0000_i1136" type="#_x0000_t75" style="width:109.6pt;height:18.15pt" o:ole="">
                        <v:imagedata r:id="rId206" o:title=""/>
                      </v:shape>
                      <o:OLEObject Type="Embed" ProgID="Equation.DSMT4" ShapeID="_x0000_i1136" DrawAspect="Content" ObjectID="_1790057898" r:id="rId212"/>
                    </w:object>
                  </w:r>
                </w:p>
                <w:p w14:paraId="5F96471D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600" w:dyaOrig="360" w14:anchorId="6F7ACE88">
                      <v:shape id="_x0000_i1137" type="#_x0000_t75" style="width:129.1pt;height:18.15pt" o:ole="">
                        <v:imagedata r:id="rId213" o:title=""/>
                      </v:shape>
                      <o:OLEObject Type="Embed" ProgID="Equation.DSMT4" ShapeID="_x0000_i1137" DrawAspect="Content" ObjectID="_1790057899" r:id="rId214"/>
                    </w:object>
                  </w:r>
                </w:p>
                <w:p w14:paraId="2332FA87" w14:textId="77777777" w:rsidR="0051060A" w:rsidRPr="00FA4E62" w:rsidRDefault="0051060A" w:rsidP="0051060A">
                  <w:pPr>
                    <w:spacing w:line="36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/>
                      <w:color w:val="000000" w:themeColor="text1"/>
                      <w:position w:val="-12"/>
                      <w:sz w:val="28"/>
                      <w:szCs w:val="28"/>
                    </w:rPr>
                    <w:object w:dxaOrig="2880" w:dyaOrig="360" w14:anchorId="55522E17">
                      <v:shape id="_x0000_i1138" type="#_x0000_t75" style="width:2in;height:18.15pt" o:ole="">
                        <v:imagedata r:id="rId215" o:title=""/>
                      </v:shape>
                      <o:OLEObject Type="Embed" ProgID="Equation.DSMT4" ShapeID="_x0000_i1138" DrawAspect="Content" ObjectID="_1790057900" r:id="rId216"/>
                    </w:object>
                  </w:r>
                </w:p>
              </w:tc>
            </w:tr>
            <w:tr w:rsidR="0051060A" w:rsidRPr="00FA4E62" w14:paraId="77E14463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19A56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ا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 بنویس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4EB46D9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و واح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</w:t>
                  </w:r>
                </w:p>
                <w:p w14:paraId="4109B1E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هشت برابر یک عدد : ......................</w:t>
                  </w:r>
                </w:p>
                <w:p w14:paraId="2BFB825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سه واحد بیشتر از ده برابر یک عدد : .................................</w:t>
                  </w:r>
                </w:p>
                <w:p w14:paraId="6AC390F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کم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4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اب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: .......................................</w:t>
                  </w:r>
                </w:p>
                <w:p w14:paraId="6B9CC292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یش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ز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حاصل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قسی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عد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پنج : ......................</w:t>
                  </w:r>
                </w:p>
              </w:tc>
            </w:tr>
            <w:tr w:rsidR="0051060A" w:rsidRPr="00FA4E62" w14:paraId="70698D77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80972C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با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بر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صور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لام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FA4E62" w14:paraId="11043112" w14:textId="77777777" w:rsidTr="0051060A">
                    <w:tc>
                      <w:tcPr>
                        <w:tcW w:w="2454" w:type="dxa"/>
                      </w:tcPr>
                      <w:p w14:paraId="3D858DB8" w14:textId="77777777" w:rsidR="0051060A" w:rsidRPr="006D5803" w:rsidRDefault="0051060A" w:rsidP="0051060A">
                        <w:pPr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740" w:dyaOrig="279" w14:anchorId="4CBF1DC5">
                            <v:shape id="_x0000_i1139" type="#_x0000_t75" style="width:36.95pt;height:14.9pt" o:ole="">
                              <v:imagedata r:id="rId217" o:title=""/>
                            </v:shape>
                            <o:OLEObject Type="Embed" ProgID="Equation.DSMT4" ShapeID="_x0000_i1139" DrawAspect="Content" ObjectID="_1790057901" r:id="rId218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79A999F" w14:textId="77777777" w:rsidR="0051060A" w:rsidRPr="006D5803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600" w:dyaOrig="279" w14:anchorId="5AE5DA3E">
                            <v:shape id="_x0000_i1140" type="#_x0000_t75" style="width:29.2pt;height:14.9pt" o:ole="">
                              <v:imagedata r:id="rId219" o:title=""/>
                            </v:shape>
                            <o:OLEObject Type="Embed" ProgID="Equation.DSMT4" ShapeID="_x0000_i1140" DrawAspect="Content" ObjectID="_1790057902" r:id="rId220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</w:t>
                        </w:r>
                      </w:p>
                    </w:tc>
                  </w:tr>
                  <w:tr w:rsidR="0051060A" w:rsidRPr="00FA4E62" w14:paraId="1877892A" w14:textId="77777777" w:rsidTr="0051060A">
                    <w:tc>
                      <w:tcPr>
                        <w:tcW w:w="2454" w:type="dxa"/>
                      </w:tcPr>
                      <w:p w14:paraId="68DB3DE1" w14:textId="77777777" w:rsidR="0051060A" w:rsidRPr="006D5803" w:rsidRDefault="0051060A" w:rsidP="0051060A">
                        <w:pPr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460" w:dyaOrig="279" w14:anchorId="3EF267E5">
                            <v:shape id="_x0000_i1141" type="#_x0000_t75" style="width:24pt;height:14.9pt" o:ole="">
                              <v:imagedata r:id="rId221" o:title=""/>
                            </v:shape>
                            <o:OLEObject Type="Embed" ProgID="Equation.DSMT4" ShapeID="_x0000_i1141" DrawAspect="Content" ObjectID="_1790057903" r:id="rId222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.......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3DE1BF60" w14:textId="77777777" w:rsidR="0051060A" w:rsidRPr="006D5803" w:rsidRDefault="0051060A" w:rsidP="0051060A">
                        <w:pPr>
                          <w:jc w:val="right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840" w:dyaOrig="279" w14:anchorId="7488A131">
                            <v:shape id="_x0000_i1142" type="#_x0000_t75" style="width:42.8pt;height:14.9pt" o:ole="">
                              <v:imagedata r:id="rId223" o:title=""/>
                            </v:shape>
                            <o:OLEObject Type="Embed" ProgID="Equation.DSMT4" ShapeID="_x0000_i1142" DrawAspect="Content" ObjectID="_1790057904" r:id="rId224"/>
                          </w:object>
                        </w:r>
                        <w:r w:rsidRPr="006D5803">
                          <w:rPr>
                            <w:rFonts w:ascii="AmuzehNewNormalPS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: ......................</w:t>
                        </w:r>
                      </w:p>
                    </w:tc>
                  </w:tr>
                </w:tbl>
                <w:p w14:paraId="3CD5C814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10E44BC" w14:textId="77777777" w:rsidTr="0051060A">
              <w:trPr>
                <w:trHeight w:val="469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1C650525" w14:textId="77777777" w:rsidR="0051060A" w:rsidRDefault="0051060A" w:rsidP="004C6A84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عبارت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قابل ساده شدن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؟ چرا؟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14:paraId="4639CC84" w14:textId="77777777" w:rsidTr="0051060A">
                    <w:tc>
                      <w:tcPr>
                        <w:tcW w:w="2454" w:type="dxa"/>
                      </w:tcPr>
                      <w:p w14:paraId="6A831A1B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20" w:dyaOrig="300" w14:anchorId="389CCF4F">
                            <v:shape id="_x0000_i1143" type="#_x0000_t75" style="width:46.05pt;height:15.55pt" o:ole="">
                              <v:imagedata r:id="rId225" o:title=""/>
                            </v:shape>
                            <o:OLEObject Type="Embed" ProgID="Equation.DSMT4" ShapeID="_x0000_i1143" DrawAspect="Content" ObjectID="_1790057905" r:id="rId226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ب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428D6A74" w14:textId="77777777" w:rsidR="0051060A" w:rsidRDefault="0051060A" w:rsidP="0051060A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940" w:dyaOrig="279" w14:anchorId="72C9E2F0">
                            <v:shape id="_x0000_i1144" type="#_x0000_t75" style="width:46.7pt;height:14.9pt" o:ole="">
                              <v:imagedata r:id="rId227" o:title=""/>
                            </v:shape>
                            <o:OLEObject Type="Embed" ProgID="Equation.DSMT4" ShapeID="_x0000_i1144" DrawAspect="Content" ObjectID="_1790057906" r:id="rId228"/>
                          </w:object>
                        </w:r>
                        <w:r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(الف</w:t>
                        </w:r>
                      </w:p>
                    </w:tc>
                  </w:tr>
                </w:tbl>
                <w:p w14:paraId="3267BEC4" w14:textId="77777777" w:rsidR="0051060A" w:rsidRPr="00E53E83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B6FD0D7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FDBFC31" w14:textId="1BF3D8A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A4E62" w14:paraId="0AD2C8AB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305D6AB1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7A38A1" w14:paraId="6B1BB3D6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785"/>
              <w:gridCol w:w="2622"/>
            </w:tblGrid>
            <w:tr w:rsidR="0051060A" w:rsidRPr="00FA4E62" w14:paraId="7F49415C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368FCB8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DB40C4F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قدار عدد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ت جبر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51060A" w:rsidRPr="00FA4E62" w14:paraId="4750091E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85D60A1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2"/>
                    </w:numPr>
                    <w:spacing w:after="1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اگر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جمله </w:t>
                  </w:r>
                  <w:r w:rsidRPr="00FA4E6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گ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0 Nazanin Bold"/>
                      <w:position w:val="-6"/>
                      <w:sz w:val="28"/>
                      <w:szCs w:val="28"/>
                    </w:rPr>
                    <w:object w:dxaOrig="760" w:dyaOrig="279" w14:anchorId="1776609D">
                      <v:shape id="_x0000_i1145" type="#_x0000_t75" style="width:34.4pt;height:12.95pt" o:ole="">
                        <v:imagedata r:id="rId229" o:title=""/>
                      </v:shape>
                      <o:OLEObject Type="Embed" ProgID="Equation.DSMT4" ShapeID="_x0000_i1145" DrawAspect="Content" ObjectID="_1790057907" r:id="rId230"/>
                    </w:objec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position w:val="-4"/>
                      <w:sz w:val="28"/>
                      <w:szCs w:val="28"/>
                    </w:rPr>
                    <w:object w:dxaOrig="180" w:dyaOrig="279" w14:anchorId="33653257">
                      <v:shape id="_x0000_i1146" type="#_x0000_t75" style="width:9.1pt;height:14.9pt" o:ole="">
                        <v:imagedata r:id="rId231" o:title=""/>
                      </v:shape>
                      <o:OLEObject Type="Embed" ProgID="Equation.DSMT4" ShapeID="_x0000_i1146" DrawAspect="Content" ObjectID="_1790057908" r:id="rId232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اشد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مله 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ار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دهم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A4E62">
                    <w:rPr>
                      <w:rFonts w:ascii="AmuzehNewNormalPS" w:cs="AmuzehNewNormalPS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7150E43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FB55D93" w14:textId="77777777" w:rsidTr="0051060A">
              <w:trPr>
                <w:trHeight w:val="168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7A968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لف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-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‌ جمله </w:t>
                  </w:r>
                  <w:r w:rsidRPr="00FA4E62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t>n</w:t>
                  </w:r>
                  <w:r w:rsidRPr="00FA4E62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 xml:space="preserve"> اُ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الگو </w:t>
                  </w:r>
                  <w:r w:rsidRPr="00FA4E62">
                    <w:rPr>
                      <w:rFonts w:asciiTheme="majorBidi" w:hAnsiTheme="majorBidi"/>
                      <w:color w:val="000000" w:themeColor="text1"/>
                      <w:position w:val="-10"/>
                    </w:rPr>
                    <w:object w:dxaOrig="1420" w:dyaOrig="320" w14:anchorId="4C48FC23">
                      <v:shape id="_x0000_i1147" type="#_x0000_t75" style="width:70.05pt;height:15.55pt" o:ole="">
                        <v:imagedata r:id="rId233" o:title=""/>
                      </v:shape>
                      <o:OLEObject Type="Embed" ProgID="Equation.DSMT4" ShapeID="_x0000_i1147" DrawAspect="Content" ObjectID="_1790057909" r:id="rId234"/>
                    </w:objec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.                                                                   </w:t>
                  </w:r>
                </w:p>
                <w:p w14:paraId="4DEE39BF" w14:textId="77777777" w:rsidR="0051060A" w:rsidRPr="00FA4E62" w:rsidRDefault="0051060A" w:rsidP="0051060A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472A39C4" w14:textId="77777777" w:rsidR="0051060A" w:rsidRPr="00FA4E62" w:rsidRDefault="0051060A" w:rsidP="0051060A">
                  <w:pPr>
                    <w:spacing w:line="276" w:lineRule="auto"/>
                    <w:rPr>
                      <w:rFonts w:ascii="Vazirmatn" w:hAnsi="Vazirmatn"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ب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جمله ه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ده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و 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 xml:space="preserve">بیستم 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ا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الگو را پ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ا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 xml:space="preserve"> کن</w:t>
                  </w:r>
                  <w:r w:rsidRPr="00FA4E62">
                    <w:rPr>
                      <w:rFonts w:ascii="Vazirmatn" w:hAnsi="Vazirmatn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Vazirmatn" w:hAnsi="Vazirmatn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="Vazirmatn" w:hAnsi="Vazirmatn" w:cs="0 Nazanin Bold"/>
                      <w:sz w:val="28"/>
                      <w:szCs w:val="28"/>
                      <w:rtl/>
                    </w:rPr>
                    <w:t>.</w:t>
                  </w:r>
                </w:p>
                <w:p w14:paraId="39F6E4D4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51060A" w:rsidRPr="00FA4E62" w14:paraId="3403F32A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BD3B1F5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جدول زیر را کامل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Ind w:w="70" w:type="dxa"/>
                    <w:tblLook w:val="0600" w:firstRow="0" w:lastRow="0" w:firstColumn="0" w:lastColumn="0" w:noHBand="1" w:noVBand="1"/>
                  </w:tblPr>
                  <w:tblGrid>
                    <w:gridCol w:w="1305"/>
                    <w:gridCol w:w="1387"/>
                    <w:gridCol w:w="1241"/>
                    <w:gridCol w:w="1014"/>
                  </w:tblGrid>
                  <w:tr w:rsidR="0051060A" w:rsidRPr="00FA4E62" w14:paraId="09EB53F9" w14:textId="77777777" w:rsidTr="0051060A">
                    <w:tc>
                      <w:tcPr>
                        <w:tcW w:w="1305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</w:tcBorders>
                      </w:tcPr>
                      <w:p w14:paraId="035EF0E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۲-</w:t>
                        </w:r>
                      </w:p>
                    </w:tc>
                    <w:tc>
                      <w:tcPr>
                        <w:tcW w:w="1387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6C4B985D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۰</w:t>
                        </w:r>
                      </w:p>
                    </w:tc>
                    <w:tc>
                      <w:tcPr>
                        <w:tcW w:w="1241" w:type="dxa"/>
                        <w:tcBorders>
                          <w:top w:val="single" w:sz="4" w:space="0" w:color="FFFFFF" w:themeColor="background1"/>
                        </w:tcBorders>
                      </w:tcPr>
                      <w:p w14:paraId="2B212391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 w:hint="cs"/>
                            <w:sz w:val="28"/>
                            <w:szCs w:val="28"/>
                            <w:rtl/>
                          </w:rPr>
                          <w:t>۱</w:t>
                        </w:r>
                      </w:p>
                    </w:tc>
                    <w:tc>
                      <w:tcPr>
                        <w:tcW w:w="1014" w:type="dxa"/>
                        <w:tcBorders>
                          <w:top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315E4E3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sz w:val="28"/>
                            <w:szCs w:val="28"/>
                          </w:rPr>
                          <w:t>n</w:t>
                        </w:r>
                      </w:p>
                    </w:tc>
                  </w:tr>
                  <w:tr w:rsidR="0051060A" w:rsidRPr="00FA4E62" w14:paraId="55E2ADB2" w14:textId="77777777" w:rsidTr="0051060A">
                    <w:trPr>
                      <w:trHeight w:val="385"/>
                    </w:trPr>
                    <w:tc>
                      <w:tcPr>
                        <w:tcW w:w="1305" w:type="dxa"/>
                        <w:tcBorders>
                          <w:left w:val="single" w:sz="4" w:space="0" w:color="FFFFFF" w:themeColor="background1"/>
                          <w:bottom w:val="single" w:sz="4" w:space="0" w:color="FFFFFF" w:themeColor="background1"/>
                        </w:tcBorders>
                      </w:tcPr>
                      <w:p w14:paraId="24012F95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387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C8B1C7A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241" w:type="dxa"/>
                        <w:tcBorders>
                          <w:bottom w:val="single" w:sz="4" w:space="0" w:color="FFFFFF" w:themeColor="background1"/>
                        </w:tcBorders>
                      </w:tcPr>
                      <w:p w14:paraId="5FD05ABF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1014" w:type="dxa"/>
                        <w:tcBorders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73636D7" w14:textId="77777777" w:rsidR="0051060A" w:rsidRPr="00FA4E62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6"/>
                            <w:sz w:val="28"/>
                            <w:szCs w:val="28"/>
                          </w:rPr>
                          <w:object w:dxaOrig="700" w:dyaOrig="279" w14:anchorId="26FD9DF6">
                            <v:shape id="_x0000_i1148" type="#_x0000_t75" style="width:35.05pt;height:14.9pt" o:ole="">
                              <v:imagedata r:id="rId235" o:title=""/>
                            </v:shape>
                            <o:OLEObject Type="Embed" ProgID="Equation.DSMT4" ShapeID="_x0000_i1148" DrawAspect="Content" ObjectID="_1790057910" r:id="rId236"/>
                          </w:object>
                        </w:r>
                      </w:p>
                    </w:tc>
                  </w:tr>
                </w:tbl>
                <w:p w14:paraId="742E6C76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CE0657E" w14:textId="77777777" w:rsidTr="0051060A">
              <w:trPr>
                <w:trHeight w:val="7293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945552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12"/>
                    </w:num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قدار عدد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بارت 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را به از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عددها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399F411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اده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 xml:space="preserve"> شده به دست آور</w:t>
                  </w:r>
                  <w:r w:rsidRPr="00FA4E62">
                    <w:rPr>
                      <w:rFonts w:asciiTheme="majorBidi" w:hAnsiTheme="majorBidi" w:cs="0 Nazanin Bold" w:hint="cs"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Theme="majorBidi" w:hAnsiTheme="majorBidi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FA4E62"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51060A" w:rsidRPr="00FA4E62" w14:paraId="4F9EDDEF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543522BD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580" w:dyaOrig="279" w14:anchorId="6AA1B8A3">
                            <v:shape id="_x0000_i1149" type="#_x0000_t75" style="width:25.3pt;height:12.95pt" o:ole="">
                              <v:imagedata r:id="rId237" o:title=""/>
                            </v:shape>
                            <o:OLEObject Type="Embed" ProgID="Equation.DSMT4" ShapeID="_x0000_i1149" DrawAspect="Content" ObjectID="_1790057911" r:id="rId238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760" w:dyaOrig="340" w14:anchorId="59352FFD">
                            <v:shape id="_x0000_i1150" type="#_x0000_t75" style="width:34.4pt;height:15.55pt" o:ole="">
                              <v:imagedata r:id="rId239" o:title=""/>
                            </v:shape>
                            <o:OLEObject Type="Embed" ProgID="Equation.DSMT4" ShapeID="_x0000_i1150" DrawAspect="Content" ObjectID="_1790057912" r:id="rId24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1582A273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120" w:dyaOrig="340" w14:anchorId="687ED087">
                            <v:shape id="_x0000_i1151" type="#_x0000_t75" style="width:49.95pt;height:15.55pt" o:ole="">
                              <v:imagedata r:id="rId241" o:title=""/>
                            </v:shape>
                            <o:OLEObject Type="Embed" ProgID="Equation.DSMT4" ShapeID="_x0000_i1151" DrawAspect="Content" ObjectID="_1790057913" r:id="rId242"/>
                          </w:object>
                        </w:r>
                      </w:p>
                    </w:tc>
                  </w:tr>
                  <w:tr w:rsidR="0051060A" w:rsidRPr="00FA4E62" w14:paraId="6C5B69D5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1CB4F09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6412C027">
                            <v:shape id="_x0000_i1152" type="#_x0000_t75" style="width:25.95pt;height:12.95pt" o:ole="">
                              <v:imagedata r:id="rId243" o:title=""/>
                            </v:shape>
                            <o:OLEObject Type="Embed" ProgID="Equation.DSMT4" ShapeID="_x0000_i1152" DrawAspect="Content" ObjectID="_1790057914" r:id="rId244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60" w:dyaOrig="300" w14:anchorId="3E6294B3">
                            <v:shape id="_x0000_i1153" type="#_x0000_t75" style="width:29.2pt;height:14.9pt" o:ole="">
                              <v:imagedata r:id="rId245" o:title=""/>
                            </v:shape>
                            <o:OLEObject Type="Embed" ProgID="Equation.DSMT4" ShapeID="_x0000_i1153" DrawAspect="Content" ObjectID="_1790057915" r:id="rId246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647EB7BB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1120" w:dyaOrig="300" w14:anchorId="66EF6C85">
                            <v:shape id="_x0000_i1154" type="#_x0000_t75" style="width:49.95pt;height:14.9pt" o:ole="">
                              <v:imagedata r:id="rId247" o:title=""/>
                            </v:shape>
                            <o:OLEObject Type="Embed" ProgID="Equation.DSMT4" ShapeID="_x0000_i1154" DrawAspect="Content" ObjectID="_1790057916" r:id="rId248"/>
                          </w:object>
                        </w:r>
                      </w:p>
                    </w:tc>
                  </w:tr>
                  <w:tr w:rsidR="0051060A" w:rsidRPr="00FA4E62" w14:paraId="03008A19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09F7F59C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39" w:dyaOrig="279" w14:anchorId="0A230DD3">
                            <v:shape id="_x0000_i1155" type="#_x0000_t75" style="width:29.2pt;height:12.95pt" o:ole="">
                              <v:imagedata r:id="rId249" o:title=""/>
                            </v:shape>
                            <o:OLEObject Type="Embed" ProgID="Equation.DSMT4" ShapeID="_x0000_i1155" DrawAspect="Content" ObjectID="_1790057917" r:id="rId250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580" w:dyaOrig="340" w14:anchorId="7DD61384">
                            <v:shape id="_x0000_i1156" type="#_x0000_t75" style="width:25.3pt;height:15.55pt" o:ole="">
                              <v:imagedata r:id="rId251" o:title=""/>
                            </v:shape>
                            <o:OLEObject Type="Embed" ProgID="Equation.DSMT4" ShapeID="_x0000_i1156" DrawAspect="Content" ObjectID="_1790057918" r:id="rId252"/>
                          </w:objec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8962470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260" w:dyaOrig="440" w14:anchorId="18B7B42E">
                            <v:shape id="_x0000_i1157" type="#_x0000_t75" style="width:55.8pt;height:20.75pt" o:ole="">
                              <v:imagedata r:id="rId253" o:title=""/>
                            </v:shape>
                            <o:OLEObject Type="Embed" ProgID="Equation.DSMT4" ShapeID="_x0000_i1157" DrawAspect="Content" ObjectID="_1790057919" r:id="rId254"/>
                          </w:object>
                        </w:r>
                      </w:p>
                    </w:tc>
                  </w:tr>
                  <w:tr w:rsidR="0051060A" w:rsidRPr="00FA4E62" w14:paraId="15499301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6BE9768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مقدار عددی عبارت زیر به ازای 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880" w:dyaOrig="279" w14:anchorId="5A87FAB0">
                            <v:shape id="_x0000_i1158" type="#_x0000_t75" style="width:37.6pt;height:12.95pt" o:ole="">
                              <v:imagedata r:id="rId255" o:title=""/>
                            </v:shape>
                            <o:OLEObject Type="Embed" ProgID="Equation.DSMT4" ShapeID="_x0000_i1158" DrawAspect="Content" ObjectID="_1790057920" r:id="rId256"/>
                          </w:object>
                        </w:r>
                        <w:r w:rsidRPr="00FA4E62"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 w:rsidRPr="00FA4E62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: </w:t>
                        </w:r>
                      </w:p>
                      <w:p w14:paraId="18C33EB6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12"/>
                            <w:sz w:val="28"/>
                            <w:szCs w:val="28"/>
                          </w:rPr>
                          <w:object w:dxaOrig="1840" w:dyaOrig="360" w14:anchorId="2DA911B3">
                            <v:shape id="_x0000_i1159" type="#_x0000_t75" style="width:81.1pt;height:18.15pt" o:ole="">
                              <v:imagedata r:id="rId257" o:title=""/>
                            </v:shape>
                            <o:OLEObject Type="Embed" ProgID="Equation.DSMT4" ShapeID="_x0000_i1159" DrawAspect="Content" ObjectID="_1790057921" r:id="rId258"/>
                          </w:object>
                        </w:r>
                      </w:p>
                    </w:tc>
                  </w:tr>
                  <w:tr w:rsidR="0051060A" w:rsidRPr="00FA4E62" w14:paraId="4CC89E16" w14:textId="77777777" w:rsidTr="0051060A">
                    <w:trPr>
                      <w:trHeight w:val="964"/>
                    </w:trPr>
                    <w:tc>
                      <w:tcPr>
                        <w:tcW w:w="5017" w:type="dxa"/>
                      </w:tcPr>
                      <w:p w14:paraId="42993A65" w14:textId="77777777" w:rsidR="0051060A" w:rsidRPr="00FA4E62" w:rsidRDefault="0051060A" w:rsidP="0051060A">
                        <w:pPr>
                          <w:spacing w:line="360" w:lineRule="auto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مقدار عددی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عبارت زیر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ه</w:t>
                        </w:r>
                        <w:r w:rsidRPr="00FA4E62"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FA4E62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زای</w:t>
                        </w:r>
                        <w:r w:rsidRPr="00FA4E62">
                          <w:rPr>
                            <w:rFonts w:asciiTheme="majorBidi" w:hAnsiTheme="majorBidi" w:cs="B Nazanin"/>
                            <w:b/>
                            <w:bCs/>
                            <w:position w:val="-6"/>
                            <w:sz w:val="28"/>
                            <w:szCs w:val="28"/>
                          </w:rPr>
                          <w:object w:dxaOrig="620" w:dyaOrig="279" w14:anchorId="4A18B8BF">
                            <v:shape id="_x0000_i1160" type="#_x0000_t75" style="width:25.95pt;height:12.95pt" o:ole="">
                              <v:imagedata r:id="rId259" o:title=""/>
                            </v:shape>
                            <o:OLEObject Type="Embed" ProgID="Equation.DSMT4" ShapeID="_x0000_i1160" DrawAspect="Content" ObjectID="_1790057922" r:id="rId260"/>
                          </w:object>
                        </w:r>
                        <w:r w:rsidRPr="00FA4E62">
                          <w:rPr>
                            <w:rFonts w:asciiTheme="majorBidi" w:hAnsiTheme="majorBidi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: </w:t>
                        </w:r>
                      </w:p>
                      <w:p w14:paraId="0B6214E7" w14:textId="77777777" w:rsidR="0051060A" w:rsidRPr="00FA4E62" w:rsidRDefault="0051060A" w:rsidP="0051060A">
                        <w:pPr>
                          <w:spacing w:line="360" w:lineRule="auto"/>
                          <w:jc w:val="right"/>
                          <w:rPr>
                            <w:rFonts w:asciiTheme="majorBidi" w:hAnsiTheme="majorBidi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A4E62">
                          <w:rPr>
                            <w:rFonts w:asciiTheme="majorBidi" w:hAnsiTheme="majorBidi" w:cs="0 Nazanin Bold"/>
                            <w:position w:val="-28"/>
                            <w:sz w:val="28"/>
                            <w:szCs w:val="28"/>
                          </w:rPr>
                          <w:object w:dxaOrig="940" w:dyaOrig="720" w14:anchorId="3174647C">
                            <v:shape id="_x0000_i1161" type="#_x0000_t75" style="width:46.7pt;height:37.6pt" o:ole="">
                              <v:imagedata r:id="rId261" o:title=""/>
                            </v:shape>
                            <o:OLEObject Type="Embed" ProgID="Equation.DSMT4" ShapeID="_x0000_i1161" DrawAspect="Content" ObjectID="_1790057923" r:id="rId262"/>
                          </w:object>
                        </w:r>
                      </w:p>
                    </w:tc>
                  </w:tr>
                </w:tbl>
                <w:p w14:paraId="4765865C" w14:textId="77777777" w:rsidR="0051060A" w:rsidRPr="00FA4E62" w:rsidRDefault="0051060A" w:rsidP="0051060A">
                  <w:pPr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3EC0C0A8" w14:textId="77777777" w:rsidTr="0051060A">
              <w:trPr>
                <w:trHeight w:val="126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7A26617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C337FF5" w14:textId="77777777" w:rsidR="0051060A" w:rsidRPr="00FA4E62" w:rsidRDefault="0051060A" w:rsidP="0051060A">
                  <w:pPr>
                    <w:jc w:val="center"/>
                    <w:rPr>
                      <w:rFonts w:asciiTheme="majorBidi" w:hAnsiTheme="majorBidi" w:cs="0 Nazanin Bold"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عادله</w:t>
                  </w:r>
                </w:p>
              </w:tc>
            </w:tr>
            <w:tr w:rsidR="0051060A" w:rsidRPr="00FA4E62" w14:paraId="2B73117E" w14:textId="77777777" w:rsidTr="0051060A">
              <w:trPr>
                <w:trHeight w:val="96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3ABC108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Theme="majorBidi" w:hAnsiTheme="majorBidi" w:cs="0 Nazanin Bold"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ه 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بر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ه به از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عض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ز عددها به </w:t>
                  </w:r>
                </w:p>
                <w:p w14:paraId="6F18F4C5" w14:textId="77777777" w:rsidR="0051060A" w:rsidRPr="00FA4E62" w:rsidRDefault="0051060A" w:rsidP="0051060A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تسا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و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 ، .................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گویند</w:t>
                  </w:r>
                  <w:r w:rsidRPr="00FA4E62">
                    <w:rPr>
                      <w:rFonts w:ascii="Amuzeh-New-Bold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51060A" w:rsidRPr="00FA4E62" w14:paraId="6AF6A4D8" w14:textId="77777777" w:rsidTr="0051060A">
              <w:trPr>
                <w:trHeight w:val="152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872E636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یا</w: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20" w:dyaOrig="279" w14:anchorId="593FAE81">
                      <v:shape id="_x0000_i1162" type="#_x0000_t75" style="width:31.15pt;height:14.9pt" o:ole="">
                        <v:imagedata r:id="rId263" o:title=""/>
                      </v:shape>
                      <o:OLEObject Type="Embed" ProgID="Equation.DSMT4" ShapeID="_x0000_i1162" DrawAspect="Content" ObjectID="_1790057924" r:id="rId264"/>
                    </w:objec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جواب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عادله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320" w:dyaOrig="279" w14:anchorId="7B16734F">
                      <v:shape id="_x0000_i1163" type="#_x0000_t75" style="width:66.15pt;height:14.9pt" o:ole="">
                        <v:imagedata r:id="rId265" o:title=""/>
                      </v:shape>
                      <o:OLEObject Type="Embed" ProgID="Equation.DSMT4" ShapeID="_x0000_i1163" DrawAspect="Content" ObjectID="_1790057925" r:id="rId266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؟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را؟</w:t>
                  </w:r>
                </w:p>
              </w:tc>
            </w:tr>
          </w:tbl>
          <w:p w14:paraId="131EDCCC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A4E62" w14:paraId="6F924993" w14:textId="77777777" w:rsidTr="0051060A">
              <w:trPr>
                <w:trHeight w:val="1681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220927FF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آیا </w:t>
                  </w:r>
                  <w:r w:rsidRPr="00FA4E62">
                    <w:rPr>
                      <w:rFonts w:asciiTheme="majorBidi" w:hAnsiTheme="majorBidi"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639" w:dyaOrig="279" w14:anchorId="2752A5D9">
                      <v:shape id="_x0000_i1164" type="#_x0000_t75" style="width:31.8pt;height:14.9pt" o:ole="">
                        <v:imagedata r:id="rId267" o:title=""/>
                      </v:shape>
                      <o:OLEObject Type="Embed" ProgID="Equation.DSMT4" ShapeID="_x0000_i1164" DrawAspect="Content" ObjectID="_1790057926" r:id="rId268"/>
                    </w:object>
                  </w: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واب معادله زیر است؟ چرا؟</w:t>
                  </w:r>
                </w:p>
                <w:p w14:paraId="545029B8" w14:textId="77777777" w:rsidR="0051060A" w:rsidRPr="00FA4E62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Theme="majorBidi" w:hAnsiTheme="majorBidi" w:cs="B Nazanin"/>
                      <w:b/>
                      <w:bCs/>
                      <w:position w:val="-28"/>
                      <w:sz w:val="28"/>
                      <w:szCs w:val="28"/>
                    </w:rPr>
                    <w:object w:dxaOrig="1920" w:dyaOrig="720" w14:anchorId="28B12AF5">
                      <v:shape id="_x0000_i1165" type="#_x0000_t75" style="width:95.35pt;height:37.6pt" o:ole="">
                        <v:imagedata r:id="rId269" o:title=""/>
                      </v:shape>
                      <o:OLEObject Type="Embed" ProgID="Equation.DSMT4" ShapeID="_x0000_i1165" DrawAspect="Content" ObjectID="_1790057927" r:id="rId270"/>
                    </w:object>
                  </w:r>
                </w:p>
                <w:p w14:paraId="225D47A5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5021CF66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A1D74ED" w14:textId="77777777" w:rsidR="0051060A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عادله های زیر را ح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326E7C72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371B90EC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640" w:dyaOrig="279" w14:anchorId="2FC9CA87">
                            <v:shape id="_x0000_i1166" type="#_x0000_t75" style="width:81.75pt;height:14.9pt" o:ole="">
                              <v:imagedata r:id="rId271" o:title=""/>
                            </v:shape>
                            <o:OLEObject Type="Embed" ProgID="Equation.DSMT4" ShapeID="_x0000_i1166" DrawAspect="Content" ObjectID="_1790057928" r:id="rId27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7938BFF" w14:textId="77777777" w:rsidR="0051060A" w:rsidRDefault="0051060A" w:rsidP="0051060A">
                        <w:pPr>
                          <w:jc w:val="center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040" w:dyaOrig="279" w14:anchorId="6B6B687E">
                            <v:shape id="_x0000_i1167" type="#_x0000_t75" style="width:51.9pt;height:14.9pt" o:ole="">
                              <v:imagedata r:id="rId273" o:title=""/>
                            </v:shape>
                            <o:OLEObject Type="Embed" ProgID="Equation.DSMT4" ShapeID="_x0000_i1167" DrawAspect="Content" ObjectID="_1790057929" r:id="rId274"/>
                          </w:object>
                        </w:r>
                      </w:p>
                    </w:tc>
                  </w:tr>
                  <w:tr w:rsidR="0051060A" w14:paraId="6643C57A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3A8EDD7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1294A69B">
                            <v:shape id="_x0000_i1168" type="#_x0000_t75" style="width:59.05pt;height:14.9pt" o:ole="">
                              <v:imagedata r:id="rId275" o:title=""/>
                            </v:shape>
                            <o:OLEObject Type="Embed" ProgID="Equation.DSMT4" ShapeID="_x0000_i1168" DrawAspect="Content" ObjectID="_1790057930" r:id="rId27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2B9357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6BC85376">
                            <v:shape id="_x0000_i1169" type="#_x0000_t75" style="width:59.05pt;height:14.9pt" o:ole="">
                              <v:imagedata r:id="rId277" o:title=""/>
                            </v:shape>
                            <o:OLEObject Type="Embed" ProgID="Equation.DSMT4" ShapeID="_x0000_i1169" DrawAspect="Content" ObjectID="_1790057931" r:id="rId278"/>
                          </w:object>
                        </w:r>
                      </w:p>
                    </w:tc>
                  </w:tr>
                  <w:tr w:rsidR="0051060A" w14:paraId="10FD83E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50FBD793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180" w:dyaOrig="279" w14:anchorId="7F36B6D2">
                            <v:shape id="_x0000_i1170" type="#_x0000_t75" style="width:59.05pt;height:14.9pt" o:ole="">
                              <v:imagedata r:id="rId279" o:title=""/>
                            </v:shape>
                            <o:OLEObject Type="Embed" ProgID="Equation.DSMT4" ShapeID="_x0000_i1170" DrawAspect="Content" ObjectID="_1790057932" r:id="rId280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889FEB6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420" w:dyaOrig="279" w14:anchorId="71109849">
                            <v:shape id="_x0000_i1171" type="#_x0000_t75" style="width:70.05pt;height:14.9pt" o:ole="">
                              <v:imagedata r:id="rId281" o:title=""/>
                            </v:shape>
                            <o:OLEObject Type="Embed" ProgID="Equation.DSMT4" ShapeID="_x0000_i1171" DrawAspect="Content" ObjectID="_1790057933" r:id="rId282"/>
                          </w:object>
                        </w:r>
                      </w:p>
                    </w:tc>
                  </w:tr>
                  <w:tr w:rsidR="0051060A" w14:paraId="4EF3F27E" w14:textId="77777777" w:rsidTr="0051060A">
                    <w:trPr>
                      <w:trHeight w:val="1587"/>
                    </w:trPr>
                    <w:tc>
                      <w:tcPr>
                        <w:tcW w:w="2508" w:type="dxa"/>
                      </w:tcPr>
                      <w:p w14:paraId="68BB05F1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320" w:dyaOrig="279" w14:anchorId="24AF2E6B">
                            <v:shape id="_x0000_i1172" type="#_x0000_t75" style="width:65.5pt;height:14.9pt" o:ole="">
                              <v:imagedata r:id="rId283" o:title=""/>
                            </v:shape>
                            <o:OLEObject Type="Embed" ProgID="Equation.DSMT4" ShapeID="_x0000_i1172" DrawAspect="Content" ObjectID="_1790057934" r:id="rId284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9DFEF80" w14:textId="77777777" w:rsidR="0051060A" w:rsidRPr="006D5803" w:rsidRDefault="0051060A" w:rsidP="0051060A">
                        <w:pPr>
                          <w:jc w:val="center"/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6D5803">
                          <w:rPr>
                            <w:rFonts w:asciiTheme="majorBidi" w:hAnsiTheme="majorBidi" w:cs="0 Nazanin Bold"/>
                            <w:color w:val="000000" w:themeColor="text1"/>
                            <w:position w:val="-6"/>
                            <w:sz w:val="24"/>
                            <w:szCs w:val="24"/>
                          </w:rPr>
                          <w:object w:dxaOrig="1260" w:dyaOrig="279" w14:anchorId="6F94891F">
                            <v:shape id="_x0000_i1173" type="#_x0000_t75" style="width:62.9pt;height:14.9pt" o:ole="">
                              <v:imagedata r:id="rId285" o:title=""/>
                            </v:shape>
                            <o:OLEObject Type="Embed" ProgID="Equation.DSMT4" ShapeID="_x0000_i1173" DrawAspect="Content" ObjectID="_1790057935" r:id="rId286"/>
                          </w:object>
                        </w:r>
                      </w:p>
                    </w:tc>
                  </w:tr>
                </w:tbl>
                <w:p w14:paraId="7FAAA250" w14:textId="77777777" w:rsidR="0051060A" w:rsidRPr="00B550C1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7A38A1" w14:paraId="5A5BB88B" w14:textId="77777777" w:rsidTr="0051060A">
              <w:trPr>
                <w:trHeight w:val="6974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C1E4B1B" w14:textId="77777777" w:rsidR="0051060A" w:rsidRPr="00FA4E62" w:rsidRDefault="0051060A" w:rsidP="004C6A84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A4E62">
                    <w:rPr>
                      <w:rFonts w:cs="0 Nazanin Bold" w:hint="cs"/>
                      <w:sz w:val="28"/>
                      <w:szCs w:val="28"/>
                      <w:rtl/>
                    </w:rPr>
                    <w:t>برای هر مساله ، فقط یک معادله بنویسید.</w:t>
                  </w:r>
                </w:p>
                <w:p w14:paraId="7134167C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8"/>
                      <w:szCs w:val="8"/>
                      <w:rtl/>
                    </w:rPr>
                  </w:pPr>
                </w:p>
                <w:p w14:paraId="764F7E6B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معادله : ...................................... </w:t>
                  </w:r>
                </w:p>
                <w:p w14:paraId="62B1B3F3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از 3  برابر عددی 4 واحد کم کردیم حاصل برابر 20 شده است. آن عدد را بیاب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‌»</w:t>
                  </w:r>
                </w:p>
                <w:p w14:paraId="56514C7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EF4D3F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معادله : ...................................... </w:t>
                  </w:r>
                </w:p>
                <w:p w14:paraId="02731F77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>« دو زاویه متمم هم هستند. یکی از زاویه ها 4 برابر دیگری است. اندازه هر زاویه را پیدا کنید.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158AC6D7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07FAD8D7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- معادله : ...................................... </w:t>
                  </w:r>
                </w:p>
                <w:p w14:paraId="3D5D5319" w14:textId="77777777" w:rsidR="0051060A" w:rsidRPr="00FA4E62" w:rsidRDefault="0051060A" w:rsidP="0051060A">
                  <w:pPr>
                    <w:jc w:val="both"/>
                    <w:rPr>
                      <w:rFonts w:cs="Arial"/>
                      <w:sz w:val="24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حس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ر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ری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40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فروشن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و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800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پس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گرف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قیم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آ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دا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چ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ومان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بوده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ست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049B941" w14:textId="77777777" w:rsidR="0051060A" w:rsidRPr="00FA4E62" w:rsidRDefault="0051060A" w:rsidP="0051060A">
                  <w:pPr>
                    <w:rPr>
                      <w:rFonts w:cs="Arial"/>
                      <w:sz w:val="8"/>
                      <w:szCs w:val="8"/>
                      <w:rtl/>
                    </w:rPr>
                  </w:pPr>
                </w:p>
                <w:p w14:paraId="6754BDEA" w14:textId="77777777" w:rsidR="0051060A" w:rsidRPr="00FA4E62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- معادله : ...................................... </w:t>
                  </w:r>
                </w:p>
                <w:p w14:paraId="3906A8E7" w14:textId="77777777" w:rsidR="0051060A" w:rsidRPr="00FA4E62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</w:pPr>
                  <w:r w:rsidRPr="00FA4E62">
                    <w:rPr>
                      <w:rFonts w:cs="0 Nazanin Bold" w:hint="cs"/>
                      <w:sz w:val="24"/>
                      <w:szCs w:val="24"/>
                      <w:rtl/>
                    </w:rPr>
                    <w:t xml:space="preserve">«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فاطم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یک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کتاب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100 صفحه ا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را در 6 ساعت مطالعه کرد و 10 صفحه باق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ماند. ،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او د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ر ساعت چند صفحه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خوانده است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</w:t>
                  </w:r>
                  <w:r w:rsidRPr="00FA4E62">
                    <w:rPr>
                      <w:rFonts w:cs="Arial" w:hint="cs"/>
                      <w:sz w:val="24"/>
                      <w:szCs w:val="24"/>
                      <w:rtl/>
                    </w:rPr>
                    <w:t>»</w:t>
                  </w:r>
                </w:p>
                <w:p w14:paraId="4F8A792A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10"/>
                      <w:szCs w:val="8"/>
                      <w:rtl/>
                    </w:rPr>
                  </w:pPr>
                </w:p>
                <w:p w14:paraId="0E571288" w14:textId="77777777" w:rsidR="0051060A" w:rsidRPr="00FA4E62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ـ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- معادله : ...................................... </w:t>
                  </w:r>
                </w:p>
                <w:p w14:paraId="3D6EAFD1" w14:textId="77777777" w:rsidR="0051060A" w:rsidRPr="004A426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« احمد و بهمن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وی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36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دارند 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. احمد 6 جلد کتاب ب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FA4E62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ش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تر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از بهمن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. هر کدام از آنها چند جلد کتاب </w:t>
                  </w:r>
                  <w:r w:rsidRPr="00FA4E62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دارند</w:t>
                  </w:r>
                  <w:r w:rsidRPr="00FA4E62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؟»</w:t>
                  </w:r>
                </w:p>
              </w:tc>
            </w:tr>
          </w:tbl>
          <w:p w14:paraId="0BC3A19D" w14:textId="77777777" w:rsidR="0051060A" w:rsidRPr="007A38A1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74CC5F21" w14:textId="7DA970F9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FA4E62" w14:paraId="6249B920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924CABA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73821E54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1D277C5" w14:textId="77777777" w:rsidR="0051060A" w:rsidRPr="00FA4E62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4</w:t>
            </w:r>
            <w:r w:rsidRPr="00FA4E62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5995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هندسه واستدلال</w:t>
            </w:r>
          </w:p>
        </w:tc>
      </w:tr>
      <w:tr w:rsidR="0051060A" w:rsidRPr="00FA4E62" w14:paraId="30FB27B4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414FE46E" w14:textId="77777777" w:rsidR="0051060A" w:rsidRPr="00FA4E62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A4E62" w14:paraId="0ED88B5A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624"/>
              <w:gridCol w:w="2421"/>
            </w:tblGrid>
            <w:tr w:rsidR="0051060A" w:rsidRPr="00FA4E62" w14:paraId="375B6E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E2EF2C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A2422E4" w14:textId="77777777" w:rsidR="0051060A" w:rsidRPr="00FA4E62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16041280" wp14:editId="35466AC7">
                            <wp:simplePos x="0" y="0"/>
                            <wp:positionH relativeFrom="column">
                              <wp:posOffset>-125095</wp:posOffset>
                            </wp:positionH>
                            <wp:positionV relativeFrom="paragraph">
                              <wp:posOffset>282067</wp:posOffset>
                            </wp:positionV>
                            <wp:extent cx="894636" cy="1085330"/>
                            <wp:effectExtent l="0" t="0" r="0" b="635"/>
                            <wp:wrapNone/>
                            <wp:docPr id="475" name="Group 47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94636" cy="1085330"/>
                                      <a:chOff x="0" y="95673"/>
                                      <a:chExt cx="894636" cy="1085330"/>
                                    </a:xfrm>
                                  </wpg:grpSpPr>
                                  <wps:wsp>
                                    <wps:cNvPr id="476" name="Straight Arrow Connector 476"/>
                                    <wps:cNvCnPr/>
                                    <wps:spPr>
                                      <a:xfrm flipV="1">
                                        <a:off x="74350" y="250711"/>
                                        <a:ext cx="545942" cy="758437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77" name="Straight Arrow Connector 477"/>
                                    <wps:cNvCnPr/>
                                    <wps:spPr>
                                      <a:xfrm>
                                        <a:off x="353795" y="250711"/>
                                        <a:ext cx="448951" cy="78567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78" name="Straight Connector 478"/>
                                    <wps:cNvCnPr/>
                                    <wps:spPr>
                                      <a:xfrm>
                                        <a:off x="286001" y="717019"/>
                                        <a:ext cx="406865" cy="107576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0" name="Text Box 480"/>
                                    <wps:cNvSpPr txBox="1"/>
                                    <wps:spPr>
                                      <a:xfrm>
                                        <a:off x="221541" y="322140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D5A0E5C" w14:textId="77777777" w:rsidR="00BA092F" w:rsidRPr="00812DCC" w:rsidRDefault="00BA092F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812DCC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1" name="Text Box 481"/>
                                    <wps:cNvSpPr txBox="1"/>
                                    <wps:spPr>
                                      <a:xfrm>
                                        <a:off x="620316" y="660386"/>
                                        <a:ext cx="274320" cy="219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E5E5D9" w14:textId="77777777" w:rsidR="00BA092F" w:rsidRPr="00812DCC" w:rsidRDefault="00BA092F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2" name="Text Box 482"/>
                                    <wps:cNvSpPr txBox="1"/>
                                    <wps:spPr>
                                      <a:xfrm>
                                        <a:off x="72504" y="559718"/>
                                        <a:ext cx="28130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8AF6436" w14:textId="77777777" w:rsidR="00BA092F" w:rsidRPr="00812DCC" w:rsidRDefault="00BA092F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3" name="Text Box 483"/>
                                    <wps:cNvSpPr txBox="1"/>
                                    <wps:spPr>
                                      <a:xfrm>
                                        <a:off x="163846" y="95673"/>
                                        <a:ext cx="253365" cy="2203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BA4562C" w14:textId="77777777" w:rsidR="00BA092F" w:rsidRPr="00812DCC" w:rsidRDefault="00BA092F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4" name="Text Box 484"/>
                                    <wps:cNvSpPr txBox="1"/>
                                    <wps:spPr>
                                      <a:xfrm>
                                        <a:off x="567548" y="134112"/>
                                        <a:ext cx="25336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8A8557" w14:textId="77777777" w:rsidR="00BA092F" w:rsidRPr="00812DCC" w:rsidRDefault="00BA092F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5" name="Text Box 485"/>
                                    <wps:cNvSpPr txBox="1"/>
                                    <wps:spPr>
                                      <a:xfrm>
                                        <a:off x="0" y="910045"/>
                                        <a:ext cx="24574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F2A2CA6" w14:textId="77777777" w:rsidR="00BA092F" w:rsidRPr="00812DCC" w:rsidRDefault="00BA092F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86" name="Text Box 486"/>
                                    <wps:cNvSpPr txBox="1"/>
                                    <wps:spPr>
                                      <a:xfrm>
                                        <a:off x="588075" y="930178"/>
                                        <a:ext cx="281305" cy="250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FFD889" w14:textId="77777777" w:rsidR="00BA092F" w:rsidRPr="00812DCC" w:rsidRDefault="00BA092F" w:rsidP="0051060A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w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6041280" id="Group 475" o:spid="_x0000_s1056" style="position:absolute;left:0;text-align:left;margin-left:-9.85pt;margin-top:22.2pt;width:70.45pt;height:85.45pt;z-index:251681792;mso-width-relative:margin;mso-height-relative:margin" coordorigin=",956" coordsize="8946,10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76" o:spid="_x0000_s1057" type="#_x0000_t32" style="position:absolute;left:743;top:2507;width:5459;height:7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" strokecolor="black [3213]" strokeweight="1.5pt">
                              <v:stroke startarrow="block" endarrow="block" joinstyle="miter"/>
                            </v:shape>
                            <v:shape id="Straight Arrow Connector 477" o:spid="_x0000_s1058" type="#_x0000_t32" style="position:absolute;left:3537;top:2507;width:4490;height:7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" strokecolor="windowText" strokeweight="1.5pt">
                              <v:stroke startarrow="block" endarrow="block" joinstyle="miter"/>
                            </v:shape>
                            <v:line id="Straight Connector 478" o:spid="_x0000_s1059" style="position:absolute;visibility:visible;mso-wrap-style:square" from="2860,7170" to="6928,8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" strokecolor="black [3213]" strokeweight="1.5pt">
                              <v:stroke joinstyle="miter"/>
                            </v:line>
                            <v:shape id="Text Box 480" o:spid="_x0000_s1060" type="#_x0000_t202" style="position:absolute;left:2215;top:3221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7D5A0E5C" w14:textId="77777777" w:rsidR="00BA092F" w:rsidRPr="00812DCC" w:rsidRDefault="00BA092F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812DCC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81" o:spid="_x0000_s1061" type="#_x0000_t202" style="position:absolute;left:6203;top:6603;width:2743;height:2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2E5E5D9" w14:textId="77777777" w:rsidR="00BA092F" w:rsidRPr="00812DCC" w:rsidRDefault="00BA092F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82" o:spid="_x0000_s1062" type="#_x0000_t202" style="position:absolute;left:725;top:5597;width:2813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8AF6436" w14:textId="77777777" w:rsidR="00BA092F" w:rsidRPr="00812DCC" w:rsidRDefault="00BA092F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483" o:spid="_x0000_s1063" type="#_x0000_t202" style="position:absolute;left:1638;top:956;width:2534;height:22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0BA4562C" w14:textId="77777777" w:rsidR="00BA092F" w:rsidRPr="00812DCC" w:rsidRDefault="00BA092F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484" o:spid="_x0000_s1064" type="#_x0000_t202" style="position:absolute;left:5675;top:1341;width:2534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A8A8557" w14:textId="77777777" w:rsidR="00BA092F" w:rsidRPr="00812DCC" w:rsidRDefault="00BA092F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485" o:spid="_x0000_s1065" type="#_x0000_t202" style="position:absolute;top:9100;width:2457;height:25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6F2A2CA6" w14:textId="77777777" w:rsidR="00BA092F" w:rsidRPr="00812DCC" w:rsidRDefault="00BA092F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486" o:spid="_x0000_s1066" type="#_x0000_t202" style="position:absolute;left:5880;top:9301;width:2813;height:2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3FFFD889" w14:textId="77777777" w:rsidR="00BA092F" w:rsidRPr="00812DCC" w:rsidRDefault="00BA092F" w:rsidP="0051060A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w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پاره خط ها</w:t>
                  </w:r>
                </w:p>
              </w:tc>
            </w:tr>
            <w:tr w:rsidR="0051060A" w:rsidRPr="00FA4E62" w14:paraId="18181877" w14:textId="77777777" w:rsidTr="0051060A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9BB5BBB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با توجه به شکل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ابل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BAE269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پاره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  <w:r>
                    <w:rPr>
                      <w:rFonts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238CA8F1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نیم خط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6639F460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نام دو خط راست : ............ و </w:t>
                  </w:r>
                  <w:r w:rsidRPr="0005788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...........</w:t>
                  </w:r>
                </w:p>
                <w:p w14:paraId="5860E402" w14:textId="77777777" w:rsidR="0051060A" w:rsidRPr="0005788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رابطه را کامل کنید:   </w: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2299" w:dyaOrig="380" w14:anchorId="0CB2F1C4">
                      <v:shape id="_x0000_i1174" type="#_x0000_t75" style="width:116.1pt;height:18.8pt" o:ole="">
                        <v:imagedata r:id="rId287" o:title=""/>
                      </v:shape>
                      <o:OLEObject Type="Embed" ProgID="Equation.DSMT4" ShapeID="_x0000_i1174" DrawAspect="Content" ObjectID="_1790057936" r:id="rId288"/>
                    </w:object>
                  </w:r>
                </w:p>
              </w:tc>
            </w:tr>
            <w:tr w:rsidR="0051060A" w:rsidRPr="00FA4E62" w14:paraId="3D98FE1D" w14:textId="77777777" w:rsidTr="0051060A">
              <w:trPr>
                <w:trHeight w:val="22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6F4ABE" w14:textId="1FBE04CC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2816" behindDoc="0" locked="0" layoutInCell="1" allowOverlap="1" wp14:anchorId="697B298F" wp14:editId="26ECFBFD">
                            <wp:simplePos x="0" y="0"/>
                            <wp:positionH relativeFrom="column">
                              <wp:posOffset>179392</wp:posOffset>
                            </wp:positionH>
                            <wp:positionV relativeFrom="paragraph">
                              <wp:posOffset>249319</wp:posOffset>
                            </wp:positionV>
                            <wp:extent cx="2801620" cy="349885"/>
                            <wp:effectExtent l="0" t="0" r="0" b="50165"/>
                            <wp:wrapNone/>
                            <wp:docPr id="487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01620" cy="349885"/>
                                      <a:chOff x="1150" y="2829"/>
                                      <a:chExt cx="4412" cy="551"/>
                                    </a:xfrm>
                                  </wpg:grpSpPr>
                                  <wpg:grpSp>
                                    <wpg:cNvPr id="488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3297"/>
                                        <a:ext cx="4096" cy="8"/>
                                        <a:chOff x="2858" y="1548"/>
                                        <a:chExt cx="2891" cy="4"/>
                                      </a:xfrm>
                                    </wpg:grpSpPr>
                                    <wps:wsp>
                                      <wps:cNvPr id="489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06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0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830" y="1551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1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58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non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2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non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3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89" y="1549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94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50" y="1548"/>
                                          <a:ext cx="48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95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1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522DFE7" w14:textId="77777777" w:rsidR="00BA092F" w:rsidRPr="00707A2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6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89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5F47C7B" w14:textId="77777777" w:rsidR="00BA092F" w:rsidRPr="00707A2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7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05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F58532C" w14:textId="77777777" w:rsidR="00BA092F" w:rsidRPr="00707A2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8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93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7BACAD" w14:textId="77777777" w:rsidR="00BA092F" w:rsidRPr="00707A2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99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95" y="2829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59C660D" w14:textId="77777777" w:rsidR="00BA092F" w:rsidRPr="00707A2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27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C03EEA5" w14:textId="77777777" w:rsidR="00BA092F" w:rsidRPr="004A6BA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A6BA0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1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" y="2841"/>
                                        <a:ext cx="435" cy="53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DE6F567" w14:textId="77777777" w:rsidR="00BA092F" w:rsidRPr="00A35E0F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35E0F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97B298F" id="Group 280" o:spid="_x0000_s1067" style="position:absolute;left:0;text-align:left;margin-left:14.15pt;margin-top:19.65pt;width:220.6pt;height:27.55pt;z-index:251682816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">
                            <v:group id="Group 281" o:spid="_x0000_s1068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            <v:line id="Line 282" o:spid="_x0000_s1069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70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1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">
                                <v:stroke startarrow="block"/>
                              </v:line>
                              <v:line id="Line 282" o:spid="_x0000_s1072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">
                                <v:stroke endarrow="block"/>
                              </v:line>
                              <v:line id="Line 282" o:spid="_x0000_s1073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74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75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            <v:textbox>
                                <w:txbxContent>
                                  <w:p w14:paraId="5522DFE7" w14:textId="77777777" w:rsidR="00BA092F" w:rsidRPr="00707A20" w:rsidRDefault="00BA092F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76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RQM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sAr9n4hGQyzcAAAD//wMAUEsBAi0AFAAGAAgAAAAhANvh9svuAAAAhQEAABMAAAAAAAAAAAAA&#10;AAAAAAAAAFtDb250ZW50X1R5cGVzXS54bWxQSwECLQAUAAYACAAAACEAWvQsW78AAAAVAQAACwAA&#10;AAAAAAAAAAAAAAAfAQAAX3JlbHMvLnJlbHNQSwECLQAUAAYACAAAACEAiZEUDMMAAADcAAAADwAA&#10;AAAAAAAAAAAAAAAHAgAAZHJzL2Rvd25yZXYueG1sUEsFBgAAAAADAAMAtwAAAPcCAAAAAA==&#10;" filled="f" stroked="f">
                              <v:textbox>
                                <w:txbxContent>
                                  <w:p w14:paraId="35F47C7B" w14:textId="77777777" w:rsidR="00BA092F" w:rsidRPr="00707A20" w:rsidRDefault="00BA092F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77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bGX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" filled="f" stroked="f">
                              <v:textbox>
                                <w:txbxContent>
                                  <w:p w14:paraId="7F58532C" w14:textId="77777777" w:rsidR="00BA092F" w:rsidRPr="00707A20" w:rsidRDefault="00BA092F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8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iXl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" filled="f" stroked="f">
                              <v:textbox>
                                <w:txbxContent>
                                  <w:p w14:paraId="7A7BACAD" w14:textId="77777777" w:rsidR="00BA092F" w:rsidRPr="00707A20" w:rsidRDefault="00BA092F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79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oB+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RMkgQeZ+IRkPM7AAAA//8DAFBLAQItABQABgAIAAAAIQDb4fbL7gAAAIUBAAATAAAAAAAAAAAA&#10;AAAAAAAAAABbQ29udGVudF9UeXBlc10ueG1sUEsBAi0AFAAGAAgAAAAhAFr0LFu/AAAAFQEAAAsA&#10;AAAAAAAAAAAAAAAAHwEAAF9yZWxzLy5yZWxzUEsBAi0AFAAGAAgAAAAhAPgOgH7EAAAA3AAAAA8A&#10;AAAAAAAAAAAAAAAABwIAAGRycy9kb3ducmV2LnhtbFBLBQYAAAAAAwADALcAAAD4AgAAAAA=&#10;" filled="f" stroked="f">
                              <v:textbox>
                                <w:txbxContent>
                                  <w:p w14:paraId="759C660D" w14:textId="77777777" w:rsidR="00BA092F" w:rsidRPr="00707A20" w:rsidRDefault="00BA092F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80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            <v:textbox>
                                <w:txbxContent>
                                  <w:p w14:paraId="0C03EEA5" w14:textId="77777777" w:rsidR="00BA092F" w:rsidRPr="004A6BA0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287" o:spid="_x0000_s1081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          <v:textbox>
                                <w:txbxContent>
                                  <w:p w14:paraId="0DE6F567" w14:textId="77777777" w:rsidR="00BA092F" w:rsidRPr="00A35E0F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شکل فاصله ها براب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ن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 تساو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ها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6412DD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6412DD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6412DD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B936019" w14:textId="394824F1" w:rsidR="0051060A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FDA6955" w14:textId="77777777" w:rsidR="0051060A" w:rsidRPr="001E3F3C" w:rsidRDefault="0051060A" w:rsidP="0051060A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16"/>
                      <w:szCs w:val="16"/>
                      <w:rtl/>
                    </w:rPr>
                  </w:pP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2"/>
                    <w:gridCol w:w="2492"/>
                  </w:tblGrid>
                  <w:tr w:rsidR="0051060A" w14:paraId="10728DDB" w14:textId="77777777" w:rsidTr="0051060A">
                    <w:tc>
                      <w:tcPr>
                        <w:tcW w:w="2492" w:type="dxa"/>
                      </w:tcPr>
                      <w:p w14:paraId="7907E24E" w14:textId="164F0D9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380" w14:anchorId="47F192DE">
                            <v:shape id="_x0000_i1175" type="#_x0000_t75" style="width:94.05pt;height:20.1pt" o:ole="">
                              <v:imagedata r:id="rId289" o:title=""/>
                            </v:shape>
                            <o:OLEObject Type="Embed" ProgID="Equation.DSMT4" ShapeID="_x0000_i1175" DrawAspect="Content" ObjectID="_1790057937" r:id="rId290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3E81B110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40" w:dyaOrig="380" w14:anchorId="199C1E00">
                            <v:shape id="_x0000_i1176" type="#_x0000_t75" style="width:94.05pt;height:18.8pt" o:ole="">
                              <v:imagedata r:id="rId291" o:title=""/>
                            </v:shape>
                            <o:OLEObject Type="Embed" ProgID="Equation.DSMT4" ShapeID="_x0000_i1176" DrawAspect="Content" ObjectID="_1790057938" r:id="rId292"/>
                          </w:object>
                        </w:r>
                      </w:p>
                    </w:tc>
                  </w:tr>
                  <w:tr w:rsidR="0051060A" w14:paraId="1CB6761C" w14:textId="77777777" w:rsidTr="0051060A">
                    <w:tc>
                      <w:tcPr>
                        <w:tcW w:w="2492" w:type="dxa"/>
                      </w:tcPr>
                      <w:p w14:paraId="15B8B246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00" w:dyaOrig="380" w14:anchorId="1537A731">
                            <v:shape id="_x0000_i1177" type="#_x0000_t75" style="width:81.75pt;height:18.8pt" o:ole="">
                              <v:imagedata r:id="rId293" o:title=""/>
                            </v:shape>
                            <o:OLEObject Type="Embed" ProgID="Equation.DSMT4" ShapeID="_x0000_i1177" DrawAspect="Content" ObjectID="_1790057939" r:id="rId294"/>
                          </w:object>
                        </w:r>
                      </w:p>
                    </w:tc>
                    <w:tc>
                      <w:tcPr>
                        <w:tcW w:w="2492" w:type="dxa"/>
                      </w:tcPr>
                      <w:p w14:paraId="699BE53E" w14:textId="77777777" w:rsidR="0051060A" w:rsidRDefault="0051060A" w:rsidP="0051060A">
                        <w:pPr>
                          <w:tabs>
                            <w:tab w:val="center" w:pos="4995"/>
                          </w:tabs>
                          <w:spacing w:line="360" w:lineRule="auto"/>
                          <w:jc w:val="right"/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  <w:rtl/>
                          </w:rPr>
                        </w:pPr>
                        <w:r w:rsidRPr="00A1648E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20" w:dyaOrig="380" w14:anchorId="1315B754">
                            <v:shape id="_x0000_i1178" type="#_x0000_t75" style="width:75.9pt;height:18.8pt" o:ole="">
                              <v:imagedata r:id="rId295" o:title=""/>
                            </v:shape>
                            <o:OLEObject Type="Embed" ProgID="Equation.DSMT4" ShapeID="_x0000_i1178" DrawAspect="Content" ObjectID="_1790057940" r:id="rId296"/>
                          </w:object>
                        </w:r>
                      </w:p>
                    </w:tc>
                  </w:tr>
                </w:tbl>
                <w:p w14:paraId="1EDDC9F2" w14:textId="77777777" w:rsidR="0051060A" w:rsidRPr="005556B4" w:rsidRDefault="0051060A" w:rsidP="0051060A">
                  <w:pPr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</w:pP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پاره خطی نام ببرید که طول آن</w:t>
                  </w:r>
                  <w:r w:rsidRPr="005556B4">
                    <w:rPr>
                      <w:rFonts w:cs="B Nazanin"/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660" w:dyaOrig="380" w14:anchorId="4326D1A8">
                      <v:shape id="_x0000_i1179" type="#_x0000_t75" style="width:25.3pt;height:15.55pt" o:ole="">
                        <v:imagedata r:id="rId297" o:title=""/>
                      </v:shape>
                      <o:OLEObject Type="Embed" ProgID="Equation.DSMT4" ShapeID="_x0000_i1179" DrawAspect="Content" ObjectID="_1790057941" r:id="rId298"/>
                    </w:objec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 xml:space="preserve"> باشد: ......</w:t>
                  </w:r>
                  <w:r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</w:t>
                  </w:r>
                  <w:r w:rsidRPr="005556B4">
                    <w:rPr>
                      <w:rFonts w:cs="B Nazanin" w:hint="cs"/>
                      <w:b/>
                      <w:bCs/>
                      <w:noProof/>
                      <w:position w:val="-6"/>
                      <w:sz w:val="28"/>
                      <w:szCs w:val="28"/>
                      <w:rtl/>
                    </w:rPr>
                    <w:t>....</w:t>
                  </w:r>
                </w:p>
              </w:tc>
            </w:tr>
            <w:tr w:rsidR="0051060A" w:rsidRPr="00FA4E62" w14:paraId="2EB9F1D4" w14:textId="77777777" w:rsidTr="0051060A">
              <w:trPr>
                <w:trHeight w:val="176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159770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اگر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10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قطه 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پاره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  <w:p w14:paraId="50380EE0" w14:textId="77777777" w:rsidR="0051060A" w:rsidRPr="001E3F3C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119F7E38" w14:textId="77777777" w:rsidR="0051060A" w:rsidRPr="006602C8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گر رو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راست 8 نقطه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، 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تعداد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ن</w:t>
                  </w:r>
                  <w:r w:rsidRPr="006602C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6602C8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6602C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ط ها چندتاست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؟</w:t>
                  </w:r>
                </w:p>
              </w:tc>
            </w:tr>
            <w:tr w:rsidR="0051060A" w:rsidRPr="00FA4E62" w14:paraId="37B85070" w14:textId="77777777" w:rsidTr="0051060A">
              <w:trPr>
                <w:trHeight w:val="1794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7F106F" w14:textId="77777777" w:rsidR="0051060A" w:rsidRPr="00FC3651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لف -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FC3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3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</w:p>
                <w:p w14:paraId="5BA63190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ب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ک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.</w:t>
                  </w:r>
                </w:p>
                <w:p w14:paraId="11C846D8" w14:textId="77777777" w:rsidR="0051060A" w:rsidRPr="00C1070E" w:rsidRDefault="0051060A" w:rsidP="0051060A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ج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-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>(ازانواع</w:t>
                  </w:r>
                  <w:r w:rsidRPr="00D834B5">
                    <w:rPr>
                      <w:rFonts w:cs="B Nazanin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4"/>
                      <w:szCs w:val="24"/>
                      <w:u w:val="single"/>
                      <w:rtl/>
                    </w:rPr>
                    <w:t xml:space="preserve">مختلف)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..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B5284AA" w14:textId="77777777" w:rsidR="0051060A" w:rsidRPr="00C1070E" w:rsidRDefault="0051060A" w:rsidP="0051060A">
                  <w:pPr>
                    <w:jc w:val="both"/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-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از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دو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نقطه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چند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خط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u w:val="single"/>
                      <w:rtl/>
                    </w:rPr>
                    <w:t>راست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می</w:t>
                  </w:r>
                  <w:r w:rsidRPr="00C1070E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C1070E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گذرد؟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</w:t>
                  </w:r>
                  <w:r w:rsidRPr="00D834B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.......</w:t>
                  </w:r>
                </w:p>
              </w:tc>
            </w:tr>
            <w:tr w:rsidR="0051060A" w:rsidRPr="00FA4E62" w14:paraId="18FE2184" w14:textId="77777777" w:rsidTr="0051060A">
              <w:trPr>
                <w:trHeight w:val="174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F2BAFF" w14:textId="77777777" w:rsidR="0051060A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A1648E">
                    <w:rPr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3840" behindDoc="0" locked="0" layoutInCell="1" allowOverlap="1" wp14:anchorId="6731A43D" wp14:editId="767695E4">
                            <wp:simplePos x="0" y="0"/>
                            <wp:positionH relativeFrom="column">
                              <wp:posOffset>-133046</wp:posOffset>
                            </wp:positionH>
                            <wp:positionV relativeFrom="paragraph">
                              <wp:posOffset>670450</wp:posOffset>
                            </wp:positionV>
                            <wp:extent cx="1904365" cy="272415"/>
                            <wp:effectExtent l="0" t="0" r="635" b="51435"/>
                            <wp:wrapNone/>
                            <wp:docPr id="502" name="Group 2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904365" cy="272415"/>
                                      <a:chOff x="1550" y="2876"/>
                                      <a:chExt cx="2999" cy="429"/>
                                    </a:xfrm>
                                  </wpg:grpSpPr>
                                  <wpg:grpSp>
                                    <wpg:cNvPr id="503" name="Group 28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09" y="3299"/>
                                        <a:ext cx="2519" cy="6"/>
                                        <a:chOff x="3221" y="1549"/>
                                        <a:chExt cx="1778" cy="3"/>
                                      </a:xfrm>
                                    </wpg:grpSpPr>
                                    <wps:wsp>
                                      <wps:cNvPr id="504" name="Line 28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554" y="1549"/>
                                          <a:ext cx="44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5" name="Line 28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649" y="1549"/>
                                          <a:ext cx="911" cy="3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06" name="Line 28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1" y="1549"/>
                                          <a:ext cx="422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oval" w="sm" len="sm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07" name="Text Box 28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50" y="2915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0613281" w14:textId="77777777" w:rsidR="00BA092F" w:rsidRPr="00707A2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8" name="Text Box 2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07" y="289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BDB60A5" w14:textId="77777777" w:rsidR="00BA092F" w:rsidRPr="00707A2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09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00" y="288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A17756F" w14:textId="77777777" w:rsidR="00BA092F" w:rsidRPr="00707A2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0" name="Text Box 29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14" y="2876"/>
                                        <a:ext cx="435" cy="3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100CE7C" w14:textId="77777777" w:rsidR="00BA092F" w:rsidRPr="00707A20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707A20"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731A43D" id="_x0000_s1082" style="position:absolute;left:0;text-align:left;margin-left:-10.5pt;margin-top:52.8pt;width:149.95pt;height:21.45pt;z-index:251683840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">
                            <v:group id="Group 281" o:spid="_x0000_s1083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  <v:line id="Line 282" o:spid="_x0000_s1084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  <v:line id="Line 284" o:spid="_x0000_s1085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">
                                <v:stroke startarrow="oval" startarrowwidth="narrow" startarrowlength="short" endarrow="oval" endarrowwidth="narrow" endarrowlength="short"/>
                              </v:line>
                              <v:line id="Line 285" o:spid="_x0000_s1086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">
                                <v:stroke startarrow="oval" startarrowwidth="narrow" startarrowlength="short" endarrow="oval" endarrowwidth="narrow" endarrowlength="short"/>
                              </v:line>
                            </v:group>
                            <v:shape id="Text Box 287" o:spid="_x0000_s1087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" filled="f" stroked="f">
                              <v:textbox>
                                <w:txbxContent>
                                  <w:p w14:paraId="70613281" w14:textId="77777777" w:rsidR="00BA092F" w:rsidRPr="00707A20" w:rsidRDefault="00BA092F" w:rsidP="0051060A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88" o:spid="_x0000_s1088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b//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XBvPxCMgF08AAAD//wMAUEsBAi0AFAAGAAgAAAAhANvh9svuAAAAhQEAABMAAAAAAAAAAAAAAAAA&#10;AAAAAFtDb250ZW50X1R5cGVzXS54bWxQSwECLQAUAAYACAAAACEAWvQsW78AAAAVAQAACwAAAAAA&#10;AAAAAAAAAAAfAQAAX3JlbHMvLnJlbHNQSwECLQAUAAYACAAAACEACam//8AAAADcAAAADwAAAAAA&#10;AAAAAAAAAAAHAgAAZHJzL2Rvd25yZXYueG1sUEsFBgAAAAADAAMAtwAAAPQCAAAAAA==&#10;" filled="f" stroked="f">
                              <v:textbox>
                                <w:txbxContent>
                                  <w:p w14:paraId="5BDB60A5" w14:textId="77777777" w:rsidR="00BA092F" w:rsidRPr="00707A20" w:rsidRDefault="00BA092F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89" o:spid="_x0000_s1089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            <v:textbox>
                                <w:txbxContent>
                                  <w:p w14:paraId="0A17756F" w14:textId="77777777" w:rsidR="00BA092F" w:rsidRPr="00707A20" w:rsidRDefault="00BA092F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90" o:spid="_x0000_s1090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          <v:textbox>
                                <w:txbxContent>
                                  <w:p w14:paraId="4100CE7C" w14:textId="77777777" w:rsidR="00BA092F" w:rsidRPr="00707A20" w:rsidRDefault="00BA092F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زیر می دانیم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180" w:dyaOrig="380" w14:anchorId="4345E017">
                      <v:shape id="_x0000_i1180" type="#_x0000_t75" style="width:51.9pt;height:15.55pt" o:ole="">
                        <v:imagedata r:id="rId299" o:title=""/>
                      </v:shape>
                      <o:OLEObject Type="Embed" ProgID="Equation.DSMT4" ShapeID="_x0000_i1180" DrawAspect="Content" ObjectID="_1790057942" r:id="rId300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، اگر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320" w:dyaOrig="380" w14:anchorId="6AB2A5D3">
                      <v:shape id="_x0000_i1181" type="#_x0000_t75" style="width:51.9pt;height:15.55pt" o:ole="">
                        <v:imagedata r:id="rId301" o:title=""/>
                      </v:shape>
                      <o:OLEObject Type="Embed" ProgID="Equation.DSMT4" ShapeID="_x0000_i1181" DrawAspect="Content" ObjectID="_1790057943" r:id="rId302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و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1719" w:dyaOrig="420" w14:anchorId="629076D4">
                      <v:shape id="_x0000_i1182" type="#_x0000_t75" style="width:66.15pt;height:15.55pt" o:ole="">
                        <v:imagedata r:id="rId303" o:title=""/>
                      </v:shape>
                      <o:OLEObject Type="Embed" ProgID="Equation.DSMT4" ShapeID="_x0000_i1182" DrawAspect="Content" ObjectID="_1790057944" r:id="rId304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شد ، طول پاره خط </w:t>
                  </w:r>
                  <w:r w:rsidRPr="00A1648E">
                    <w:rPr>
                      <w:b/>
                      <w:bCs/>
                      <w:noProof/>
                      <w:position w:val="-6"/>
                      <w:sz w:val="28"/>
                      <w:szCs w:val="28"/>
                    </w:rPr>
                    <w:object w:dxaOrig="499" w:dyaOrig="380" w14:anchorId="5B2B816D">
                      <v:shape id="_x0000_i1183" type="#_x0000_t75" style="width:22.05pt;height:15.55pt" o:ole="">
                        <v:imagedata r:id="rId305" o:title=""/>
                      </v:shape>
                      <o:OLEObject Type="Embed" ProgID="Equation.DSMT4" ShapeID="_x0000_i1183" DrawAspect="Content" ObjectID="_1790057945" r:id="rId306"/>
                    </w:objec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را پیدا کن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5EFC8819" w14:textId="77777777" w:rsidR="0051060A" w:rsidRPr="00CB792C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4276F2E7" w14:textId="77777777" w:rsidTr="0051060A">
              <w:trPr>
                <w:trHeight w:val="483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589726" w14:textId="77777777" w:rsidR="0051060A" w:rsidRPr="00F63419" w:rsidRDefault="0051060A" w:rsidP="004C6A84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ابطه ها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ز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ر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را کامل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ن</w:t>
                  </w:r>
                  <w:r w:rsidRPr="00FE0C27">
                    <w:rPr>
                      <w:rFonts w:ascii="Sahel VF Regular" w:hAnsi="Sahel VF Regular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FE0C27">
                    <w:rPr>
                      <w:rFonts w:ascii="Sahel VF Regular" w:hAnsi="Sahel VF Regular" w:cs="B Nazanin" w:hint="eastAsi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</w:t>
                  </w:r>
                  <w:r w:rsidRPr="00FE0C27">
                    <w:rPr>
                      <w:rFonts w:ascii="Sahel VF Regular" w:hAnsi="Sahel VF Regular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88"/>
                    <w:gridCol w:w="2506"/>
                  </w:tblGrid>
                  <w:tr w:rsidR="0051060A" w14:paraId="30DFF8E2" w14:textId="77777777" w:rsidTr="0051060A">
                    <w:tc>
                      <w:tcPr>
                        <w:tcW w:w="2492" w:type="dxa"/>
                      </w:tcPr>
                      <w:p w14:paraId="29AB709C" w14:textId="77777777" w:rsidR="0051060A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</w:t>
                        </w:r>
                        <w:r w:rsidRPr="00F63419">
                          <w:rPr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2320" w:dyaOrig="840" w14:anchorId="2F110758">
                            <v:shape id="_x0000_i1184" type="#_x0000_t75" style="width:90.15pt;height:31.8pt" o:ole="">
                              <v:imagedata r:id="rId307" o:title=""/>
                            </v:shape>
                            <o:OLEObject Type="Embed" ProgID="Equation.DSMT4" ShapeID="_x0000_i1184" DrawAspect="Content" ObjectID="_1790057946" r:id="rId308"/>
                          </w:object>
                        </w: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  <w:tc>
                      <w:tcPr>
                        <w:tcW w:w="2492" w:type="dxa"/>
                      </w:tcPr>
                      <w:p w14:paraId="310BE86A" w14:textId="77777777" w:rsidR="0051060A" w:rsidRDefault="0051060A" w:rsidP="0051060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63419">
                          <w:rPr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2920" w:dyaOrig="880" w14:anchorId="3B537F27">
                            <v:shape id="_x0000_i1185" type="#_x0000_t75" style="width:114.15pt;height:34.4pt" o:ole="">
                              <v:imagedata r:id="rId309" o:title=""/>
                            </v:shape>
                            <o:OLEObject Type="Embed" ProgID="Equation.DSMT4" ShapeID="_x0000_i1185" DrawAspect="Content" ObjectID="_1790057947" r:id="rId310"/>
                          </w:object>
                        </w:r>
                      </w:p>
                    </w:tc>
                  </w:tr>
                  <w:tr w:rsidR="0051060A" w14:paraId="2C3F627C" w14:textId="77777777" w:rsidTr="0051060A">
                    <w:tc>
                      <w:tcPr>
                        <w:tcW w:w="4984" w:type="dxa"/>
                        <w:gridSpan w:val="2"/>
                      </w:tcPr>
                      <w:p w14:paraId="1B5BCFCB" w14:textId="77777777" w:rsidR="0051060A" w:rsidRPr="006412DD" w:rsidRDefault="0051060A" w:rsidP="0051060A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"/>
                            <w:szCs w:val="2"/>
                            <w:rtl/>
                          </w:rPr>
                        </w:pPr>
                      </w:p>
                    </w:tc>
                  </w:tr>
                </w:tbl>
                <w:p w14:paraId="16B1EA51" w14:textId="77777777" w:rsidR="0051060A" w:rsidRPr="00F63419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0EC9A67A" w14:textId="77777777" w:rsidTr="0051060A">
              <w:trPr>
                <w:trHeight w:val="175"/>
              </w:trPr>
              <w:tc>
                <w:tcPr>
                  <w:tcW w:w="2789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515AB6" w14:textId="77777777" w:rsidR="0051060A" w:rsidRPr="00FA4E62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A4E62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4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411ED4F" w14:textId="77777777" w:rsidR="0051060A" w:rsidRPr="00FA4E62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وابط ب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او</w:t>
                  </w:r>
                  <w:r w:rsidRPr="00DA599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DA5995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DA5995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</w:p>
              </w:tc>
            </w:tr>
            <w:tr w:rsidR="0051060A" w:rsidRPr="0059284C" w14:paraId="52CD5C66" w14:textId="77777777" w:rsidTr="0051060A">
              <w:trPr>
                <w:trHeight w:val="175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69044154" w14:textId="1886A3FA" w:rsidR="0051060A" w:rsidRPr="0059284C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B128A">
                    <w:rPr>
                      <w:rFonts w:ascii="AmuzehNewNormalPS" w:cs="B Nazanin" w:hint="cs"/>
                      <w:b/>
                      <w:bCs/>
                      <w:sz w:val="26"/>
                      <w:szCs w:val="28"/>
                      <w:rtl/>
                    </w:rPr>
                    <w:t>جاهای خالی را کامل کنید.</w:t>
                  </w:r>
                </w:p>
                <w:p w14:paraId="634B1765" w14:textId="77777777" w:rsidR="0051060A" w:rsidRPr="0059284C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چند ضلع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که دست کم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بزرگ تر از 180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درج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شته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باشد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چ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ضلع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..............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59284C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59284C">
                    <w:rPr>
                      <w:rFonts w:ascii="AmuzehNewNormalPS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59284C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(محدب - مقعر)</w:t>
                  </w:r>
                </w:p>
              </w:tc>
            </w:tr>
          </w:tbl>
          <w:p w14:paraId="2B5EA5AC" w14:textId="77777777" w:rsidR="0051060A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>- به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که همه ضلع ها و ز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ه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ها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 w:hint="eastAsia"/>
                <w:b/>
                <w:bCs/>
                <w:sz w:val="24"/>
                <w:szCs w:val="24"/>
                <w:rtl/>
              </w:rPr>
              <w:t>شان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با هم مساو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است، چند ضلع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.....................گفته م</w:t>
            </w:r>
            <w:r w:rsidRPr="00FC3651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FC365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شود.</w:t>
            </w:r>
          </w:p>
          <w:p w14:paraId="6906918C" w14:textId="0656719A" w:rsidR="0051060A" w:rsidRPr="00FC3651" w:rsidRDefault="0051060A" w:rsidP="0051060A">
            <w:pPr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- متمم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زاویه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0 درجه ............... و مکمل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آ</w:t>
            </w:r>
            <w:r w:rsidRPr="00DE2C3F">
              <w:rPr>
                <w:rFonts w:cs="B Nazanin" w:hint="cs"/>
                <w:b/>
                <w:bCs/>
                <w:sz w:val="24"/>
                <w:szCs w:val="24"/>
                <w:rtl/>
              </w:rPr>
              <w:t>ن.............. است.</w: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1735"/>
              <w:gridCol w:w="3400"/>
            </w:tblGrid>
            <w:tr w:rsidR="0051060A" w:rsidRPr="00FA4E62" w14:paraId="1DC91B70" w14:textId="77777777" w:rsidTr="0051060A">
              <w:trPr>
                <w:trHeight w:val="1961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A8E70" w14:textId="77777777" w:rsidR="0051060A" w:rsidRPr="004E4BF8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4864" behindDoc="0" locked="0" layoutInCell="1" allowOverlap="1" wp14:anchorId="3E6154F3" wp14:editId="3704B157">
                        <wp:simplePos x="0" y="0"/>
                        <wp:positionH relativeFrom="column">
                          <wp:posOffset>-161505</wp:posOffset>
                        </wp:positionH>
                        <wp:positionV relativeFrom="paragraph">
                          <wp:posOffset>153035</wp:posOffset>
                        </wp:positionV>
                        <wp:extent cx="1259840" cy="1028700"/>
                        <wp:effectExtent l="0" t="0" r="0" b="0"/>
                        <wp:wrapNone/>
                        <wp:docPr id="479" name="Picture 4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11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9840" cy="10287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7"/>
                      <w:szCs w:val="27"/>
                      <w:rtl/>
                    </w:rPr>
                    <w:t>الف</w:t>
                  </w:r>
                  <w:r w:rsidRPr="004E4BF8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-زاویه های زیر را با سه حرف بنویسید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7C072BB6" w14:textId="09F0A18D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0D41E040">
                      <v:shape id="_x0000_i1186" type="#_x0000_t75" style="width:20.1pt;height:20.75pt" o:ole="">
                        <v:imagedata r:id="rId312" o:title=""/>
                      </v:shape>
                      <o:OLEObject Type="Embed" ProgID="Equation.DSMT4" ShapeID="_x0000_i1186" DrawAspect="Content" ObjectID="_1790057948" r:id="rId313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                </w:t>
                  </w:r>
                  <w:r w:rsidRPr="008D4CBB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380" w:dyaOrig="440" w14:anchorId="3344AC00">
                      <v:shape id="_x0000_i1187" type="#_x0000_t75" style="width:20.1pt;height:20.75pt" o:ole="">
                        <v:imagedata r:id="rId314" o:title=""/>
                      </v:shape>
                      <o:OLEObject Type="Embed" ProgID="Equation.DSMT4" ShapeID="_x0000_i1187" DrawAspect="Content" ObjectID="_1790057949" r:id="rId315"/>
                    </w:objec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: ..........</w:t>
                  </w:r>
                  <w:r>
                    <w:rPr>
                      <w:noProof/>
                    </w:rPr>
                    <w:t xml:space="preserve"> </w:t>
                  </w:r>
                </w:p>
                <w:p w14:paraId="3A24DAD5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BE1B0E">
                    <w:rPr>
                      <w:rFonts w:ascii="Sahel VF Regular" w:hAnsi="Sahel VF Regular" w:cs="B Nazanin" w:hint="cs"/>
                      <w:b/>
                      <w:bCs/>
                      <w:sz w:val="26"/>
                      <w:szCs w:val="26"/>
                      <w:rtl/>
                    </w:rPr>
                    <w:t>ب- اندازه زاویه های زیر را بنویسید.</w:t>
                  </w:r>
                </w:p>
                <w:p w14:paraId="32EBDEA4" w14:textId="77777777" w:rsidR="0051060A" w:rsidRDefault="0051060A" w:rsidP="0051060A">
                  <w:pPr>
                    <w:rPr>
                      <w:noProof/>
                    </w:rPr>
                  </w:pP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40" w:dyaOrig="440" w14:anchorId="6C87510B">
                      <v:shape id="_x0000_i1188" type="#_x0000_t75" style="width:55.8pt;height:18.15pt" o:ole="">
                        <v:imagedata r:id="rId316" o:title=""/>
                      </v:shape>
                      <o:OLEObject Type="Embed" ProgID="Equation.DSMT4" ShapeID="_x0000_i1188" DrawAspect="Content" ObjectID="_1790057950" r:id="rId317"/>
                    </w:object>
                  </w:r>
                  <w:r>
                    <w:rPr>
                      <w:b/>
                      <w:bCs/>
                      <w:noProof/>
                      <w:color w:val="000000"/>
                      <w:sz w:val="28"/>
                      <w:szCs w:val="28"/>
                    </w:rPr>
                    <w:t xml:space="preserve">              </w:t>
                  </w:r>
                  <w:r w:rsidRPr="002E3F75">
                    <w:rPr>
                      <w:b/>
                      <w:bCs/>
                      <w:noProof/>
                      <w:color w:val="000000"/>
                      <w:position w:val="-10"/>
                      <w:sz w:val="28"/>
                      <w:szCs w:val="28"/>
                    </w:rPr>
                    <w:object w:dxaOrig="1219" w:dyaOrig="440" w14:anchorId="1E3CF30E">
                      <v:shape id="_x0000_i1189" type="#_x0000_t75" style="width:55.8pt;height:18.15pt" o:ole="">
                        <v:imagedata r:id="rId318" o:title=""/>
                      </v:shape>
                      <o:OLEObject Type="Embed" ProgID="Equation.DSMT4" ShapeID="_x0000_i1189" DrawAspect="Content" ObjectID="_1790057951" r:id="rId319"/>
                    </w:object>
                  </w:r>
                </w:p>
              </w:tc>
            </w:tr>
            <w:tr w:rsidR="0051060A" w:rsidRPr="00FA4E62" w14:paraId="107A10F5" w14:textId="77777777" w:rsidTr="0051060A">
              <w:trPr>
                <w:trHeight w:val="1292"/>
              </w:trPr>
              <w:tc>
                <w:tcPr>
                  <w:tcW w:w="5135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472E53B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زوایه ها 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برابرند. تساو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ها را کامل کن</w:t>
                  </w:r>
                  <w:r w:rsidRPr="00EE2651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EE2651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EE2651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912"/>
                    <w:gridCol w:w="1997"/>
                  </w:tblGrid>
                  <w:tr w:rsidR="0051060A" w14:paraId="3B3D7A0E" w14:textId="77777777" w:rsidTr="0051060A">
                    <w:tc>
                      <w:tcPr>
                        <w:tcW w:w="2912" w:type="dxa"/>
                      </w:tcPr>
                      <w:p w14:paraId="574E0D2F" w14:textId="77777777" w:rsidR="0051060A" w:rsidRDefault="0051060A" w:rsidP="0051060A">
                        <w:pPr>
                          <w:jc w:val="right"/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2180" w:dyaOrig="460" w14:anchorId="234534D5">
                            <v:shape id="_x0000_i1190" type="#_x0000_t75" style="width:112.2pt;height:22.05pt" o:ole="">
                              <v:imagedata r:id="rId320" o:title=""/>
                            </v:shape>
                            <o:OLEObject Type="Embed" ProgID="Equation.DSMT4" ShapeID="_x0000_i1190" DrawAspect="Content" ObjectID="_1790057952" r:id="rId321"/>
                          </w:object>
                        </w:r>
                      </w:p>
                      <w:p w14:paraId="685CBA62" w14:textId="77777777" w:rsidR="0051060A" w:rsidRDefault="0051060A" w:rsidP="0051060A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601342">
                          <w:rPr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400" w14:anchorId="31089391">
                            <v:shape id="_x0000_i1191" type="#_x0000_t75" style="width:96.65pt;height:20.1pt" o:ole="">
                              <v:imagedata r:id="rId322" o:title=""/>
                            </v:shape>
                            <o:OLEObject Type="Embed" ProgID="Equation.DSMT4" ShapeID="_x0000_i1191" DrawAspect="Content" ObjectID="_1790057953" r:id="rId323"/>
                          </w:object>
                        </w:r>
                      </w:p>
                    </w:tc>
                    <w:tc>
                      <w:tcPr>
                        <w:tcW w:w="1997" w:type="dxa"/>
                      </w:tcPr>
                      <w:p w14:paraId="48673A89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89984" behindDoc="0" locked="0" layoutInCell="1" allowOverlap="1" wp14:anchorId="4A141FE3" wp14:editId="011813AC">
                                  <wp:simplePos x="0" y="0"/>
                                  <wp:positionH relativeFrom="column">
                                    <wp:posOffset>-115975</wp:posOffset>
                                  </wp:positionH>
                                  <wp:positionV relativeFrom="paragraph">
                                    <wp:posOffset>-151243</wp:posOffset>
                                  </wp:positionV>
                                  <wp:extent cx="965984" cy="768519"/>
                                  <wp:effectExtent l="0" t="0" r="0" b="0"/>
                                  <wp:wrapNone/>
                                  <wp:docPr id="511" name="Group 51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65984" cy="768519"/>
                                            <a:chOff x="-41307" y="0"/>
                                            <a:chExt cx="965984" cy="768519"/>
                                          </a:xfrm>
                                        </wpg:grpSpPr>
                                        <wps:wsp>
                                          <wps:cNvPr id="512" name="Straight Arrow Connector 512"/>
                                          <wps:cNvCnPr/>
                                          <wps:spPr>
                                            <a:xfrm flipH="1" flipV="1">
                                              <a:off x="167253" y="154338"/>
                                              <a:ext cx="7537" cy="47017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13" name="Straight Arrow Connector 513"/>
                                          <wps:cNvCnPr/>
                                          <wps:spPr>
                                            <a:xfrm flipV="1">
                                              <a:off x="176293" y="622516"/>
                                              <a:ext cx="58587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4" name="Straight Arrow Connector 514"/>
                                          <wps:cNvCnPr/>
                                          <wps:spPr>
                                            <a:xfrm flipV="1">
                                              <a:off x="176293" y="226017"/>
                                              <a:ext cx="256124" cy="39716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5" name="Straight Arrow Connector 515"/>
                                          <wps:cNvCnPr/>
                                          <wps:spPr>
                                            <a:xfrm flipV="1">
                                              <a:off x="176293" y="398436"/>
                                              <a:ext cx="493395" cy="22288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16" name="Text Box 15"/>
                                          <wps:cNvSpPr txBox="1"/>
                                          <wps:spPr>
                                            <a:xfrm>
                                              <a:off x="0" y="0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6FE3680" w14:textId="77777777" w:rsidR="00BA092F" w:rsidRPr="00456741" w:rsidRDefault="00BA092F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7" name="Text Box 15"/>
                                          <wps:cNvSpPr txBox="1"/>
                                          <wps:spPr>
                                            <a:xfrm>
                                              <a:off x="352586" y="7749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17DA2F7" w14:textId="77777777" w:rsidR="00BA092F" w:rsidRPr="00456741" w:rsidRDefault="00BA092F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8" name="Text Box 15"/>
                                          <wps:cNvSpPr txBox="1"/>
                                          <wps:spPr>
                                            <a:xfrm>
                                              <a:off x="604434" y="224726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BE1CF18" w14:textId="77777777" w:rsidR="00BA092F" w:rsidRPr="00456741" w:rsidRDefault="00BA092F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9" name="Text Box 15"/>
                                          <wps:cNvSpPr txBox="1"/>
                                          <wps:spPr>
                                            <a:xfrm>
                                              <a:off x="678051" y="470762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0D2C52E" w14:textId="77777777" w:rsidR="00BA092F" w:rsidRPr="00456741" w:rsidRDefault="00BA092F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t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0" name="Text Box 15"/>
                                          <wps:cNvSpPr txBox="1"/>
                                          <wps:spPr>
                                            <a:xfrm>
                                              <a:off x="-41307" y="481181"/>
                                              <a:ext cx="246626" cy="28733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0E33A1F" w14:textId="77777777" w:rsidR="00BA092F" w:rsidRPr="00456741" w:rsidRDefault="00BA092F" w:rsidP="0051060A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A141FE3" id="Group 511" o:spid="_x0000_s1091" style="position:absolute;left:0;text-align:left;margin-left:-9.15pt;margin-top:-11.9pt;width:76.05pt;height:60.5pt;z-index:251689984;mso-width-relative:margin;mso-height-relative:margin" coordorigin="-413" coordsize="9659,7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">
                                  <v:shape id="Straight Arrow Connector 512" o:spid="_x0000_s1092" type="#_x0000_t32" style="position:absolute;left:1672;top:1543;width:75;height:4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" strokecolor="black [3213]" strokeweight="1pt">
                                    <v:stroke endarrow="block" joinstyle="miter"/>
                                  </v:shape>
                                  <v:shape id="Straight Arrow Connector 513" o:spid="_x0000_s1093" type="#_x0000_t32" style="position:absolute;left:1762;top:6225;width:585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4" o:spid="_x0000_s1094" type="#_x0000_t32" style="position:absolute;left:1762;top:2260;width:2562;height:39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Straight Arrow Connector 515" o:spid="_x0000_s1095" type="#_x0000_t32" style="position:absolute;left:1762;top:3984;width:4934;height:22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" strokecolor="black [3213]" strokeweight="1pt">
                                    <v:stroke endarrow="block" joinstyle="miter"/>
                                  </v:shape>
                                  <v:shape id="Text Box 15" o:spid="_x0000_s1096" type="#_x0000_t202" style="position:absolute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56FE3680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7" type="#_x0000_t202" style="position:absolute;left:3525;top:774;width:2467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6iz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Xj4Ca8z4QjI2R8AAAD//wMAUEsBAi0AFAAGAAgAAAAhANvh9svuAAAAhQEAABMAAAAAAAAA&#10;AAAAAAAAAAAAAFtDb250ZW50X1R5cGVzXS54bWxQSwECLQAUAAYACAAAACEAWvQsW78AAAAVAQAA&#10;CwAAAAAAAAAAAAAAAAAfAQAAX3JlbHMvLnJlbHNQSwECLQAUAAYACAAAACEAeCuos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717DA2F7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8" type="#_x0000_t202" style="position:absolute;left:6044;top:2247;width:2466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DzB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9pwJhwBufoFAAD//wMAUEsBAi0AFAAGAAgAAAAhANvh9svuAAAAhQEAABMAAAAAAAAAAAAA&#10;AAAAAAAAAFtDb250ZW50X1R5cGVzXS54bWxQSwECLQAUAAYACAAAACEAWvQsW78AAAAVAQAACwAA&#10;AAAAAAAAAAAAAAAfAQAAX3JlbHMvLnJlbHNQSwECLQAUAAYACAAAACEACbQ8wc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BE1CF18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099" type="#_x0000_t202" style="position:absolute;left:6780;top:4707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20D2C52E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5" o:spid="_x0000_s1100" type="#_x0000_t202" style="position:absolute;left:-413;top:4811;width:2466;height:2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0E33A1F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0802E39" w14:textId="77777777" w:rsidR="0051060A" w:rsidRPr="00601342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A4E62" w14:paraId="1BC69FC4" w14:textId="77777777" w:rsidTr="0051060A">
              <w:trPr>
                <w:trHeight w:val="1150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E94F16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کدام مثلث قابل رسم است؟</w:t>
                  </w:r>
                </w:p>
                <w:p w14:paraId="528BCECA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راست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3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تند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58890661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مثلث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 با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زاو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8247F8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ه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باز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-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مثلث متساوی</w:t>
                  </w:r>
                  <w:r w:rsidRPr="008247F8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اضلاع با زاویه </w:t>
                  </w:r>
                  <w:r w:rsidRPr="008247F8">
                    <w:rPr>
                      <w:rFonts w:ascii="Cambria" w:hAnsi="Cambria" w:cs="Cambria" w:hint="cs"/>
                      <w:b/>
                      <w:bCs/>
                      <w:rtl/>
                    </w:rPr>
                    <w:t>°</w:t>
                  </w:r>
                  <w:r w:rsidRPr="00EE2651">
                    <w:rPr>
                      <w:rFonts w:ascii="Cambria" w:hAnsi="Cambria" w:cs="B Nazanin" w:hint="cs"/>
                      <w:b/>
                      <w:bCs/>
                      <w:rtl/>
                    </w:rPr>
                    <w:t>90</w:t>
                  </w:r>
                  <w:r w:rsidRPr="008247F8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            </w:t>
                  </w:r>
                </w:p>
              </w:tc>
            </w:tr>
            <w:tr w:rsidR="0051060A" w:rsidRPr="00FA4E62" w14:paraId="049E2E30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EBE497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noProof/>
                      <w:sz w:val="24"/>
                      <w:szCs w:val="24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13B7568C" wp14:editId="59A00894">
                            <wp:simplePos x="0" y="0"/>
                            <wp:positionH relativeFrom="column">
                              <wp:posOffset>-20228</wp:posOffset>
                            </wp:positionH>
                            <wp:positionV relativeFrom="paragraph">
                              <wp:posOffset>257712</wp:posOffset>
                            </wp:positionV>
                            <wp:extent cx="2866137" cy="462078"/>
                            <wp:effectExtent l="19050" t="19050" r="0" b="33655"/>
                            <wp:wrapNone/>
                            <wp:docPr id="521" name="Group 52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66137" cy="462078"/>
                                      <a:chOff x="1" y="0"/>
                                      <a:chExt cx="2866137" cy="462078"/>
                                    </a:xfrm>
                                  </wpg:grpSpPr>
                                  <wpg:grpSp>
                                    <wpg:cNvPr id="522" name="Group 522"/>
                                    <wpg:cNvGrpSpPr/>
                                    <wpg:grpSpPr>
                                      <a:xfrm>
                                        <a:off x="1" y="0"/>
                                        <a:ext cx="2126565" cy="439479"/>
                                        <a:chOff x="223201" y="0"/>
                                        <a:chExt cx="2127065" cy="440105"/>
                                      </a:xfrm>
                                    </wpg:grpSpPr>
                                    <wps:wsp>
                                      <wps:cNvPr id="523" name="7-Point Star 25"/>
                                      <wps:cNvSpPr/>
                                      <wps:spPr>
                                        <a:xfrm>
                                          <a:off x="1085393" y="0"/>
                                          <a:ext cx="411413" cy="411388"/>
                                        </a:xfrm>
                                        <a:prstGeom prst="star7">
                                          <a:avLst>
                                            <a:gd name="adj" fmla="val 37785"/>
                                            <a:gd name="hf" fmla="val 102572"/>
                                            <a:gd name="vf" fmla="val 10521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4" name="Hexagon 524"/>
                                      <wps:cNvSpPr/>
                                      <wps:spPr>
                                        <a:xfrm>
                                          <a:off x="223201" y="57581"/>
                                          <a:ext cx="387577" cy="334144"/>
                                        </a:xfrm>
                                        <a:prstGeom prst="hexagon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5" name="Chevron 27"/>
                                      <wps:cNvSpPr/>
                                      <wps:spPr>
                                        <a:xfrm rot="18000000">
                                          <a:off x="1996134" y="40238"/>
                                          <a:ext cx="354088" cy="354176"/>
                                        </a:xfrm>
                                        <a:prstGeom prst="chevron">
                                          <a:avLst>
                                            <a:gd name="adj" fmla="val 30220"/>
                                          </a:avLst>
                                        </a:prstGeom>
                                        <a:no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6" name="Text Box 526"/>
                                      <wps:cNvSpPr txBox="1"/>
                                      <wps:spPr>
                                        <a:xfrm>
                                          <a:off x="279122" y="77112"/>
                                          <a:ext cx="274320" cy="3597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8398AE2" w14:textId="77777777" w:rsidR="00BA092F" w:rsidRPr="004933AF" w:rsidRDefault="00BA092F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 w:rsidRPr="004933AF">
                                              <w:rPr>
                                                <w:b/>
                                                <w:bCs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7" name="Text Box 527"/>
                                      <wps:cNvSpPr txBox="1"/>
                                      <wps:spPr>
                                        <a:xfrm>
                                          <a:off x="1112966" y="66552"/>
                                          <a:ext cx="321945" cy="37355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291CEDB" w14:textId="77777777" w:rsidR="00BA092F" w:rsidRPr="004933AF" w:rsidRDefault="00BA092F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28" name="Text Box 528"/>
                                      <wps:cNvSpPr txBox="1"/>
                                      <wps:spPr>
                                        <a:xfrm>
                                          <a:off x="2018776" y="53939"/>
                                          <a:ext cx="286972" cy="31719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EB9575C" w14:textId="77777777" w:rsidR="00BA092F" w:rsidRPr="004933AF" w:rsidRDefault="00BA092F" w:rsidP="0051060A">
                                            <w:pPr>
                                              <w:rPr>
                                                <w:b/>
                                                <w:bCs/>
                                                <w:rtl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bCs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29" name="Arrow: Pentagon 529"/>
                                    <wps:cNvSpPr/>
                                    <wps:spPr>
                                      <a:xfrm rot="16200000">
                                        <a:off x="2560661" y="99853"/>
                                        <a:ext cx="294293" cy="254631"/>
                                      </a:xfrm>
                                      <a:prstGeom prst="homePlate">
                                        <a:avLst>
                                          <a:gd name="adj" fmla="val 48792"/>
                                        </a:avLst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0" name="Text Box 530"/>
                                    <wps:cNvSpPr txBox="1"/>
                                    <wps:spPr>
                                      <a:xfrm>
                                        <a:off x="2544269" y="106293"/>
                                        <a:ext cx="321869" cy="3557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596048" w14:textId="77777777" w:rsidR="00BA092F" w:rsidRPr="004933AF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3B7568C" id="Group 521" o:spid="_x0000_s1101" style="position:absolute;left:0;text-align:left;margin-left:-1.6pt;margin-top:20.3pt;width:225.7pt;height:36.4pt;z-index:251685888;mso-width-relative:margin;mso-height-relative:margin" coordorigin="" coordsize="28661,4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">
                            <v:group id="Group 522" o:spid="_x0000_s1102" style="position:absolute;width:21265;height:4394" coordorigin="2232" coordsize="21270,4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    <v:shape id="7-Point Star 25" o:spid="_x0000_s1103" style="position:absolute;left:10853;width:4115;height:4113;visibility:visible;mso-wrap-style:square;v-text-anchor:middle" coordsize="411413,41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" path="m-1,264566l50253,180019,40743,81481,136524,69065,205707,r69182,69065l370670,81481r-9510,98538l411414,264566r-81044,53811l297254,411390,205707,379952r-91548,31438l81043,318377,-1,264566xe" filled="f" strokecolor="black [3213]" strokeweight="1pt">
                                <v:stroke joinstyle="miter"/>
                                <v:path arrowok="t" o:connecttype="custom" o:connectlocs="-1,264566;50253,180019;40743,81481;136524,69065;205707,0;274889,69065;370670,81481;361160,180019;411414,264566;330370,318377;297254,411390;205707,379952;114159,411390;81043,318377;-1,264566" o:connectangles="0,0,0,0,0,0,0,0,0,0,0,0,0,0,0"/>
                              </v:shape>
                              <v:shapetype id="_x0000_t9" coordsize="21600,21600" o:spt="9" adj="5400" path="m@0,l,10800@0,21600@1,21600,21600,10800@1,xe">
                                <v:stroke joinstyle="miter"/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gradientshapeok="t" o:connecttype="rect" textboxrect="1800,1800,19800,19800;3600,3600,18000,18000;6300,6300,15300,15300"/>
                                <v:handles>
                                  <v:h position="#0,topLeft" xrange="0,10800"/>
                                </v:handles>
                              </v:shapetype>
                              <v:shape id="Hexagon 524" o:spid="_x0000_s1104" type="#_x0000_t9" style="position:absolute;left:2232;top:575;width:3875;height:33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" adj="4656" filled="f" strokecolor="black [3213]" strokeweight="1pt"/>
                              <v:shapetype id="_x0000_t55" coordsize="21600,21600" o:spt="55" adj="16200" path="m@0,l,0@1,10800,,21600@0,21600,21600,10800xe">
                                <v:stroke joinstyle="miter"/>
                                <v:formulas>
                                  <v:f eqn="val #0"/>
                                  <v:f eqn="sum 21600 0 @0"/>
                                  <v:f eqn="prod #0 1 2"/>
                                </v:formulas>
                                <v:path o:connecttype="custom" o:connectlocs="@2,0;@1,10800;@2,21600;21600,10800" o:connectangles="270,180,90,0" textboxrect="0,0,10800,21600;0,0,16200,21600;0,0,21600,21600"/>
                                <v:handles>
                                  <v:h position="#0,topLeft" xrange="0,21600"/>
                                </v:handles>
                              </v:shapetype>
                              <v:shape id="Chevron 27" o:spid="_x0000_s1105" type="#_x0000_t55" style="position:absolute;left:19960;top:402;width:3541;height:3542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" adj="15072" filled="f" strokecolor="black [3213]" strokeweight="1pt"/>
                              <v:shape id="Text Box 526" o:spid="_x0000_s1106" type="#_x0000_t202" style="position:absolute;left:2791;top:771;width:2743;height:3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8398AE2" w14:textId="77777777" w:rsidR="00BA092F" w:rsidRPr="004933AF" w:rsidRDefault="00BA092F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7" o:spid="_x0000_s1107" type="#_x0000_t202" style="position:absolute;left:11129;top:665;width:3220;height:3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2IO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xG9wOxOOgFz+AQAA//8DAFBLAQItABQABgAIAAAAIQDb4fbL7gAAAIUBAAATAAAAAAAA&#10;AAAAAAAAAAAAAABbQ29udGVudF9UeXBlc10ueG1sUEsBAi0AFAAGAAgAAAAhAFr0LFu/AAAAFQEA&#10;AAsAAAAAAAAAAAAAAAAAHwEAAF9yZWxzLy5yZWxzUEsBAi0AFAAGAAgAAAAhALZHYg7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291CEDB" w14:textId="77777777" w:rsidR="00BA092F" w:rsidRPr="004933AF" w:rsidRDefault="00BA092F" w:rsidP="0051060A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28" o:spid="_x0000_s1108" type="#_x0000_t202" style="position:absolute;left:20187;top:539;width:2870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PZ8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sDacCUdArv8BAAD//wMAUEsBAi0AFAAGAAgAAAAhANvh9svuAAAAhQEAABMAAAAAAAAAAAAA&#10;AAAAAAAAAFtDb250ZW50X1R5cGVzXS54bWxQSwECLQAUAAYACAAAACEAWvQsW78AAAAVAQAACwAA&#10;AAAAAAAAAAAAAAAfAQAAX3JlbHMvLnJlbHNQSwECLQAUAAYACAAAACEAx9j2fMMAAADc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7EB9575C" w14:textId="77777777" w:rsidR="00BA092F" w:rsidRPr="004933AF" w:rsidRDefault="00BA092F" w:rsidP="0051060A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Arrow: Pentagon 529" o:spid="_x0000_s1109" type="#_x0000_t15" style="position:absolute;left:25606;top:998;width:2943;height:2547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" adj="12481" filled="f" strokecolor="black [3213]" strokeweight="1pt"/>
                            <v:shape id="Text Box 530" o:spid="_x0000_s1110" type="#_x0000_t202" style="position:absolute;left:25442;top:1062;width:3219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2yn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Lx3bKf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7596048" w14:textId="77777777" w:rsidR="00BA092F" w:rsidRPr="004933AF" w:rsidRDefault="00BA092F" w:rsidP="0051060A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Pr="00FA4E62">
                    <w:rPr>
                      <w:rFonts w:ascii="AmuzehNewNormalPS" w:cs="AmuzehNewNormalPS" w:hint="cs"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حدب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قعر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بودن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شکله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مشخص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E15226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DAD4C25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C4F18BD" w14:textId="77777777" w:rsidR="0051060A" w:rsidRPr="008247F8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18"/>
                      <w:szCs w:val="18"/>
                      <w:rtl/>
                    </w:rPr>
                  </w:pPr>
                </w:p>
                <w:p w14:paraId="5174B059" w14:textId="77777777" w:rsidR="0051060A" w:rsidRPr="00BE1B0E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15226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کدام چند ضلعی منتظم است ؟ ...................</w:t>
                  </w:r>
                </w:p>
              </w:tc>
            </w:tr>
            <w:tr w:rsidR="0051060A" w:rsidRPr="00FA4E62" w14:paraId="602235CC" w14:textId="77777777" w:rsidTr="0051060A">
              <w:trPr>
                <w:trHeight w:val="198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35E9179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6912" behindDoc="0" locked="0" layoutInCell="1" allowOverlap="1" wp14:anchorId="78B3D8B8" wp14:editId="268E0068">
                            <wp:simplePos x="0" y="0"/>
                            <wp:positionH relativeFrom="column">
                              <wp:posOffset>-227330</wp:posOffset>
                            </wp:positionH>
                            <wp:positionV relativeFrom="paragraph">
                              <wp:posOffset>40108</wp:posOffset>
                            </wp:positionV>
                            <wp:extent cx="1498600" cy="1332230"/>
                            <wp:effectExtent l="0" t="0" r="0" b="1270"/>
                            <wp:wrapNone/>
                            <wp:docPr id="531" name="Group 53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>
                                    <a:xfrm>
                                      <a:off x="0" y="0"/>
                                      <a:ext cx="1498600" cy="1332230"/>
                                      <a:chOff x="191574" y="-104298"/>
                                      <a:chExt cx="1387895" cy="1198377"/>
                                    </a:xfrm>
                                  </wpg:grpSpPr>
                                  <wps:wsp>
                                    <wps:cNvPr id="532" name="Straight Arrow Connector 1"/>
                                    <wps:cNvCnPr/>
                                    <wps:spPr>
                                      <a:xfrm flipV="1">
                                        <a:off x="345940" y="592855"/>
                                        <a:ext cx="1176774" cy="865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3" name="Straight Arrow Connector 2"/>
                                    <wps:cNvCnPr/>
                                    <wps:spPr>
                                      <a:xfrm flipV="1">
                                        <a:off x="493026" y="154170"/>
                                        <a:ext cx="903562" cy="82547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headEnd type="arrow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4" name="Straight Arrow Connector 3"/>
                                    <wps:cNvCnPr/>
                                    <wps:spPr>
                                      <a:xfrm flipH="1" flipV="1">
                                        <a:off x="904874" y="24936"/>
                                        <a:ext cx="1" cy="5656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535" name="Half Frame 4"/>
                                    <wps:cNvSpPr/>
                                    <wps:spPr>
                                      <a:xfrm>
                                        <a:off x="798384" y="498265"/>
                                        <a:ext cx="94069" cy="88884"/>
                                      </a:xfrm>
                                      <a:prstGeom prst="halfFrame">
                                        <a:avLst>
                                          <a:gd name="adj1" fmla="val 2381"/>
                                          <a:gd name="adj2" fmla="val 0"/>
                                        </a:avLst>
                                      </a:prstGeom>
                                      <a:solidFill>
                                        <a:srgbClr val="4F81BD"/>
                                      </a:solidFill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6" name="Arc 7"/>
                                    <wps:cNvSpPr/>
                                    <wps:spPr>
                                      <a:xfrm rot="19869095">
                                        <a:off x="851991" y="468081"/>
                                        <a:ext cx="222564" cy="200674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275349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7" name="Arc 8"/>
                                    <wps:cNvSpPr/>
                                    <wps:spPr>
                                      <a:xfrm rot="8693398">
                                        <a:off x="734771" y="432225"/>
                                        <a:ext cx="457200" cy="182880"/>
                                      </a:xfrm>
                                      <a:prstGeom prst="arc">
                                        <a:avLst>
                                          <a:gd name="adj1" fmla="val 16200000"/>
                                          <a:gd name="adj2" fmla="val 20757194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8" name="Arc 9"/>
                                    <wps:cNvSpPr/>
                                    <wps:spPr>
                                      <a:xfrm rot="1046026">
                                        <a:off x="917922" y="486356"/>
                                        <a:ext cx="188138" cy="177769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9" name="Arc 10"/>
                                    <wps:cNvSpPr/>
                                    <wps:spPr>
                                      <a:xfrm rot="11029872">
                                        <a:off x="722709" y="521713"/>
                                        <a:ext cx="282207" cy="177769"/>
                                      </a:xfrm>
                                      <a:prstGeom prst="arc">
                                        <a:avLst>
                                          <a:gd name="adj1" fmla="val 18311319"/>
                                          <a:gd name="adj2" fmla="val 0"/>
                                        </a:avLst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0" name="Text Box 12"/>
                                    <wps:cNvSpPr txBox="1"/>
                                    <wps:spPr>
                                      <a:xfrm>
                                        <a:off x="478597" y="512752"/>
                                        <a:ext cx="337343" cy="3740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1BD90B5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6"/>
                                            </w:rPr>
                                            <w:object w:dxaOrig="380" w:dyaOrig="440" w14:anchorId="2ACF6760">
                                              <v:shape id="_x0000_i1193" type="#_x0000_t75" style="width:18.8pt;height:22.05pt" o:ole="">
                                                <v:imagedata r:id="rId324" o:title=""/>
                                              </v:shape>
                                              <o:OLEObject Type="Embed" ProgID="Equation.DSMT4" ShapeID="_x0000_i1193" DrawAspect="Content" ObjectID="_1790058127" r:id="rId325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1" name="Text Box 13"/>
                                    <wps:cNvSpPr txBox="1"/>
                                    <wps:spPr>
                                      <a:xfrm>
                                        <a:off x="1310744" y="37182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06570DC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2" name="Text Box 14"/>
                                    <wps:cNvSpPr txBox="1"/>
                                    <wps:spPr>
                                      <a:xfrm>
                                        <a:off x="1291618" y="24936"/>
                                        <a:ext cx="287851" cy="2647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EA75A33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3" name="Text Box 15"/>
                                    <wps:cNvSpPr txBox="1"/>
                                    <wps:spPr>
                                      <a:xfrm>
                                        <a:off x="676468" y="-104298"/>
                                        <a:ext cx="228407" cy="25846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53C2BCC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4" name="Text Box 13"/>
                                    <wps:cNvSpPr txBox="1"/>
                                    <wps:spPr>
                                      <a:xfrm>
                                        <a:off x="191574" y="42110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68FFB6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5" name="Text Box 13"/>
                                    <wps:cNvSpPr txBox="1"/>
                                    <wps:spPr>
                                      <a:xfrm>
                                        <a:off x="327378" y="860172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726B15A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u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6" name="Text Box 13"/>
                                    <wps:cNvSpPr txBox="1"/>
                                    <wps:spPr>
                                      <a:xfrm>
                                        <a:off x="815940" y="587186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6E8111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7" name="Text Box 13"/>
                                    <wps:cNvSpPr txBox="1"/>
                                    <wps:spPr>
                                      <a:xfrm>
                                        <a:off x="869264" y="226344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5A4BEF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۲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8" name="Text Box 13"/>
                                    <wps:cNvSpPr txBox="1"/>
                                    <wps:spPr>
                                      <a:xfrm>
                                        <a:off x="624126" y="315261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71FD2BC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۳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9" name="Text Box 13"/>
                                    <wps:cNvSpPr txBox="1"/>
                                    <wps:spPr>
                                      <a:xfrm>
                                        <a:off x="894844" y="660697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E45801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۵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50" name="Text Box 13"/>
                                    <wps:cNvSpPr txBox="1"/>
                                    <wps:spPr>
                                      <a:xfrm>
                                        <a:off x="1021572" y="369645"/>
                                        <a:ext cx="223484" cy="23390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510F2D0" w14:textId="77777777" w:rsidR="00BA092F" w:rsidRPr="00456741" w:rsidRDefault="00BA092F" w:rsidP="0051060A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>
                                            <w:rPr>
                                              <w:rFonts w:hint="cs"/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>۱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8B3D8B8" id="Group 531" o:spid="_x0000_s1111" style="position:absolute;left:0;text-align:left;margin-left:-17.9pt;margin-top:3.15pt;width:118pt;height:104.9pt;z-index:251686912;mso-width-relative:margin;mso-height-relative:margin" coordorigin="1915,-1042" coordsize="13878,1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">
                            <v:shape id="Straight Arrow Connector 1" o:spid="_x0000_s1112" type="#_x0000_t32" style="position:absolute;left:3459;top:5928;width:11768;height: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2" o:spid="_x0000_s1113" type="#_x0000_t32" style="position:absolute;left:4930;top:1541;width:9035;height:8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" strokecolor="windowText">
                              <v:stroke startarrow="open" endarrow="open"/>
                            </v:shape>
                            <v:shape id="Straight Arrow Connector 3" o:spid="_x0000_s1114" type="#_x0000_t32" style="position:absolute;left:9048;top:249;width:0;height:56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" strokecolor="windowText">
                              <v:stroke endarrow="open"/>
                            </v:shape>
                            <v:shape id="Half Frame 4" o:spid="_x0000_s1115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" path="m,l94069,,91829,2116,,2116,,88884r,l,xe" fillcolor="#4f81bd" strokecolor="windowText" strokeweight=".5pt">
                              <v:path arrowok="t" o:connecttype="custom" o:connectlocs="0,0;94069,0;91829,2116;0,2116;0,88884;0,88884;0,0" o:connectangles="0,0,0,0,0,0,0"/>
                            </v:shape>
                            <v:shape id="Arc 7" o:spid="_x0000_s1116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" path="m111282,nsc155078,,194801,23162,212768,59174l111282,100337,111282,xem111282,nfc155078,,194801,23162,212768,59174e" filled="f" strokecolor="windowText">
                              <v:path arrowok="t" o:connecttype="custom" o:connectlocs="111282,0;212768,59174" o:connectangles="0,0"/>
                            </v:shape>
                            <v:shape id="Arc 8" o:spid="_x0000_s1117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" path="m228600,nsc307390,,380628,16230,422410,42950l228600,91440,228600,xem228600,nfc307390,,380628,16230,422410,42950e" filled="f" strokecolor="windowText">
                              <v:path arrowok="t" o:connecttype="custom" o:connectlocs="228600,0;422410,42950" o:connectangles="0,0"/>
                            </v:shape>
                            <v:shape id="Arc 9" o:spid="_x0000_s1118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" path="m94069,nsc146022,,188138,39795,188138,88885r-94069,l94069,xem94069,nfc146022,,188138,39795,188138,88885e" filled="f" strokecolor="windowText">
                              <v:path arrowok="t" o:connecttype="custom" o:connectlocs="94069,0;188138,88885" o:connectangles="0,0"/>
                            </v:shape>
                            <v:shape id="Arc 10" o:spid="_x0000_s1119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      <v:path arrowok="t" o:connecttype="custom" o:connectlocs="198382,7653;282207,88885" o:connectangles="0,0"/>
                            </v:shape>
                            <v:shape id="Text Box 12" o:spid="_x0000_s1120" type="#_x0000_t202" style="position:absolute;left:4785;top:5127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R/a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+OBOOgEz/AAAA//8DAFBLAQItABQABgAIAAAAIQDb4fbL7gAAAIUBAAATAAAAAAAAAAAA&#10;AAAAAAAAAABbQ29udGVudF9UeXBlc10ueG1sUEsBAi0AFAAGAAgAAAAhAFr0LFu/AAAAFQEAAAsA&#10;AAAAAAAAAAAAAAAAHwEAAF9yZWxzLy5yZWxzUEsBAi0AFAAGAAgAAAAhAORxH9r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71BD90B5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2ACF6760">
                                        <v:shape id="_x0000_i1193" type="#_x0000_t75" style="width:18.8pt;height:22.05pt" o:ole="">
                                          <v:imagedata r:id="rId324" o:title=""/>
                                        </v:shape>
                                        <o:OLEObject Type="Embed" ProgID="Equation.DSMT4" ShapeID="_x0000_i1193" DrawAspect="Content" ObjectID="_1790058127" r:id="rId326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1" type="#_x0000_t202" style="position:absolute;left:13107;top:371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06570DC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4" o:spid="_x0000_s1122" type="#_x0000_t202" style="position:absolute;left:12916;top:249;width:2878;height:2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EA75A33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5" o:spid="_x0000_s1123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Gt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85Rn+z4QjINd/AAAA//8DAFBLAQItABQABgAIAAAAIQDb4fbL7gAAAIUBAAATAAAAAAAA&#10;AAAAAAAAAAAAAABbQ29udGVudF9UeXBlc10ueG1sUEsBAi0AFAAGAAgAAAAhAFr0LFu/AAAAFQEA&#10;AAsAAAAAAAAAAAAAAAAAHwEAAF9yZWxzLy5yZWxzUEsBAi0AFAAGAAgAAAAhABSjga3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53C2BCC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4" type="#_x0000_t202" style="position:absolute;left:1915;top:421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hn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GPT78D4TjoCcvAAAAP//AwBQSwECLQAUAAYACAAAACEA2+H2y+4AAACFAQAAEwAAAAAAAAAA&#10;AAAAAAAAAAAAW0NvbnRlbnRfVHlwZXNdLnhtbFBLAQItABQABgAIAAAAIQBa9CxbvwAAABUBAAAL&#10;AAAAAAAAAAAAAAAAAB8BAABfcmVscy8ucmVsc1BLAQItABQABgAIAAAAIQCbShn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4068FFB6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5" type="#_x0000_t202" style="position:absolute;left:3273;top:860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1726B15A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6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CI1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L4eQl/Z8IRkOtfAAAA//8DAFBLAQItABQABgAIAAAAIQDb4fbL7gAAAIUBAAATAAAAAAAA&#10;AAAAAAAAAAAAAABbQ29udGVudF9UeXBlc10ueG1sUEsBAi0AFAAGAAgAAAAhAFr0LFu/AAAAFQEA&#10;AAsAAAAAAAAAAAAAAAAAHwEAAF9yZWxzLy5yZWxzUEsBAi0AFAAGAAgAAAAhAATUIjX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26E8111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7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Ieu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GuYh6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245A4BEF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۲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8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71FD2BC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۳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29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5AE45801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۵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130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kH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+eFMOAIy/QcAAP//AwBQSwECLQAUAAYACAAAACEA2+H2y+4AAACFAQAAEwAAAAAAAAAAAAAA&#10;AAAAAAAAW0NvbnRlbnRfVHlwZXNdLnhtbFBLAQItABQABgAIAAAAIQBa9CxbvwAAABUBAAALAAAA&#10;AAAAAAAAAAAAAB8BAABfcmVscy8ucmVsc1BLAQItABQABgAIAAAAIQBhqIkH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0510F2D0" w14:textId="77777777" w:rsidR="00BA092F" w:rsidRPr="00456741" w:rsidRDefault="00BA092F" w:rsidP="0051060A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>۱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اندازه زاویه های </w:t>
                  </w:r>
                  <w:r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>زیر</w:t>
                  </w:r>
                  <w:r w:rsidRPr="00BA3193">
                    <w:rPr>
                      <w:rFonts w:cs="0 Nazanin Bold" w:hint="cs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  <w:t xml:space="preserve"> بنویس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03"/>
                    <w:gridCol w:w="2706"/>
                  </w:tblGrid>
                  <w:tr w:rsidR="0051060A" w14:paraId="59D6896A" w14:textId="77777777" w:rsidTr="0051060A">
                    <w:tc>
                      <w:tcPr>
                        <w:tcW w:w="2203" w:type="dxa"/>
                      </w:tcPr>
                      <w:p w14:paraId="1DFFA4FA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060" w:dyaOrig="460" w14:anchorId="3111E064">
                            <v:shape id="_x0000_i1194" type="#_x0000_t75" style="width:47.35pt;height:20.75pt" o:ole="">
                              <v:imagedata r:id="rId327" o:title=""/>
                            </v:shape>
                            <o:OLEObject Type="Embed" ProgID="Equation.DSMT4" ShapeID="_x0000_i1194" DrawAspect="Content" ObjectID="_1790057954" r:id="rId328"/>
                          </w:object>
                        </w:r>
                      </w:p>
                      <w:p w14:paraId="7368D260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A3193">
                          <w:rPr>
                            <w:rFonts w:cs="0 Nazanin Bold"/>
                            <w:b/>
                            <w:bCs/>
                            <w:position w:val="-14"/>
                            <w:sz w:val="28"/>
                            <w:szCs w:val="28"/>
                          </w:rPr>
                          <w:object w:dxaOrig="1100" w:dyaOrig="460" w14:anchorId="15DA3772">
                            <v:shape id="_x0000_i1195" type="#_x0000_t75" style="width:46.05pt;height:20.1pt" o:ole="">
                              <v:imagedata r:id="rId329" o:title=""/>
                            </v:shape>
                            <o:OLEObject Type="Embed" ProgID="Equation.DSMT4" ShapeID="_x0000_i1195" DrawAspect="Content" ObjectID="_1790057955" r:id="rId330"/>
                          </w:object>
                        </w:r>
                      </w:p>
                      <w:p w14:paraId="175B98A0" w14:textId="77777777" w:rsidR="0051060A" w:rsidRPr="003C65A1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6F8DBF18">
                            <v:shape id="_x0000_i1196" type="#_x0000_t75" style="width:48pt;height:20.1pt" o:ole="">
                              <v:imagedata r:id="rId331" o:title=""/>
                            </v:shape>
                            <o:OLEObject Type="Embed" ProgID="Equation.DSMT4" ShapeID="_x0000_i1196" DrawAspect="Content" ObjectID="_1790057956" r:id="rId332"/>
                          </w:object>
                        </w:r>
                      </w:p>
                      <w:p w14:paraId="2FFAED65" w14:textId="77777777" w:rsidR="0051060A" w:rsidRDefault="0051060A" w:rsidP="0051060A">
                        <w:pPr>
                          <w:jc w:val="right"/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  <w:r w:rsidRPr="00BA3193">
                          <w:rPr>
                            <w:position w:val="-14"/>
                          </w:rPr>
                          <w:object w:dxaOrig="1120" w:dyaOrig="460" w14:anchorId="2BE8DBC7">
                            <v:shape id="_x0000_i1197" type="#_x0000_t75" style="width:48pt;height:20.1pt" o:ole="">
                              <v:imagedata r:id="rId333" o:title=""/>
                            </v:shape>
                            <o:OLEObject Type="Embed" ProgID="Equation.DSMT4" ShapeID="_x0000_i1197" DrawAspect="Content" ObjectID="_1790057957" r:id="rId334"/>
                          </w:object>
                        </w:r>
                      </w:p>
                    </w:tc>
                    <w:tc>
                      <w:tcPr>
                        <w:tcW w:w="2706" w:type="dxa"/>
                      </w:tcPr>
                      <w:p w14:paraId="4872092B" w14:textId="77777777" w:rsidR="0051060A" w:rsidRDefault="0051060A" w:rsidP="0051060A">
                        <w:pPr>
                          <w:rPr>
                            <w:rFonts w:cs="0 Nazanin Bold"/>
                            <w:b/>
                            <w:bCs/>
                            <w:noProof/>
                            <w:color w:val="000000"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16629CB3" w14:textId="77777777" w:rsidR="0051060A" w:rsidRPr="003C65A1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51060A" w:rsidRPr="00FA4E62" w14:paraId="2BBDC90B" w14:textId="77777777" w:rsidTr="0051060A">
              <w:trPr>
                <w:trHeight w:val="324"/>
              </w:trPr>
              <w:tc>
                <w:tcPr>
                  <w:tcW w:w="173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B76CAD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D625A9">
                    <w:rPr>
                      <w:rFonts w:cs="0 Nazanin Bold" w:hint="cs"/>
                      <w:b/>
                      <w:bCs/>
                      <w:noProof/>
                      <w:color w:val="000000"/>
                      <w:rtl/>
                    </w:rPr>
                    <w:t>درس سوم و چهارم :</w:t>
                  </w:r>
                </w:p>
              </w:tc>
              <w:tc>
                <w:tcPr>
                  <w:tcW w:w="3400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750A459" w14:textId="77777777" w:rsidR="0051060A" w:rsidRPr="001E3F3C" w:rsidRDefault="0051060A" w:rsidP="0051060A">
                  <w:pPr>
                    <w:jc w:val="center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6"/>
                      <w:szCs w:val="24"/>
                      <w:rtl/>
                    </w:rPr>
                    <w:t>لات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 xml:space="preserve"> هندس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1E3F3C">
                    <w:rPr>
                      <w:rFonts w:cs="0 Nazanin Bold" w:hint="cs"/>
                      <w:b/>
                      <w:bCs/>
                      <w:noProof/>
                      <w:color w:val="000000"/>
                      <w:sz w:val="24"/>
                      <w:szCs w:val="24"/>
                      <w:rtl/>
                    </w:rPr>
                    <w:t xml:space="preserve"> 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شکله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همنهشت</w:t>
                  </w:r>
                </w:p>
              </w:tc>
            </w:tr>
            <w:tr w:rsidR="0051060A" w:rsidRPr="00FA4E62" w14:paraId="1A85D99C" w14:textId="77777777" w:rsidTr="0051060A">
              <w:trPr>
                <w:trHeight w:val="19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D67540" w14:textId="77777777" w:rsidR="0051060A" w:rsidRPr="000A4F01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87936" behindDoc="0" locked="0" layoutInCell="1" allowOverlap="1" wp14:anchorId="30B26F79" wp14:editId="486B38B1">
                        <wp:simplePos x="0" y="0"/>
                        <wp:positionH relativeFrom="column">
                          <wp:posOffset>-123691</wp:posOffset>
                        </wp:positionH>
                        <wp:positionV relativeFrom="paragraph">
                          <wp:posOffset>83735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FC365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C3651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FC365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005CF251" w14:textId="77777777" w:rsidR="0051060A" w:rsidRDefault="0051060A" w:rsidP="0051060A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8C8CDA5" w14:textId="77777777" w:rsidR="0051060A" w:rsidRPr="000A4F01" w:rsidRDefault="0051060A" w:rsidP="0051060A">
                  <w:pPr>
                    <w:spacing w:line="360" w:lineRule="auto"/>
                    <w:jc w:val="both"/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1F44360A">
                      <v:shape id="_x0000_i1198" type="#_x0000_t75" style="width:131.7pt;height:20.75pt" o:ole="">
                        <v:imagedata r:id="rId336" o:title=""/>
                      </v:shape>
                      <o:OLEObject Type="Embed" ProgID="Equation.DSMT4" ShapeID="_x0000_i1198" DrawAspect="Content" ObjectID="_1790057958" r:id="rId337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6D9E1D2">
                      <v:shape id="_x0000_i1199" type="#_x0000_t75" style="width:131.7pt;height:20.1pt" o:ole="">
                        <v:imagedata r:id="rId338" o:title=""/>
                      </v:shape>
                      <o:OLEObject Type="Embed" ProgID="Equation.DSMT4" ShapeID="_x0000_i1199" DrawAspect="Content" ObjectID="_1790057959" r:id="rId339"/>
                    </w:object>
                  </w:r>
                </w:p>
              </w:tc>
            </w:tr>
            <w:tr w:rsidR="0051060A" w:rsidRPr="00FA4E62" w14:paraId="580CBAC5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F9ED09" w14:textId="5160B6ED" w:rsidR="0051060A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FA4E6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گر بتوا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و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کل را با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طبق کن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،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1E3F3C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E3F3C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1E3F3C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و شکل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باهم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</w:t>
                  </w:r>
                  <w:r w:rsidR="00824C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هست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د.</w:t>
                  </w:r>
                </w:p>
                <w:p w14:paraId="5E0745C7" w14:textId="77777777" w:rsidR="0051060A" w:rsidRPr="000A4F01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8960" behindDoc="0" locked="0" layoutInCell="1" allowOverlap="1" wp14:anchorId="546ABFEE" wp14:editId="1E52014D">
                            <wp:simplePos x="0" y="0"/>
                            <wp:positionH relativeFrom="column">
                              <wp:posOffset>-102714</wp:posOffset>
                            </wp:positionH>
                            <wp:positionV relativeFrom="paragraph">
                              <wp:posOffset>247015</wp:posOffset>
                            </wp:positionV>
                            <wp:extent cx="883920" cy="1956936"/>
                            <wp:effectExtent l="0" t="0" r="0" b="5715"/>
                            <wp:wrapNone/>
                            <wp:docPr id="551" name="Group 5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883920" cy="1956936"/>
                                      <a:chOff x="-4002" y="76840"/>
                                      <a:chExt cx="884112" cy="1957383"/>
                                    </a:xfrm>
                                  </wpg:grpSpPr>
                                  <wpg:grpSp>
                                    <wpg:cNvPr id="552" name="Group 552"/>
                                    <wpg:cNvGrpSpPr/>
                                    <wpg:grpSpPr>
                                      <a:xfrm>
                                        <a:off x="-4002" y="76840"/>
                                        <a:ext cx="884112" cy="1957383"/>
                                        <a:chOff x="-1041179" y="-39956"/>
                                        <a:chExt cx="1012755" cy="2241224"/>
                                      </a:xfrm>
                                    </wpg:grpSpPr>
                                    <wps:wsp>
                                      <wps:cNvPr id="553" name="Text Box 553"/>
                                      <wps:cNvSpPr txBox="1"/>
                                      <wps:spPr>
                                        <a:xfrm>
                                          <a:off x="-1041179" y="-3995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63FBDDF" w14:textId="77777777" w:rsidR="00BA092F" w:rsidRDefault="00BA092F" w:rsidP="0051060A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4" name="Text Box 554"/>
                                      <wps:cNvSpPr txBox="1"/>
                                      <wps:spPr>
                                        <a:xfrm>
                                          <a:off x="-1036595" y="785048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6640994" w14:textId="77777777" w:rsidR="00BA092F" w:rsidRDefault="00BA092F" w:rsidP="0051060A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5" name="Text Box 555"/>
                                      <wps:cNvSpPr txBox="1"/>
                                      <wps:spPr>
                                        <a:xfrm>
                                          <a:off x="-321159" y="7993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6D02617" w14:textId="77777777" w:rsidR="00BA092F" w:rsidRDefault="00BA092F" w:rsidP="0051060A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6" name="Text Box 556"/>
                                      <wps:cNvSpPr txBox="1"/>
                                      <wps:spPr>
                                        <a:xfrm>
                                          <a:off x="-1036595" y="1077782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A522A74" w14:textId="77777777" w:rsidR="00BA092F" w:rsidRDefault="00BA092F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E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7" name="Text Box 557"/>
                                      <wps:cNvSpPr txBox="1"/>
                                      <wps:spPr>
                                        <a:xfrm>
                                          <a:off x="-345960" y="1086776"/>
                                          <a:ext cx="292735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D3385C5" w14:textId="77777777" w:rsidR="00BA092F" w:rsidRDefault="00BA092F" w:rsidP="0051060A">
                                            <w:r>
                                              <w:t>F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58" name="Text Box 558"/>
                                      <wps:cNvSpPr txBox="1"/>
                                      <wps:spPr>
                                        <a:xfrm>
                                          <a:off x="-1041179" y="1908533"/>
                                          <a:ext cx="292734" cy="2927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C9FCA68" w14:textId="77777777" w:rsidR="00BA092F" w:rsidRDefault="00BA092F" w:rsidP="0051060A">
                                            <w:pPr>
                                              <w:rPr>
                                                <w:rtl/>
                                              </w:rPr>
                                            </w:pPr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9" name="Right Triangle 559"/>
                                    <wps:cNvSpPr/>
                                    <wps:spPr>
                                      <a:xfrm>
                                        <a:off x="199785" y="245569"/>
                                        <a:ext cx="469274" cy="779344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0" name="Right Triangle 560"/>
                                    <wps:cNvSpPr/>
                                    <wps:spPr>
                                      <a:xfrm rot="5400000">
                                        <a:off x="49215" y="1290347"/>
                                        <a:ext cx="779145" cy="469265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46ABFEE" id="Group 551" o:spid="_x0000_s1131" style="position:absolute;left:0;text-align:left;margin-left:-8.1pt;margin-top:19.45pt;width:69.6pt;height:154.1pt;z-index:251688960;mso-height-relative:margin" coordorigin="-40,768" coordsize="8841,19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">
                            <v:group id="Group 552" o:spid="_x0000_s1132" style="position:absolute;left:-40;top:768;width:8841;height:19574" coordorigin="-10411,-399" coordsize="10127,2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<v:shape id="Text Box 553" o:spid="_x0000_s1133" type="#_x0000_t202" style="position:absolute;left:-10411;top:-399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hdw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CRehdw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763FBDDF" w14:textId="77777777" w:rsidR="00BA092F" w:rsidRDefault="00BA092F" w:rsidP="0051060A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4" o:spid="_x0000_s1134" type="#_x0000_t202" style="position:absolute;left:-10365;top:785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48E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XE8hOeZcATk7B8AAP//AwBQSwECLQAUAAYACAAAACEA2+H2y+4AAACFAQAAEwAAAAAAAAAA&#10;AAAAAAAAAAAAW0NvbnRlbnRfVHlwZXNdLnhtbFBLAQItABQABgAIAAAAIQBa9CxbvwAAABUBAAAL&#10;AAAAAAAAAAAAAAAAAB8BAABfcmVscy8ucmVsc1BLAQItABQABgAIAAAAIQAek48ExQAAANw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06640994" w14:textId="77777777" w:rsidR="00BA092F" w:rsidRDefault="00BA092F" w:rsidP="0051060A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5" o:spid="_x0000_s1135" type="#_x0000_t202" style="position:absolute;left:-3211;top:7993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yqfxgAAANw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SeDvTDgCcvkLAAD//wMAUEsBAi0AFAAGAAgAAAAhANvh9svuAAAAhQEAABMAAAAAAAAA&#10;AAAAAAAAAAAAAFtDb250ZW50X1R5cGVzXS54bWxQSwECLQAUAAYACAAAACEAWvQsW78AAAAVAQAA&#10;CwAAAAAAAAAAAAAAAAAfAQAAX3JlbHMvLnJlbHNQSwECLQAUAAYACAAAACEAcd8qn8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46D02617" w14:textId="77777777" w:rsidR="00BA092F" w:rsidRDefault="00BA092F" w:rsidP="0051060A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6" o:spid="_x0000_s1136" type="#_x0000_t202" style="position:absolute;left:-10365;top:1077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bTo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IkWcDfmXAE5OoXAAD//wMAUEsBAi0AFAAGAAgAAAAhANvh9svuAAAAhQEAABMAAAAAAAAA&#10;AAAAAAAAAAAAAFtDb250ZW50X1R5cGVzXS54bWxQSwECLQAUAAYACAAAACEAWvQsW78AAAAVAQAA&#10;CwAAAAAAAAAAAAAAAAAfAQAAX3JlbHMvLnJlbHNQSwECLQAUAAYACAAAACEAgQ206M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A522A74" w14:textId="77777777" w:rsidR="00BA092F" w:rsidRDefault="00BA092F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E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7" o:spid="_x0000_s1137" type="#_x0000_t202" style="position:absolute;left:-3459;top:10867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RFz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JG9wOxOOgFz+AQAA//8DAFBLAQItABQABgAIAAAAIQDb4fbL7gAAAIUBAAATAAAAAAAA&#10;AAAAAAAAAAAAAABbQ29udGVudF9UeXBlc10ueG1sUEsBAi0AFAAGAAgAAAAhAFr0LFu/AAAAFQEA&#10;AAsAAAAAAAAAAAAAAAAAHwEAAF9yZWxzLy5yZWxzUEsBAi0AFAAGAAgAAAAhAO5BEXP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D3385C5" w14:textId="77777777" w:rsidR="00BA092F" w:rsidRDefault="00BA092F" w:rsidP="0051060A">
                                      <w:r>
                                        <w:t>F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558" o:spid="_x0000_s1138" type="#_x0000_t202" style="position:absolute;left:-10411;top:1908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3C9FCA68" w14:textId="77777777" w:rsidR="00BA092F" w:rsidRDefault="00BA092F" w:rsidP="0051060A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t>D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Right Triangle 559" o:spid="_x0000_s1139" type="#_x0000_t6" style="position:absolute;left:1997;top:2455;width:4693;height:7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" filled="f" strokecolor="black [3213]" strokeweight="1.5pt"/>
                            <v:shape id="Right Triangle 560" o:spid="_x0000_s1140" type="#_x0000_t6" style="position:absolute;left:492;top:12903;width:7791;height:4693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" filled="f" strokecolor="windowText" strokeweight="1.5pt"/>
                          </v:group>
                        </w:pict>
                      </mc:Fallback>
                    </mc:AlternateConten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ب- 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انتقال جهت شکل را تغ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ی</w:t>
                  </w:r>
                  <w:r w:rsidRPr="00E15226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15226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هد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15226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میدهد)</w:t>
                  </w:r>
                </w:p>
              </w:tc>
            </w:tr>
            <w:tr w:rsidR="0051060A" w:rsidRPr="00FA4E62" w14:paraId="5BD19E58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B66070E" w14:textId="77777777" w:rsidR="0051060A" w:rsidRPr="006C6C95" w:rsidRDefault="0051060A" w:rsidP="004C6A84">
                  <w:pPr>
                    <w:pStyle w:val="ListParagraph"/>
                    <w:numPr>
                      <w:ilvl w:val="0"/>
                      <w:numId w:val="8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در شکل 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، 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دو مثلث هم نهشت هستند.</w:t>
                  </w:r>
                </w:p>
                <w:p w14:paraId="1429AF15" w14:textId="77777777" w:rsidR="0051060A" w:rsidRPr="006C6C95" w:rsidRDefault="0051060A" w:rsidP="0051060A">
                  <w:pPr>
                    <w:rPr>
                      <w:rFonts w:cs="B Nazanin"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الف)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نوع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تبدیل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را</w:t>
                  </w:r>
                  <w:r w:rsidRPr="006C6C95">
                    <w:rPr>
                      <w:rFonts w:ascii="2  TitrBold" w:cs="B Nazanin"/>
                      <w:b/>
                      <w:bCs/>
                      <w:i/>
                      <w:sz w:val="28"/>
                      <w:szCs w:val="28"/>
                      <w:rtl/>
                    </w:rPr>
                    <w:t xml:space="preserve"> </w:t>
                  </w:r>
                  <w:r w:rsidRPr="006C6C95"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بنویسید</w:t>
                  </w:r>
                  <w:r>
                    <w:rPr>
                      <w:rFonts w:ascii="2  TitrBold" w:cs="B Nazanin" w:hint="cs"/>
                      <w:b/>
                      <w:bCs/>
                      <w:i/>
                      <w:sz w:val="28"/>
                      <w:szCs w:val="28"/>
                      <w:rtl/>
                    </w:rPr>
                    <w:t>: .............</w:t>
                  </w:r>
                </w:p>
                <w:p w14:paraId="1E2E6A0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ب) هم نهشتی دو مثلث را به زبان </w:t>
                  </w:r>
                </w:p>
                <w:p w14:paraId="75A59D19" w14:textId="77777777" w:rsidR="0051060A" w:rsidRPr="006C6C95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ریاضی بنویس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: ...........................</w:t>
                  </w: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D88C822" w14:textId="77777777" w:rsid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</w:pPr>
                  <w:r w:rsidRPr="006C6C95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>ج ) تساوی های زیر را کامل کنید.</w: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3"/>
                    <w:gridCol w:w="2696"/>
                  </w:tblGrid>
                  <w:tr w:rsidR="0051060A" w14:paraId="3E2DD662" w14:textId="77777777" w:rsidTr="0051060A">
                    <w:tc>
                      <w:tcPr>
                        <w:tcW w:w="2213" w:type="dxa"/>
                      </w:tcPr>
                      <w:p w14:paraId="3372AA87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1140" w:dyaOrig="840" w14:anchorId="3FB8F401">
                            <v:shape id="_x0000_i1200" type="#_x0000_t75" style="width:56.45pt;height:42.8pt" o:ole="">
                              <v:imagedata r:id="rId340" o:title=""/>
                            </v:shape>
                            <o:OLEObject Type="Embed" ProgID="Equation.DSMT4" ShapeID="_x0000_i1200" DrawAspect="Content" ObjectID="_1790057960" r:id="rId341"/>
                          </w:object>
                        </w:r>
                      </w:p>
                    </w:tc>
                    <w:tc>
                      <w:tcPr>
                        <w:tcW w:w="2696" w:type="dxa"/>
                      </w:tcPr>
                      <w:p w14:paraId="5104BF5B" w14:textId="77777777" w:rsidR="0051060A" w:rsidRDefault="0051060A" w:rsidP="0051060A">
                        <w:pP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 w:rsidRPr="006C6C95">
                          <w:rPr>
                            <w:rFonts w:cs="B Nazanin"/>
                            <w:b/>
                            <w:bCs/>
                            <w:noProof/>
                            <w:position w:val="-36"/>
                            <w:sz w:val="28"/>
                            <w:szCs w:val="28"/>
                          </w:rPr>
                          <w:object w:dxaOrig="920" w:dyaOrig="859" w14:anchorId="3575A57A">
                            <v:shape id="_x0000_i1201" type="#_x0000_t75" style="width:46.7pt;height:42.8pt" o:ole="">
                              <v:imagedata r:id="rId342" o:title=""/>
                            </v:shape>
                            <o:OLEObject Type="Embed" ProgID="Equation.DSMT4" ShapeID="_x0000_i1201" DrawAspect="Content" ObjectID="_1790057961" r:id="rId343"/>
                          </w:object>
                        </w:r>
                      </w:p>
                    </w:tc>
                  </w:tr>
                </w:tbl>
                <w:p w14:paraId="7F863CA6" w14:textId="77777777" w:rsidR="0051060A" w:rsidRPr="006C6C95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13B4817E" w14:textId="77777777" w:rsidR="0051060A" w:rsidRPr="00FA4E62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2466C79A" w14:textId="77777777" w:rsidR="0051060A" w:rsidRPr="007A38A1" w:rsidRDefault="0051060A" w:rsidP="0051060A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3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51060A" w:rsidRPr="0051060A" w14:paraId="1D56EB5F" w14:textId="77777777" w:rsidTr="0051060A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5B7F56C6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F30CEDC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4E7C9B19" w14:textId="77777777" w:rsidR="0051060A" w:rsidRPr="0051060A" w:rsidRDefault="0051060A" w:rsidP="0051060A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5106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فصل 5:  شمارنده ها و اعداد اول</w:t>
            </w:r>
          </w:p>
        </w:tc>
      </w:tr>
      <w:tr w:rsidR="0051060A" w:rsidRPr="0051060A" w14:paraId="7E04E823" w14:textId="77777777" w:rsidTr="0051060A">
        <w:tc>
          <w:tcPr>
            <w:tcW w:w="10932" w:type="dxa"/>
            <w:gridSpan w:val="4"/>
            <w:tcBorders>
              <w:bottom w:val="nil"/>
            </w:tcBorders>
          </w:tcPr>
          <w:p w14:paraId="2A905475" w14:textId="77777777" w:rsidR="0051060A" w:rsidRPr="0051060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51060A" w14:paraId="61794E15" w14:textId="77777777" w:rsidTr="0051060A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3045"/>
            </w:tblGrid>
            <w:tr w:rsidR="0051060A" w:rsidRPr="0051060A" w14:paraId="69EFBFED" w14:textId="77777777" w:rsidTr="0051060A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D4A8C8A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FFE4D7E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اول</w:t>
                  </w:r>
                </w:p>
              </w:tc>
            </w:tr>
            <w:tr w:rsidR="0051060A" w:rsidRPr="0051060A" w14:paraId="7A905EA2" w14:textId="77777777" w:rsidTr="0051060A"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2C92E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سوالات ز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پاسخ کوتاه ده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590CBAA2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بزرگ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.                     </w:t>
                  </w:r>
                </w:p>
                <w:p w14:paraId="5860B94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وچکتر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ه هر عدد : ........................</w:t>
                  </w:r>
                </w:p>
                <w:p w14:paraId="11B0F698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اول زوج است ؟ ......................                           </w:t>
                  </w:r>
                </w:p>
                <w:p w14:paraId="4CF0ED39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51060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۱۷ شمارنده ۲۴۷ است ؟ ....................</w:t>
                  </w:r>
                </w:p>
                <w:p w14:paraId="51C992E6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شمارنده همه اعداد است ؟ ................                </w:t>
                  </w:r>
                </w:p>
                <w:p w14:paraId="3D1570AD" w14:textId="77777777" w:rsidR="0051060A" w:rsidRP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51060A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عدد نه اول است و نه مرکب ؟ .................</w:t>
                  </w:r>
                </w:p>
              </w:tc>
            </w:tr>
            <w:tr w:rsidR="0051060A" w:rsidRPr="0051060A" w14:paraId="3A785049" w14:textId="77777777" w:rsidTr="0051060A">
              <w:trPr>
                <w:trHeight w:val="183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F8B5920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درستی یا نادرستی جملات زیر را مشخص کنید.</w:t>
                  </w:r>
                </w:p>
                <w:p w14:paraId="6FE6E63B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عدد حداقل دو شمارنده دارد . (          )    </w:t>
                  </w:r>
                </w:p>
                <w:p w14:paraId="081B5BD3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عدد های اول فرد هستند . (          )             </w:t>
                  </w:r>
                </w:p>
                <w:p w14:paraId="1C9E60D5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۱ اول است.   (          )                                </w:t>
                  </w:r>
                </w:p>
                <w:p w14:paraId="02F5812E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مه شمارنده های ۱۶ زوج اند. (          )    </w:t>
                  </w:r>
                </w:p>
                <w:p w14:paraId="1F698539" w14:textId="77777777" w:rsidR="0051060A" w:rsidRPr="0051060A" w:rsidRDefault="0051060A" w:rsidP="0051060A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عدد ۳ شمارنده ۳9 است. (          )</w:t>
                  </w:r>
                </w:p>
                <w:p w14:paraId="2E28A870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میش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عدا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ک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     )</w:t>
                  </w:r>
                </w:p>
                <w:p w14:paraId="68D29B2A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جموع دو عدد اول همیشه یک عدد اول است.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)</w:t>
                  </w:r>
                </w:p>
                <w:p w14:paraId="72978939" w14:textId="77777777" w:rsidR="0051060A" w:rsidRPr="0051060A" w:rsidRDefault="0051060A" w:rsidP="0051060A">
                  <w:pP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اصل ضرب دو عدد اول ، یک عدد اول است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   )</w:t>
                  </w:r>
                  <w:r w:rsidRPr="0051060A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c>
            </w:tr>
            <w:tr w:rsidR="0051060A" w:rsidRPr="0051060A" w14:paraId="03460323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ACCEAC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 جاهای خالی اعداد یا کلمات مناسب قرار دهید.</w:t>
                  </w:r>
                </w:p>
                <w:p w14:paraId="6481614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مجموع دو عدد فرد همیشه ...... است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527D642A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دو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2F787FC4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مجموع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یک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عدد فر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 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زوج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.....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... است . (فرد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وج )</w:t>
                  </w:r>
                </w:p>
                <w:p w14:paraId="3CCA5A3F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 هر عدد اول دو شمارنده دارد :  .............. و .............</w:t>
                  </w:r>
                </w:p>
                <w:p w14:paraId="39F4E6C6" w14:textId="77777777" w:rsidR="0051060A" w:rsidRPr="0051060A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- وقت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یسیم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8"/>
                      <w:szCs w:val="28"/>
                    </w:rPr>
                    <w:object w:dxaOrig="1160" w:dyaOrig="279" w14:anchorId="1C75AC6B">
                      <v:shape id="_x0000_i1202" type="#_x0000_t75" style="width:59.05pt;height:14.9pt" o:ole="">
                        <v:imagedata r:id="rId344" o:title=""/>
                      </v:shape>
                      <o:OLEObject Type="Embed" ProgID="Equation.DSMT4" ShapeID="_x0000_i1202" DrawAspect="Content" ObjectID="_1790057962" r:id="rId345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وا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تیج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گرفت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و.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 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ستند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</w:tc>
            </w:tr>
            <w:tr w:rsidR="0051060A" w:rsidRPr="0051060A" w14:paraId="2A843852" w14:textId="77777777" w:rsidTr="0051060A">
              <w:trPr>
                <w:trHeight w:val="389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F31AF3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تمام شمارنده های اعداد زیر را بنویسید.</w:t>
                  </w:r>
                </w:p>
                <w:tbl>
                  <w:tblPr>
                    <w:tblStyle w:val="TableGrid3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307"/>
                    <w:gridCol w:w="2677"/>
                  </w:tblGrid>
                  <w:tr w:rsidR="0051060A" w:rsidRPr="0051060A" w14:paraId="159669EA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1C5DAFD4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۱۸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512F1070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۴</w:t>
                        </w:r>
                      </w:p>
                    </w:tc>
                  </w:tr>
                  <w:tr w:rsidR="0051060A" w:rsidRPr="0051060A" w14:paraId="0993E8EC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4669E596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۲۳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7999271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۳۰</w:t>
                        </w:r>
                      </w:p>
                    </w:tc>
                  </w:tr>
                  <w:tr w:rsidR="0051060A" w:rsidRPr="0051060A" w14:paraId="4E6295AB" w14:textId="77777777" w:rsidTr="0051060A">
                    <w:tc>
                      <w:tcPr>
                        <w:tcW w:w="230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nil"/>
                          <w:right w:val="single" w:sz="4" w:space="0" w:color="FFFFFF" w:themeColor="background1"/>
                        </w:tcBorders>
                      </w:tcPr>
                      <w:p w14:paraId="0A5B607B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Shabnam" w:hAnsi="Shabnam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1</w:t>
                        </w:r>
                      </w:p>
                    </w:tc>
                    <w:tc>
                      <w:tcPr>
                        <w:tcW w:w="2677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</w:tcPr>
                      <w:p w14:paraId="6E9111BE" w14:textId="77777777" w:rsidR="0051060A" w:rsidRP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: 35</w:t>
                        </w:r>
                      </w:p>
                    </w:tc>
                  </w:tr>
                </w:tbl>
                <w:p w14:paraId="37148D79" w14:textId="77777777" w:rsidR="0051060A" w:rsidRPr="0051060A" w:rsidRDefault="0051060A" w:rsidP="0051060A">
                  <w:pPr>
                    <w:ind w:left="360"/>
                    <w:contextualSpacing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5E8907A9" w14:textId="77777777" w:rsidTr="0051060A">
              <w:trPr>
                <w:trHeight w:val="412"/>
              </w:trPr>
              <w:tc>
                <w:tcPr>
                  <w:tcW w:w="5210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2D7161B4" w14:textId="77777777" w:rsidR="0051060A" w:rsidRPr="0051060A" w:rsidRDefault="0051060A" w:rsidP="004C6A84">
                  <w:pPr>
                    <w:numPr>
                      <w:ilvl w:val="0"/>
                      <w:numId w:val="13"/>
                    </w:num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ور عدد ه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خط بکش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1BE0DE7" w14:textId="77777777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15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1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1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7</w:t>
                  </w:r>
                </w:p>
                <w:p w14:paraId="23285D1E" w14:textId="28FCA1E2" w:rsidR="0051060A" w:rsidRPr="0051060A" w:rsidRDefault="0051060A" w:rsidP="0051060A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31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23</w:t>
                  </w:r>
                  <w:r w:rsidR="00824C8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1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3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49 </w:t>
                  </w:r>
                  <w:r w:rsidRPr="0051060A">
                    <w:rPr>
                      <w:rFonts w:ascii="Sakkal Majalla" w:hAnsi="Sakkal Majalla" w:cs="Sakkal Majalla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29 -22</w:t>
                  </w:r>
                </w:p>
              </w:tc>
            </w:tr>
          </w:tbl>
          <w:p w14:paraId="49F7CE56" w14:textId="77777777" w:rsidR="0051060A" w:rsidRPr="0051060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1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51060A" w:rsidRPr="0051060A" w14:paraId="46572097" w14:textId="77777777" w:rsidTr="0051060A">
              <w:trPr>
                <w:trHeight w:val="271"/>
              </w:trPr>
              <w:tc>
                <w:tcPr>
                  <w:tcW w:w="256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B3A151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56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04085BC" w14:textId="77777777" w:rsidR="0051060A" w:rsidRPr="0051060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شمارند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</w:t>
                  </w:r>
                </w:p>
              </w:tc>
            </w:tr>
            <w:tr w:rsidR="0051060A" w:rsidRPr="0051060A" w14:paraId="308B3FD4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78A098A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اعداد زی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را به روش درخت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جز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4"/>
                    <w:gridCol w:w="2455"/>
                  </w:tblGrid>
                  <w:tr w:rsidR="0051060A" w:rsidRPr="0051060A" w14:paraId="4AFC7DA6" w14:textId="77777777" w:rsidTr="0051060A">
                    <w:tc>
                      <w:tcPr>
                        <w:tcW w:w="2454" w:type="dxa"/>
                      </w:tcPr>
                      <w:p w14:paraId="259CBC57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10</w:t>
                        </w:r>
                      </w:p>
                    </w:tc>
                    <w:tc>
                      <w:tcPr>
                        <w:tcW w:w="2455" w:type="dxa"/>
                      </w:tcPr>
                      <w:p w14:paraId="08F21AD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51060A">
                          <w:rPr>
                            <w:rFonts w:ascii="AmuzehNewNormalPS" w:cs="B Nazanin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</w:tr>
                  <w:tr w:rsidR="0051060A" w:rsidRPr="0051060A" w14:paraId="179C8E4C" w14:textId="77777777" w:rsidTr="0051060A">
                    <w:tc>
                      <w:tcPr>
                        <w:tcW w:w="2454" w:type="dxa"/>
                      </w:tcPr>
                      <w:p w14:paraId="536D3773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FF51111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2B9B7E0E" w14:textId="77777777" w:rsidTr="0051060A">
                    <w:tc>
                      <w:tcPr>
                        <w:tcW w:w="2454" w:type="dxa"/>
                      </w:tcPr>
                      <w:p w14:paraId="6C0BBA45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18F5DFE8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51060A" w:rsidRPr="0051060A" w14:paraId="7F21FA4F" w14:textId="77777777" w:rsidTr="0051060A">
                    <w:tc>
                      <w:tcPr>
                        <w:tcW w:w="2454" w:type="dxa"/>
                      </w:tcPr>
                      <w:p w14:paraId="073FB076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455" w:type="dxa"/>
                      </w:tcPr>
                      <w:p w14:paraId="31615C62" w14:textId="77777777" w:rsidR="0051060A" w:rsidRPr="0051060A" w:rsidRDefault="0051060A" w:rsidP="0051060A">
                        <w:pPr>
                          <w:spacing w:after="0" w:line="240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558C995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شمارنده های اول هر یک از اعداد را بنویسید.</w:t>
                  </w:r>
                </w:p>
                <w:p w14:paraId="0DE29291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45 : .......... و..........</w:t>
                  </w:r>
                </w:p>
                <w:p w14:paraId="481D8BDC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مارنده های اول 210 : ..........و.......... و..........و..........</w:t>
                  </w:r>
                </w:p>
              </w:tc>
            </w:tr>
            <w:tr w:rsidR="0051060A" w:rsidRPr="0051060A" w14:paraId="1AE7DCC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1C77BD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بارات ز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 کن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042A71B2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عداد عدد های اول بی نهایت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       </w:t>
                  </w:r>
                </w:p>
                <w:p w14:paraId="6B585995" w14:textId="77777777" w:rsidR="0051060A" w:rsidRPr="0051060A" w:rsidRDefault="0051060A" w:rsidP="0051060A">
                  <w:pPr>
                    <w:spacing w:after="160"/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تمام عدد ها دارای شمارنده اول هستند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                                     </w:t>
                  </w:r>
                </w:p>
                <w:p w14:paraId="37719181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گر عددی زوج باشد،یکی از شمارنده های اولش ۲ است.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(   )</w:t>
                  </w:r>
                  <w:r w:rsidRPr="0051060A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  </w:t>
                  </w:r>
                  <w:r w:rsidRPr="0051060A">
                    <w:rPr>
                      <w:rFonts w:asciiTheme="majorBidi" w:hAnsiTheme="majorBidi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1060A" w:rsidRPr="0051060A" w14:paraId="7EA03EFC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C0C984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کسر های زیر را با کمک تجزیه کردن ساده کنید.</w:t>
                  </w:r>
                </w:p>
                <w:p w14:paraId="1A39BBAD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6964374C">
                      <v:shape id="_x0000_i1203" type="#_x0000_t75" style="width:27.9pt;height:33.75pt" o:ole="">
                        <v:imagedata r:id="rId346" o:title=""/>
                      </v:shape>
                      <o:OLEObject Type="Embed" ProgID="Equation.DSMT4" ShapeID="_x0000_i1203" DrawAspect="Content" ObjectID="_1790057963" r:id="rId347"/>
                    </w:object>
                  </w:r>
                </w:p>
                <w:p w14:paraId="33E188F5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39" w:dyaOrig="720" w14:anchorId="44AA41D1">
                      <v:shape id="_x0000_i1204" type="#_x0000_t75" style="width:27.9pt;height:32.45pt" o:ole="">
                        <v:imagedata r:id="rId348" o:title=""/>
                      </v:shape>
                      <o:OLEObject Type="Embed" ProgID="Equation.DSMT4" ShapeID="_x0000_i1204" DrawAspect="Content" ObjectID="_1790057964" r:id="rId349"/>
                    </w:object>
                  </w:r>
                </w:p>
                <w:p w14:paraId="6E4FDFD0" w14:textId="77777777" w:rsidR="0051060A" w:rsidRPr="0051060A" w:rsidRDefault="0051060A" w:rsidP="0051060A">
                  <w:pPr>
                    <w:spacing w:line="36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52ABB548">
                      <v:shape id="_x0000_i1205" type="#_x0000_t75" style="width:27.9pt;height:33.75pt" o:ole="">
                        <v:imagedata r:id="rId350" o:title=""/>
                      </v:shape>
                      <o:OLEObject Type="Embed" ProgID="Equation.DSMT4" ShapeID="_x0000_i1205" DrawAspect="Content" ObjectID="_1790057965" r:id="rId351"/>
                    </w:object>
                  </w:r>
                </w:p>
                <w:p w14:paraId="094A3357" w14:textId="77777777" w:rsidR="0051060A" w:rsidRPr="0051060A" w:rsidRDefault="0051060A" w:rsidP="0051060A">
                  <w:pPr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cs="B Nazanin"/>
                      <w:b/>
                      <w:bCs/>
                      <w:position w:val="-28"/>
                      <w:sz w:val="26"/>
                      <w:szCs w:val="26"/>
                    </w:rPr>
                    <w:object w:dxaOrig="620" w:dyaOrig="720" w14:anchorId="20567A80">
                      <v:shape id="_x0000_i1206" type="#_x0000_t75" style="width:25.95pt;height:32.45pt" o:ole="">
                        <v:imagedata r:id="rId352" o:title=""/>
                      </v:shape>
                      <o:OLEObject Type="Embed" ProgID="Equation.DSMT4" ShapeID="_x0000_i1206" DrawAspect="Content" ObjectID="_1790057966" r:id="rId353"/>
                    </w:object>
                  </w:r>
                </w:p>
              </w:tc>
            </w:tr>
            <w:tr w:rsidR="0051060A" w:rsidRPr="0051060A" w14:paraId="13FF3651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49D3418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760" w:dyaOrig="279" w14:anchorId="30A65731">
                      <v:shape id="_x0000_i1207" type="#_x0000_t75" style="width:83.7pt;height:12.95pt" o:ole="">
                        <v:imagedata r:id="rId354" o:title=""/>
                      </v:shape>
                      <o:OLEObject Type="Embed" ProgID="Equation.DSMT4" ShapeID="_x0000_i1207" DrawAspect="Content" ObjectID="_1790057967" r:id="rId355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</w:p>
                <w:p w14:paraId="7DE461F2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لف - شمارند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چ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های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ند؟</w:t>
                  </w:r>
                </w:p>
                <w:p w14:paraId="3D8E69F7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12"/>
                      <w:szCs w:val="10"/>
                      <w:rtl/>
                    </w:rPr>
                  </w:pPr>
                </w:p>
                <w:p w14:paraId="1B83F5AF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- 4 شمارنده این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نویسی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ول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باش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  <w:p w14:paraId="307502F5" w14:textId="77777777" w:rsidR="0051060A" w:rsidRPr="0051060A" w:rsidRDefault="0051060A" w:rsidP="0051060A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74FC9A42" w14:textId="77777777" w:rsidTr="0051060A">
              <w:trPr>
                <w:trHeight w:val="469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0D37593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51060A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پس از تجزیه به صورت: </w:t>
                  </w:r>
                  <w:r w:rsidRPr="0051060A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1500" w:dyaOrig="300" w14:anchorId="786BD2B5">
                      <v:shape id="_x0000_i1208" type="#_x0000_t75" style="width:1in;height:14.9pt" o:ole="">
                        <v:imagedata r:id="rId356" o:title=""/>
                      </v:shape>
                      <o:OLEObject Type="Embed" ProgID="Equation.DSMT4" ShapeID="_x0000_i1208" DrawAspect="Content" ObjectID="_1790057968" r:id="rId357"/>
                    </w:object>
                  </w:r>
                  <w:r w:rsidRPr="0051060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رآمده است.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شمارنده های اول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b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یسید.</w:t>
                  </w:r>
                </w:p>
                <w:p w14:paraId="0B52726E" w14:textId="77777777" w:rsidR="0051060A" w:rsidRPr="0051060A" w:rsidRDefault="0051060A" w:rsidP="0051060A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51060A" w14:paraId="150742B0" w14:textId="77777777" w:rsidTr="0051060A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9B6CDF0" w14:textId="77777777" w:rsidR="0051060A" w:rsidRPr="0051060A" w:rsidRDefault="0051060A" w:rsidP="004C6A84">
                  <w:pPr>
                    <w:numPr>
                      <w:ilvl w:val="0"/>
                      <w:numId w:val="14"/>
                    </w:numPr>
                    <w:contextualSpacing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هار 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عدد بنو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ه شمارنده ها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ول آن ۳ و </w:t>
                  </w:r>
                  <w:r w:rsidRPr="0051060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7</w:t>
                  </w:r>
                  <w:r w:rsidRPr="0051060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شند.  </w:t>
                  </w:r>
                </w:p>
              </w:tc>
            </w:tr>
          </w:tbl>
          <w:p w14:paraId="52960CE3" w14:textId="77777777" w:rsidR="0051060A" w:rsidRPr="0051060A" w:rsidRDefault="0051060A" w:rsidP="0051060A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D7B4146" w14:textId="39E13684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51060A" w:rsidRPr="00FF284A" w14:paraId="295B41AF" w14:textId="77777777" w:rsidTr="0051060A">
        <w:tc>
          <w:tcPr>
            <w:tcW w:w="10932" w:type="dxa"/>
            <w:gridSpan w:val="2"/>
            <w:tcBorders>
              <w:bottom w:val="nil"/>
            </w:tcBorders>
          </w:tcPr>
          <w:p w14:paraId="6B8A07D4" w14:textId="77777777" w:rsidR="0051060A" w:rsidRPr="00FF284A" w:rsidRDefault="0051060A" w:rsidP="0051060A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51060A" w:rsidRPr="00FF284A" w14:paraId="752C8889" w14:textId="77777777" w:rsidTr="0051060A">
        <w:trPr>
          <w:trHeight w:val="1537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8"/>
              <w:gridCol w:w="3399"/>
            </w:tblGrid>
            <w:tr w:rsidR="0051060A" w:rsidRPr="00FF284A" w14:paraId="283B2F40" w14:textId="77777777" w:rsidTr="0051060A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CF39F2E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92E81ED" w14:textId="77777777" w:rsidR="0051060A" w:rsidRPr="00FF284A" w:rsidRDefault="0051060A" w:rsidP="0051060A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زرگ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شمارند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ۀ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شترک</w:t>
                  </w:r>
                </w:p>
              </w:tc>
            </w:tr>
            <w:tr w:rsidR="0051060A" w:rsidRPr="00FF284A" w14:paraId="2B4FF56A" w14:textId="77777777" w:rsidTr="00824C80">
              <w:trPr>
                <w:trHeight w:val="5196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906F0A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 م م اعداد زیر را به دست آورید.</w:t>
                  </w:r>
                </w:p>
                <w:p w14:paraId="1D007C5F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D8010D0">
                      <v:shape id="_x0000_i1209" type="#_x0000_t75" style="width:53.85pt;height:18.15pt" o:ole="">
                        <v:imagedata r:id="rId358" o:title=""/>
                      </v:shape>
                      <o:OLEObject Type="Embed" ProgID="Equation.DSMT4" ShapeID="_x0000_i1209" DrawAspect="Content" ObjectID="_1790057969" r:id="rId359"/>
                    </w:object>
                  </w:r>
                </w:p>
                <w:p w14:paraId="36B002A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4511EC1B">
                      <v:shape id="_x0000_i1210" type="#_x0000_t75" style="width:53.85pt;height:18.15pt" o:ole="">
                        <v:imagedata r:id="rId360" o:title=""/>
                      </v:shape>
                      <o:OLEObject Type="Embed" ProgID="Equation.DSMT4" ShapeID="_x0000_i1210" DrawAspect="Content" ObjectID="_1790057970" r:id="rId361"/>
                    </w:object>
                  </w:r>
                </w:p>
                <w:p w14:paraId="1962CA93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00" w:dyaOrig="360" w14:anchorId="5B9B9AE7">
                      <v:shape id="_x0000_i1211" type="#_x0000_t75" style="width:56.45pt;height:18.15pt" o:ole="">
                        <v:imagedata r:id="rId362" o:title=""/>
                      </v:shape>
                      <o:OLEObject Type="Embed" ProgID="Equation.DSMT4" ShapeID="_x0000_i1211" DrawAspect="Content" ObjectID="_1790057971" r:id="rId363"/>
                    </w:object>
                  </w:r>
                </w:p>
                <w:p w14:paraId="7E023BF8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40" w:dyaOrig="360" w14:anchorId="7B927A9D">
                      <v:shape id="_x0000_i1212" type="#_x0000_t75" style="width:57.1pt;height:18.15pt" o:ole="">
                        <v:imagedata r:id="rId364" o:title=""/>
                      </v:shape>
                      <o:OLEObject Type="Embed" ProgID="Equation.DSMT4" ShapeID="_x0000_i1212" DrawAspect="Content" ObjectID="_1790057972" r:id="rId365"/>
                    </w:object>
                  </w:r>
                </w:p>
                <w:p w14:paraId="36C39FBE" w14:textId="77777777" w:rsidR="0051060A" w:rsidRPr="00FF284A" w:rsidRDefault="0051060A" w:rsidP="0051060A">
                  <w:pPr>
                    <w:spacing w:line="600" w:lineRule="auto"/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180" w:dyaOrig="360" w14:anchorId="3D76CC0D">
                      <v:shape id="_x0000_i1213" type="#_x0000_t75" style="width:60.3pt;height:18.15pt" o:ole="">
                        <v:imagedata r:id="rId366" o:title=""/>
                      </v:shape>
                      <o:OLEObject Type="Embed" ProgID="Equation.DSMT4" ShapeID="_x0000_i1213" DrawAspect="Content" ObjectID="_1790057973" r:id="rId367"/>
                    </w:object>
                  </w:r>
                </w:p>
                <w:p w14:paraId="09D3FF3D" w14:textId="77777777" w:rsidR="0051060A" w:rsidRPr="00FF284A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cs="B Nazanin"/>
                      <w:b/>
                      <w:bCs/>
                      <w:position w:val="-12"/>
                      <w:sz w:val="26"/>
                      <w:szCs w:val="26"/>
                    </w:rPr>
                    <w:object w:dxaOrig="1400" w:dyaOrig="360" w14:anchorId="117EE1AC">
                      <v:shape id="_x0000_i1214" type="#_x0000_t75" style="width:70.7pt;height:18.15pt" o:ole="">
                        <v:imagedata r:id="rId368" o:title=""/>
                      </v:shape>
                      <o:OLEObject Type="Embed" ProgID="Equation.DSMT4" ShapeID="_x0000_i1214" DrawAspect="Content" ObjectID="_1790057974" r:id="rId369"/>
                    </w:object>
                  </w:r>
                </w:p>
                <w:p w14:paraId="24F37804" w14:textId="77777777" w:rsidR="0051060A" w:rsidRPr="00824C80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rtl/>
                    </w:rPr>
                  </w:pPr>
                </w:p>
              </w:tc>
            </w:tr>
            <w:tr w:rsidR="0051060A" w:rsidRPr="00FF284A" w14:paraId="2E1CE578" w14:textId="77777777" w:rsidTr="0051060A">
              <w:trPr>
                <w:trHeight w:val="284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586B3AF" w14:textId="77777777" w:rsidR="0051060A" w:rsidRPr="00FF284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F284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در جاهای خالی اعداد یا کلمات مناسب قرار دهید.</w:t>
                  </w:r>
                </w:p>
                <w:p w14:paraId="0BA801B1" w14:textId="77777777" w:rsidR="0051060A" w:rsidRPr="003A1B78" w:rsidRDefault="0051060A" w:rsidP="0051060A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A1B78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گردو عدد اول باشندآنگاه ب م م آنها برابر ... است.</w:t>
                  </w:r>
                </w:p>
                <w:p w14:paraId="475590DB" w14:textId="77D38921" w:rsidR="0051060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یک عدد بر عدد دیگر بخش پذیر باشد، آنگاه عدد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..............</w:t>
                  </w:r>
                  <w:r w:rsidRPr="007362D3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 م م دو عدد است.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(بزرگتر</w:t>
                  </w:r>
                  <w:r w:rsidR="00824C80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کوچکتر)</w:t>
                  </w:r>
                </w:p>
                <w:p w14:paraId="38A30C2F" w14:textId="77777777" w:rsidR="0051060A" w:rsidRPr="00FF284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- کوچکترین شمارنده مشترک دو عدد برابر..... است.</w:t>
                  </w:r>
                </w:p>
                <w:p w14:paraId="62172CC1" w14:textId="77777777" w:rsidR="0051060A" w:rsidRPr="00FF284A" w:rsidRDefault="0051060A" w:rsidP="0051060A">
                  <w:p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- ب م م دو عدد متوالی برابر ............. است.</w:t>
                  </w:r>
                </w:p>
              </w:tc>
            </w:tr>
            <w:tr w:rsidR="0051060A" w:rsidRPr="00FF284A" w14:paraId="362697F5" w14:textId="77777777" w:rsidTr="0051060A">
              <w:trPr>
                <w:trHeight w:val="2431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59C0204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خواه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گروه ۳۰ و ۳۶ نفره چادر ها</w:t>
                  </w: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184D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D0609A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مسافرت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>. اگر قرار باشد چادره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کسا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را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دو کلاس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، بزرگت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ادر ممکن که م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توان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بخر</w:t>
                  </w:r>
                  <w:r w:rsidRPr="00341BBA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41BBA">
                    <w:rPr>
                      <w:rFonts w:asciiTheme="majorBidi" w:hAnsiTheme="majorBidi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341BBA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چند نفره است؟</w:t>
                  </w:r>
                </w:p>
                <w:p w14:paraId="1BAC257B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54DDD553" w14:textId="77777777" w:rsidTr="00824C80">
              <w:trPr>
                <w:trHeight w:val="243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1A0554B" w14:textId="77777777" w:rsidR="0051060A" w:rsidRPr="00341BBA" w:rsidRDefault="0051060A" w:rsidP="004C6A84">
                  <w:pPr>
                    <w:pStyle w:val="ListParagraph"/>
                    <w:numPr>
                      <w:ilvl w:val="0"/>
                      <w:numId w:val="16"/>
                    </w:num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56184D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ی خواهیم یک دیوار به طول 24 متر و عرض ۱۶</w:t>
                  </w:r>
                  <w:r w:rsidRPr="0056184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56184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EF4D610" w14:textId="77777777" w:rsidR="0051060A" w:rsidRPr="00341BBA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</w:rPr>
                  </w:pPr>
                  <w:r w:rsidRPr="00341BBA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تر را با کاشی های مربعی شکل کاشی کاری کنیم. اگر بخواهیم کمترین تعداد کاشی مصرف شود ، چه عددی برای ضلع کاشی مناسب است‌؟</w:t>
                  </w:r>
                  <w:r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1C53062" w14:textId="77777777" w:rsidR="0051060A" w:rsidRPr="0056184D" w:rsidRDefault="0051060A" w:rsidP="0051060A">
                  <w:pPr>
                    <w:jc w:val="both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17D76114" w14:textId="77777777" w:rsidTr="0051060A">
              <w:trPr>
                <w:trHeight w:val="126"/>
              </w:trPr>
              <w:tc>
                <w:tcPr>
                  <w:tcW w:w="1844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4DB40E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339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901744D" w14:textId="77777777" w:rsidR="0051060A" w:rsidRPr="00FF284A" w:rsidRDefault="0051060A" w:rsidP="0051060A">
                  <w:pPr>
                    <w:jc w:val="center"/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وچک تر</w:t>
                  </w:r>
                  <w:r w:rsidRPr="00FF284A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F284A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FF284A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ضرب مشترک</w:t>
                  </w:r>
                </w:p>
              </w:tc>
            </w:tr>
            <w:tr w:rsidR="0051060A" w:rsidRPr="00FF284A" w14:paraId="36CF69D5" w14:textId="77777777" w:rsidTr="0051060A">
              <w:trPr>
                <w:trHeight w:val="368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7E3C99D1" w14:textId="77777777" w:rsidR="00824C80" w:rsidRDefault="0051060A" w:rsidP="00824C80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24C80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tl/>
                    </w:rPr>
                    <w:t xml:space="preserve">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ب م م دو عدد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 ، ک م م دو عدد براب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...................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ست.</w:t>
                  </w:r>
                </w:p>
                <w:p w14:paraId="5D4EE5B6" w14:textId="78FF8920" w:rsidR="00824C80" w:rsidRPr="00824C80" w:rsidRDefault="00824C80" w:rsidP="00824C80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گر 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عدد بر عدد د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گ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خش پذ</w:t>
                  </w:r>
                  <w:r w:rsidRPr="00824C80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24C80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24C80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اشد، آنگاه عدد ............. ک م م دو عدد است. (بزرگتر- کوچکتر)</w:t>
                  </w:r>
                </w:p>
              </w:tc>
            </w:tr>
          </w:tbl>
          <w:p w14:paraId="4E1BEDBD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51060A" w:rsidRPr="00FF284A" w14:paraId="3E9D8C70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72DF4839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FF284A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ه سوال های زیر پاسخ دهید:</w:t>
                  </w:r>
                </w:p>
                <w:p w14:paraId="7AE298C2" w14:textId="77777777" w:rsidR="0051060A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فتمین مضرب ۶ : .......................                  </w:t>
                  </w:r>
                </w:p>
                <w:p w14:paraId="620B3399" w14:textId="77777777" w:rsidR="0051060A" w:rsidRPr="00081E97" w:rsidRDefault="0051060A" w:rsidP="0051060A">
                  <w:pPr>
                    <w:contextualSpacing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۳۵ چندمین مضرب ۷ است؟ ...................</w:t>
                  </w:r>
                </w:p>
                <w:p w14:paraId="62C76ECA" w14:textId="77777777" w:rsidR="0051060A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آیا ۲۱۰ مضرب مشترک ۷ و ۳۰ است؟.................               آیا ۴۲۰ مضرب مشترک ۲۰ و ۳۰ است؟ ....................</w:t>
                  </w:r>
                </w:p>
                <w:p w14:paraId="17F21F0A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داد مضرب های یک عدد چند تاست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؟ ....................</w:t>
                  </w:r>
                </w:p>
              </w:tc>
            </w:tr>
            <w:tr w:rsidR="0051060A" w:rsidRPr="00FF284A" w14:paraId="7A992BC9" w14:textId="77777777" w:rsidTr="0051060A">
              <w:trPr>
                <w:trHeight w:val="438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D217B4E" w14:textId="77777777" w:rsidR="0051060A" w:rsidRPr="008B5317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ک م م اعداد ز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48843847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900" w:dyaOrig="340" w14:anchorId="4BA439E2">
                      <v:shape id="_x0000_i1215" type="#_x0000_t75" style="width:46.05pt;height:18.15pt" o:ole="">
                        <v:imagedata r:id="rId370" o:title=""/>
                      </v:shape>
                      <o:OLEObject Type="Embed" ProgID="Equation.DSMT4" ShapeID="_x0000_i1215" DrawAspect="Content" ObjectID="_1790057975" r:id="rId371"/>
                    </w:object>
                  </w:r>
                </w:p>
                <w:p w14:paraId="136FC693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20" w:dyaOrig="340" w14:anchorId="764D67FE">
                      <v:shape id="_x0000_i1216" type="#_x0000_t75" style="width:51.9pt;height:18.15pt" o:ole="">
                        <v:imagedata r:id="rId372" o:title=""/>
                      </v:shape>
                      <o:OLEObject Type="Embed" ProgID="Equation.DSMT4" ShapeID="_x0000_i1216" DrawAspect="Content" ObjectID="_1790057976" r:id="rId373"/>
                    </w:object>
                  </w:r>
                </w:p>
                <w:p w14:paraId="4221B385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800" w:dyaOrig="340" w14:anchorId="129B73C3">
                      <v:shape id="_x0000_i1217" type="#_x0000_t75" style="width:40.85pt;height:18.15pt" o:ole="">
                        <v:imagedata r:id="rId374" o:title=""/>
                      </v:shape>
                      <o:OLEObject Type="Embed" ProgID="Equation.DSMT4" ShapeID="_x0000_i1217" DrawAspect="Content" ObjectID="_1790057977" r:id="rId375"/>
                    </w:object>
                  </w:r>
                </w:p>
                <w:p w14:paraId="21F0BF0C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70B4B64F">
                      <v:shape id="_x0000_i1218" type="#_x0000_t75" style="width:53.85pt;height:18.15pt" o:ole="">
                        <v:imagedata r:id="rId376" o:title=""/>
                      </v:shape>
                      <o:OLEObject Type="Embed" ProgID="Equation.DSMT4" ShapeID="_x0000_i1218" DrawAspect="Content" ObjectID="_1790057978" r:id="rId377"/>
                    </w:object>
                  </w:r>
                </w:p>
                <w:p w14:paraId="2BDDFF02" w14:textId="77777777" w:rsidR="0051060A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80" w:dyaOrig="340" w14:anchorId="5FC2F6EC">
                      <v:shape id="_x0000_i1219" type="#_x0000_t75" style="width:53.85pt;height:18.15pt" o:ole="">
                        <v:imagedata r:id="rId378" o:title=""/>
                      </v:shape>
                      <o:OLEObject Type="Embed" ProgID="Equation.DSMT4" ShapeID="_x0000_i1219" DrawAspect="Content" ObjectID="_1790057979" r:id="rId379"/>
                    </w:object>
                  </w:r>
                </w:p>
                <w:p w14:paraId="7E8CCCC9" w14:textId="77777777" w:rsidR="0051060A" w:rsidRPr="008B5317" w:rsidRDefault="0051060A" w:rsidP="0051060A">
                  <w:pPr>
                    <w:spacing w:line="600" w:lineRule="auto"/>
                    <w:jc w:val="right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81E97">
                    <w:rPr>
                      <w:rFonts w:cs="B Nazanin"/>
                      <w:b/>
                      <w:bCs/>
                      <w:position w:val="-10"/>
                      <w:sz w:val="26"/>
                      <w:szCs w:val="26"/>
                    </w:rPr>
                    <w:object w:dxaOrig="1060" w:dyaOrig="340" w14:anchorId="5587B03F">
                      <v:shape id="_x0000_i1220" type="#_x0000_t75" style="width:53.85pt;height:18.15pt" o:ole="">
                        <v:imagedata r:id="rId380" o:title=""/>
                      </v:shape>
                      <o:OLEObject Type="Embed" ProgID="Equation.DSMT4" ShapeID="_x0000_i1220" DrawAspect="Content" ObjectID="_1790057980" r:id="rId381"/>
                    </w:object>
                  </w:r>
                </w:p>
              </w:tc>
            </w:tr>
            <w:tr w:rsidR="0051060A" w:rsidRPr="00FF284A" w14:paraId="56070350" w14:textId="77777777" w:rsidTr="005A3625">
              <w:trPr>
                <w:trHeight w:val="2599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131A618" w14:textId="77777777" w:rsidR="0051060A" w:rsidRPr="00002CA0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چراغ چشمک زن </w:t>
                  </w:r>
                  <w:r w:rsidRPr="008B5317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A</w:t>
                  </w:r>
                  <w:r w:rsidRPr="008B531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هر ۹ ثانیه و چراغ چشمک زن </w:t>
                  </w:r>
                </w:p>
                <w:p w14:paraId="48BDCC19" w14:textId="77777777" w:rsidR="0051060A" w:rsidRPr="00002CA0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2CA0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۱۵ ثانیه یک بار چشمک  می زند. اگر همزمان آن ها را به برق متصل کنیم ، چند ثانیه طول می کشد تا این دو چراغ همزمان چشمک بزنند ؟</w:t>
                  </w:r>
                </w:p>
                <w:p w14:paraId="344BABB5" w14:textId="77777777" w:rsidR="0051060A" w:rsidRPr="008B5317" w:rsidRDefault="0051060A" w:rsidP="0051060A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51060A" w:rsidRPr="00FF284A" w14:paraId="7B959DFE" w14:textId="77777777" w:rsidTr="005A3625">
              <w:trPr>
                <w:trHeight w:val="2536"/>
              </w:trPr>
              <w:tc>
                <w:tcPr>
                  <w:tcW w:w="5243" w:type="dxa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616F59E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ب م م و ک م م دو عدد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42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60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ا نوشتن راه حل به دست آور</w:t>
                  </w:r>
                  <w:r w:rsidRPr="008B5317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9D99B46" w14:textId="77777777" w:rsidR="0051060A" w:rsidRPr="00D7385C" w:rsidRDefault="0051060A" w:rsidP="0051060A">
                  <w:pPr>
                    <w:spacing w:line="360" w:lineRule="auto"/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2"/>
                      <w:sz w:val="26"/>
                      <w:szCs w:val="26"/>
                    </w:rPr>
                    <w:object w:dxaOrig="1080" w:dyaOrig="360" w14:anchorId="51814C09">
                      <v:shape id="_x0000_i1221" type="#_x0000_t75" style="width:53.85pt;height:19.45pt" o:ole="">
                        <v:imagedata r:id="rId382" o:title=""/>
                      </v:shape>
                      <o:OLEObject Type="Embed" ProgID="Equation.DSMT4" ShapeID="_x0000_i1221" DrawAspect="Content" ObjectID="_1790057981" r:id="rId383"/>
                    </w:object>
                  </w:r>
                </w:p>
                <w:p w14:paraId="4C267CFC" w14:textId="77777777" w:rsidR="0051060A" w:rsidRPr="008B5317" w:rsidRDefault="0051060A" w:rsidP="0051060A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7385C">
                    <w:rPr>
                      <w:b/>
                      <w:bCs/>
                      <w:position w:val="-10"/>
                      <w:sz w:val="26"/>
                      <w:szCs w:val="26"/>
                    </w:rPr>
                    <w:object w:dxaOrig="1040" w:dyaOrig="340" w14:anchorId="684EC55E">
                      <v:shape id="_x0000_i1222" type="#_x0000_t75" style="width:65.5pt;height:18.15pt" o:ole="">
                        <v:imagedata r:id="rId384" o:title=""/>
                      </v:shape>
                      <o:OLEObject Type="Embed" ProgID="Equation.DSMT4" ShapeID="_x0000_i1222" DrawAspect="Content" ObjectID="_1790057982" r:id="rId385"/>
                    </w:object>
                  </w:r>
                </w:p>
              </w:tc>
            </w:tr>
            <w:tr w:rsidR="0051060A" w:rsidRPr="00FF284A" w14:paraId="11849AF9" w14:textId="77777777" w:rsidTr="0051060A">
              <w:trPr>
                <w:trHeight w:val="560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35DB204C" w14:textId="77777777" w:rsidR="0051060A" w:rsidRDefault="0051060A" w:rsidP="004C6A84">
                  <w:pPr>
                    <w:pStyle w:val="ListParagraph"/>
                    <w:numPr>
                      <w:ilvl w:val="0"/>
                      <w:numId w:val="17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به صورت ذه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ساو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 را کامل کن</w:t>
                  </w:r>
                  <w:r w:rsidRPr="008B531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B531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B531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51060A" w14:paraId="4F976137" w14:textId="77777777" w:rsidTr="0051060A">
                    <w:tc>
                      <w:tcPr>
                        <w:tcW w:w="2508" w:type="dxa"/>
                      </w:tcPr>
                      <w:p w14:paraId="3272C360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30F687A8">
                            <v:shape id="_x0000_i1223" type="#_x0000_t75" style="width:51.25pt;height:18.15pt" o:ole="">
                              <v:imagedata r:id="rId386" o:title=""/>
                            </v:shape>
                            <o:OLEObject Type="Embed" ProgID="Equation.DSMT4" ShapeID="_x0000_i1223" DrawAspect="Content" ObjectID="_1790057983" r:id="rId38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7BE0374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883B17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999" w:dyaOrig="360" w14:anchorId="7CBF1012">
                            <v:shape id="_x0000_i1224" type="#_x0000_t75" style="width:49.95pt;height:18.15pt" o:ole="">
                              <v:imagedata r:id="rId388" o:title=""/>
                            </v:shape>
                            <o:OLEObject Type="Embed" ProgID="Equation.DSMT4" ShapeID="_x0000_i1224" DrawAspect="Content" ObjectID="_1790057984" r:id="rId389"/>
                          </w:object>
                        </w:r>
                      </w:p>
                    </w:tc>
                  </w:tr>
                  <w:tr w:rsidR="0051060A" w14:paraId="26C0E2EC" w14:textId="77777777" w:rsidTr="0051060A">
                    <w:tc>
                      <w:tcPr>
                        <w:tcW w:w="2508" w:type="dxa"/>
                      </w:tcPr>
                      <w:p w14:paraId="7D79605B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840" w:dyaOrig="340" w14:anchorId="48D86CCA">
                            <v:shape id="_x0000_i1225" type="#_x0000_t75" style="width:42.8pt;height:15.55pt" o:ole="">
                              <v:imagedata r:id="rId390" o:title=""/>
                            </v:shape>
                            <o:OLEObject Type="Embed" ProgID="Equation.DSMT4" ShapeID="_x0000_i1225" DrawAspect="Content" ObjectID="_1790057985" r:id="rId39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4727A0C" w14:textId="77777777" w:rsidR="0051060A" w:rsidRDefault="0051060A" w:rsidP="0051060A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900" w:dyaOrig="340" w14:anchorId="31D24ABD">
                            <v:shape id="_x0000_i1226" type="#_x0000_t75" style="width:44.1pt;height:15.55pt" o:ole="">
                              <v:imagedata r:id="rId392" o:title=""/>
                            </v:shape>
                            <o:OLEObject Type="Embed" ProgID="Equation.DSMT4" ShapeID="_x0000_i1226" DrawAspect="Content" ObjectID="_1790057986" r:id="rId393"/>
                          </w:object>
                        </w:r>
                      </w:p>
                    </w:tc>
                  </w:tr>
                  <w:tr w:rsidR="00824C80" w14:paraId="6E6D907C" w14:textId="77777777" w:rsidTr="0051060A">
                    <w:tc>
                      <w:tcPr>
                        <w:tcW w:w="2508" w:type="dxa"/>
                      </w:tcPr>
                      <w:p w14:paraId="6652E5FD" w14:textId="0AB183F2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824C80">
                          <w:rPr>
                            <w:rFonts w:cs="0 Nazanin Bold"/>
                            <w:b/>
                            <w:bCs/>
                            <w:position w:val="-12"/>
                            <w:sz w:val="26"/>
                            <w:szCs w:val="26"/>
                          </w:rPr>
                          <w:object w:dxaOrig="1100" w:dyaOrig="360" w14:anchorId="75D975E5">
                            <v:shape id="_x0000_i1227" type="#_x0000_t75" style="width:53.85pt;height:17.5pt" o:ole="">
                              <v:imagedata r:id="rId394" o:title=""/>
                            </v:shape>
                            <o:OLEObject Type="Embed" ProgID="Equation.DSMT4" ShapeID="_x0000_i1227" DrawAspect="Content" ObjectID="_1790057987" r:id="rId395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154E0DA1" w14:textId="4FB75AC4" w:rsidR="00824C80" w:rsidRPr="0091072A" w:rsidRDefault="00824C80" w:rsidP="0051060A">
                        <w:pPr>
                          <w:spacing w:line="276" w:lineRule="auto"/>
                          <w:jc w:val="right"/>
                          <w:rPr>
                            <w:rFonts w:cs="0 Nazanin Bold"/>
                            <w:b/>
                            <w:bCs/>
                            <w:sz w:val="26"/>
                            <w:szCs w:val="26"/>
                          </w:rPr>
                        </w:pPr>
                        <w:r w:rsidRPr="0091072A">
                          <w:rPr>
                            <w:rFonts w:cs="0 Nazanin Bold"/>
                            <w:b/>
                            <w:bCs/>
                            <w:position w:val="-10"/>
                            <w:sz w:val="26"/>
                            <w:szCs w:val="26"/>
                          </w:rPr>
                          <w:object w:dxaOrig="1060" w:dyaOrig="340" w14:anchorId="7DE27B3A">
                            <v:shape id="_x0000_i1228" type="#_x0000_t75" style="width:51.9pt;height:15.55pt" o:ole="">
                              <v:imagedata r:id="rId396" o:title=""/>
                            </v:shape>
                            <o:OLEObject Type="Embed" ProgID="Equation.DSMT4" ShapeID="_x0000_i1228" DrawAspect="Content" ObjectID="_1790057988" r:id="rId397"/>
                          </w:object>
                        </w:r>
                      </w:p>
                    </w:tc>
                  </w:tr>
                </w:tbl>
                <w:p w14:paraId="50CE32ED" w14:textId="77777777" w:rsidR="0051060A" w:rsidRPr="007C3D55" w:rsidRDefault="0051060A" w:rsidP="0051060A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739F303" w14:textId="77777777" w:rsidR="0051060A" w:rsidRPr="00FF284A" w:rsidRDefault="0051060A" w:rsidP="0051060A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FF542A5" w14:textId="6758FF0E" w:rsidR="0051060A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723729" w14:paraId="6F45CEEF" w14:textId="77777777" w:rsidTr="005A3625">
        <w:trPr>
          <w:trHeight w:val="624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DCD7FC3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0FAB27AC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341D9E11" w14:textId="77777777" w:rsidR="00FD0E60" w:rsidRPr="0072372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6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سطح و حجم</w:t>
            </w:r>
          </w:p>
        </w:tc>
      </w:tr>
      <w:tr w:rsidR="00FD0E60" w:rsidRPr="00723729" w14:paraId="52F6D1D3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20A214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12EFA6BF" w14:textId="77777777" w:rsidTr="005A3625">
        <w:trPr>
          <w:trHeight w:val="14901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2165"/>
              <w:gridCol w:w="73"/>
              <w:gridCol w:w="2972"/>
            </w:tblGrid>
            <w:tr w:rsidR="00FD0E60" w:rsidRPr="00723729" w14:paraId="5C654643" w14:textId="77777777" w:rsidTr="005A3625">
              <w:tc>
                <w:tcPr>
                  <w:tcW w:w="216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1DC6F75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304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0ACB33E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ها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ندس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225A4BC8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4455208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جاها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کامل کن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68C0A4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حجم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ها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دو سطح مواز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قرار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ر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که به 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سطح ها 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. </w:t>
                  </w:r>
                </w:p>
                <w:p w14:paraId="67B33535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ر حجم ها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به محل برخورد هر سه سطح ....................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0D2617" w14:textId="77777777" w:rsidR="00FD0E60" w:rsidRPr="00E5342D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نشور شش پهلو از بالا به شکل ....................... 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یک استوانه به شکل ................... 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 w:hint="eastAsia"/>
                      <w:b/>
                      <w:bCs/>
                      <w:sz w:val="24"/>
                      <w:szCs w:val="24"/>
                      <w:rtl/>
                    </w:rPr>
                    <w:t>ده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E5342D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507B3984" w14:textId="77777777" w:rsidR="00FD0E60" w:rsidRPr="00723729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- یک منشور 6 پهلو ............. راس و ............. یال دارد.</w:t>
                  </w:r>
                </w:p>
              </w:tc>
            </w:tr>
            <w:tr w:rsidR="00FD0E60" w:rsidRPr="00723729" w14:paraId="5589CB79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D19EE6D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وع هر یک از حجم های زیر را بنویسید</w:t>
                  </w: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6DCC355" w14:textId="77777777" w:rsidR="00FD0E60" w:rsidRPr="0072372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6128" behindDoc="0" locked="0" layoutInCell="1" allowOverlap="1" wp14:anchorId="314C1DA3" wp14:editId="5019B84D">
                        <wp:simplePos x="0" y="0"/>
                        <wp:positionH relativeFrom="column">
                          <wp:posOffset>608965</wp:posOffset>
                        </wp:positionH>
                        <wp:positionV relativeFrom="paragraph">
                          <wp:posOffset>136438</wp:posOffset>
                        </wp:positionV>
                        <wp:extent cx="632240" cy="569016"/>
                        <wp:effectExtent l="0" t="0" r="0" b="2540"/>
                        <wp:wrapNone/>
                        <wp:docPr id="82" name="Picture 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98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99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32240" cy="56901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cs="B Nazanin" w:hint="cs"/>
                      <w:b/>
                      <w:bCs/>
                      <w:i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94080" behindDoc="0" locked="0" layoutInCell="1" allowOverlap="1" wp14:anchorId="05C043C2" wp14:editId="3BF41E87">
                            <wp:simplePos x="0" y="0"/>
                            <wp:positionH relativeFrom="column">
                              <wp:posOffset>2824442</wp:posOffset>
                            </wp:positionH>
                            <wp:positionV relativeFrom="paragraph">
                              <wp:posOffset>178435</wp:posOffset>
                            </wp:positionV>
                            <wp:extent cx="288290" cy="414655"/>
                            <wp:effectExtent l="57150" t="57150" r="54610" b="4445"/>
                            <wp:wrapNone/>
                            <wp:docPr id="628" name="Group 6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8290" cy="414655"/>
                                      <a:chOff x="-28575" y="-9523"/>
                                      <a:chExt cx="628650" cy="904873"/>
                                    </a:xfrm>
                                  </wpg:grpSpPr>
                                  <wps:wsp>
                                    <wps:cNvPr id="629" name="Rectangle 629"/>
                                    <wps:cNvSpPr/>
                                    <wps:spPr>
                                      <a:xfrm>
                                        <a:off x="47625" y="476250"/>
                                        <a:ext cx="476250" cy="419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isometricOffAxis2Top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0" name="Straight Connector 630"/>
                                    <wps:cNvCnPr/>
                                    <wps:spPr>
                                      <a:xfrm flipV="1">
                                        <a:off x="-28575" y="-9523"/>
                                        <a:ext cx="447675" cy="7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1" name="Straight Connector 631"/>
                                    <wps:cNvCnPr/>
                                    <wps:spPr>
                                      <a:xfrm>
                                        <a:off x="419100" y="0"/>
                                        <a:ext cx="0" cy="7905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2" name="Straight Connector 632"/>
                                    <wps:cNvCnPr/>
                                    <wps:spPr>
                                      <a:xfrm flipH="1">
                                        <a:off x="133350" y="0"/>
                                        <a:ext cx="285751" cy="6000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  <wps:wsp>
                                    <wps:cNvPr id="633" name="Straight Connector 633"/>
                                    <wps:cNvCnPr/>
                                    <wps:spPr>
                                      <a:xfrm>
                                        <a:off x="419100" y="0"/>
                                        <a:ext cx="180975" cy="6572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  <a:scene3d>
                                        <a:camera prst="orthographicFront"/>
                                        <a:lightRig rig="threePt" dir="t"/>
                                      </a:scene3d>
                                      <a:sp3d contourW="12700"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8CA2F20" id="Group 628" o:spid="_x0000_s1026" style="position:absolute;left:0;text-align:left;margin-left:222.4pt;margin-top:14.05pt;width:22.7pt;height:32.65pt;z-index:251694080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">
                            <v:rect id="Rectangle 629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" filled="f" strokecolor="windowText" strokeweight="1.5pt"/>
                            <v:line id="Straight Connector 630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" strokecolor="windowText" strokeweight="1pt"/>
                            <v:line id="Straight Connector 631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" strokecolor="windowText" strokeweight="1pt"/>
                            <v:line id="Straight Connector 632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" strokecolor="windowText" strokeweight="1pt"/>
                            <v:line id="Straight Connector 633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" strokecolor="windowText" strokeweight="1pt"/>
                          </v:group>
                        </w:pict>
                      </mc:Fallback>
                    </mc:AlternateContent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3056" behindDoc="0" locked="0" layoutInCell="1" allowOverlap="1" wp14:anchorId="1F43EB99" wp14:editId="0BB21C29">
                        <wp:simplePos x="0" y="0"/>
                        <wp:positionH relativeFrom="column">
                          <wp:posOffset>2104736</wp:posOffset>
                        </wp:positionH>
                        <wp:positionV relativeFrom="paragraph">
                          <wp:posOffset>69940</wp:posOffset>
                        </wp:positionV>
                        <wp:extent cx="420062" cy="559724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595"/>
                            <wp:lineTo x="20587" y="20595"/>
                            <wp:lineTo x="20587" y="0"/>
                            <wp:lineTo x="0" y="0"/>
                          </wp:wrapPolygon>
                        </wp:wrapThrough>
                        <wp:docPr id="682" name="Picture 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0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01">
                                          <a14:imgEffect>
                                            <a14:brightnessContrast bright="20000"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20062" cy="55972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IPT.Nazanin" w:hAnsi="IPT.Nazanin" w:cs="B Nazanin"/>
                      <w:b/>
                      <w:bCs/>
                      <w:noProof/>
                      <w:rtl/>
                    </w:rPr>
                    <w:drawing>
                      <wp:anchor distT="0" distB="0" distL="114300" distR="114300" simplePos="0" relativeHeight="251695104" behindDoc="0" locked="0" layoutInCell="1" allowOverlap="1" wp14:anchorId="4AEF00A0" wp14:editId="4DF7C8A6">
                        <wp:simplePos x="0" y="0"/>
                        <wp:positionH relativeFrom="column">
                          <wp:posOffset>1467485</wp:posOffset>
                        </wp:positionH>
                        <wp:positionV relativeFrom="paragraph">
                          <wp:posOffset>35560</wp:posOffset>
                        </wp:positionV>
                        <wp:extent cx="389756" cy="670891"/>
                        <wp:effectExtent l="0" t="0" r="0" b="0"/>
                        <wp:wrapNone/>
                        <wp:docPr id="83" name="Picture 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2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03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-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flipH="1">
                                  <a:off x="0" y="0"/>
                                  <a:ext cx="389756" cy="67089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692032" behindDoc="0" locked="0" layoutInCell="1" allowOverlap="1" wp14:anchorId="35D96FEE" wp14:editId="2361F567">
                        <wp:simplePos x="0" y="0"/>
                        <wp:positionH relativeFrom="column">
                          <wp:posOffset>-12238</wp:posOffset>
                        </wp:positionH>
                        <wp:positionV relativeFrom="paragraph">
                          <wp:posOffset>32385</wp:posOffset>
                        </wp:positionV>
                        <wp:extent cx="465513" cy="59677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03"/>
                            <wp:lineTo x="20333" y="20703"/>
                            <wp:lineTo x="20333" y="0"/>
                            <wp:lineTo x="0" y="0"/>
                          </wp:wrapPolygon>
                        </wp:wrapThrough>
                        <wp:docPr id="683" name="Picture 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04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6242" b="39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465513" cy="59677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14:paraId="3E3E77E9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7D8AEBED" w14:textId="77777777" w:rsidR="00FD0E60" w:rsidRPr="0072372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35EA9FC" w14:textId="77777777" w:rsidTr="005A3625">
              <w:trPr>
                <w:trHeight w:val="2418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24FBBD9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هر شکل موارد خواسته شده را بنو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84"/>
                  </w:tblGrid>
                  <w:tr w:rsidR="00FD0E60" w:rsidRPr="00723729" w14:paraId="7FFBA46B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  <w:vAlign w:val="center"/>
                      </w:tcPr>
                      <w:p w14:paraId="67E633F8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</w:rPr>
                          <w:drawing>
                            <wp:anchor distT="0" distB="0" distL="114300" distR="114300" simplePos="0" relativeHeight="251697152" behindDoc="0" locked="0" layoutInCell="1" allowOverlap="1" wp14:anchorId="502F08CE" wp14:editId="3771B3B5">
                              <wp:simplePos x="0" y="0"/>
                              <wp:positionH relativeFrom="column">
                                <wp:posOffset>10160</wp:posOffset>
                              </wp:positionH>
                              <wp:positionV relativeFrom="paragraph">
                                <wp:posOffset>-18415</wp:posOffset>
                              </wp:positionV>
                              <wp:extent cx="376555" cy="550545"/>
                              <wp:effectExtent l="0" t="0" r="4445" b="1905"/>
                              <wp:wrapNone/>
                              <wp:docPr id="684" name="Picture 684" descr="C:\Users\TJM\AppData\Local\Microsoft\Windows\INetCache\Content.Word\00000000000000039323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" descr="C:\Users\TJM\AppData\Local\Microsoft\Windows\INetCache\Content.Word\00000000000000039323.jp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76555" cy="5505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 تعداد راس : ...........</w:t>
                        </w:r>
                      </w:p>
                      <w:p w14:paraId="05649D85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 تعداد قاعده ها‌: ...........</w:t>
                        </w:r>
                      </w:p>
                    </w:tc>
                  </w:tr>
                  <w:tr w:rsidR="00FD0E60" w:rsidRPr="00723729" w14:paraId="24836847" w14:textId="77777777" w:rsidTr="005A3625">
                    <w:trPr>
                      <w:trHeight w:val="964"/>
                    </w:trPr>
                    <w:tc>
                      <w:tcPr>
                        <w:tcW w:w="4984" w:type="dxa"/>
                      </w:tcPr>
                      <w:p w14:paraId="73DFAA68" w14:textId="77777777" w:rsidR="00FD0E60" w:rsidRPr="00723729" w:rsidRDefault="00FD0E60" w:rsidP="005A3625">
                        <w:pPr>
                          <w:rPr>
                            <w:rFonts w:cs="B Nazanin"/>
                            <w:b/>
                            <w:bCs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98176" behindDoc="0" locked="0" layoutInCell="1" allowOverlap="1" wp14:anchorId="2007FDAC" wp14:editId="6D9B7DEF">
                                  <wp:simplePos x="0" y="0"/>
                                  <wp:positionH relativeFrom="column">
                                    <wp:posOffset>-9505</wp:posOffset>
                                  </wp:positionH>
                                  <wp:positionV relativeFrom="paragraph">
                                    <wp:posOffset>42332</wp:posOffset>
                                  </wp:positionV>
                                  <wp:extent cx="420889" cy="532015"/>
                                  <wp:effectExtent l="0" t="0" r="0" b="1905"/>
                                  <wp:wrapNone/>
                                  <wp:docPr id="634" name="Group 63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20889" cy="532015"/>
                                            <a:chOff x="0" y="0"/>
                                            <a:chExt cx="711200" cy="104711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635" name="Picture 635" descr="0051575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06" cstate="print">
                                              <a:lum contrast="80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7634" r="47795" b="406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11200" cy="10471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ic:spPr>
                                        </pic:pic>
                                        <wps:wsp>
                                          <wps:cNvPr id="636" name="Rectangle 636"/>
                                          <wps:cNvSpPr/>
                                          <wps:spPr>
                                            <a:xfrm>
                                              <a:off x="393469" y="459971"/>
                                              <a:ext cx="45719" cy="9861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solidFill>
                                                <a:sysClr val="window" lastClr="FFFFFF"/>
                                              </a:solidFill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883FF8A" id="Group 634" o:spid="_x0000_s1026" style="position:absolute;left:0;text-align:left;margin-left:-.75pt;margin-top:3.35pt;width:33.15pt;height:41.9pt;z-index:251698176;mso-width-relative:margin;mso-height-relative:margin" coordsize="7112,104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">
                                  <v:shape id="Picture 635" o:spid="_x0000_s1027" type="#_x0000_t75" alt="00515751" style="position:absolute;width:7112;height:10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">
                                    <v:imagedata r:id="rId416" o:title="00515751" cropbottom="2661f" cropleft="5003f" cropright="31323f" gain="5"/>
                                  </v:shape>
                                  <v:rect id="Rectangle 636" o:spid="_x0000_s1028" style="position:absolute;left:3934;top:4599;width:457;height:9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" fillcolor="window" strokecolor="window" strokeweight="1pt"/>
                                </v:group>
                              </w:pict>
                            </mc:Fallback>
                          </mc:AlternateContent>
                        </w: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وجه های جانبی : ...........      تعداد راس : ...........</w:t>
                        </w:r>
                      </w:p>
                      <w:p w14:paraId="66995CA1" w14:textId="77777777" w:rsidR="00FD0E60" w:rsidRPr="00723729" w:rsidRDefault="00FD0E60" w:rsidP="005A3625">
                        <w:pPr>
                          <w:pStyle w:val="ListParagraph"/>
                          <w:ind w:left="0"/>
                          <w:rPr>
                            <w:rFonts w:ascii="Shabnam" w:hAnsi="Shabnam"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723729">
                          <w:rPr>
                            <w:rFonts w:ascii="Shabnam" w:hAnsi="Shabnam"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داد یال : ...........                تعداد قاعده ها‌: ...........</w:t>
                        </w:r>
                      </w:p>
                    </w:tc>
                  </w:tr>
                </w:tbl>
                <w:p w14:paraId="604432D3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9C10973" w14:textId="77777777" w:rsidTr="005A3625">
              <w:trPr>
                <w:trHeight w:val="1417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1AC0083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اعده منشور ها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رسم کن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72372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2"/>
                    <w:bidiVisual/>
                    <w:tblW w:w="0" w:type="auto"/>
                    <w:tblInd w:w="19" w:type="dxa"/>
                    <w:tblLook w:val="04A0" w:firstRow="1" w:lastRow="0" w:firstColumn="1" w:lastColumn="0" w:noHBand="0" w:noVBand="1"/>
                  </w:tblPr>
                  <w:tblGrid>
                    <w:gridCol w:w="1783"/>
                    <w:gridCol w:w="1534"/>
                    <w:gridCol w:w="1648"/>
                  </w:tblGrid>
                  <w:tr w:rsidR="00FD0E60" w:rsidRPr="00723729" w14:paraId="7BA855FE" w14:textId="77777777" w:rsidTr="005A3625">
                    <w:tc>
                      <w:tcPr>
                        <w:tcW w:w="3692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  <w:shd w:val="clear" w:color="auto" w:fill="FFFFFF" w:themeFill="background1"/>
                        <w:vAlign w:val="center"/>
                      </w:tcPr>
                      <w:p w14:paraId="4E9C84DF" w14:textId="77777777" w:rsidR="00FD0E60" w:rsidRPr="00723729" w:rsidRDefault="00FD0E60" w:rsidP="005A3625">
                        <w:pPr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23729">
                          <w:rPr>
                            <w:rFonts w:cs="B Nazanin"/>
                            <w:b/>
                            <w:bCs/>
                            <w:noProof/>
                          </w:rPr>
                          <w:drawing>
                            <wp:inline distT="0" distB="0" distL="0" distR="0" wp14:anchorId="013B1A7C" wp14:editId="5373C6CF">
                              <wp:extent cx="554182" cy="495300"/>
                              <wp:effectExtent l="0" t="0" r="0" b="0"/>
                              <wp:docPr id="685" name="Picture 68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417">
                                        <a:biLevel thresh="50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18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rcRect l="5886" t="7486" r="994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582100" cy="52025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260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  <w:shd w:val="clear" w:color="auto" w:fill="FFFFFF" w:themeFill="background1"/>
                        <w:vAlign w:val="center"/>
                      </w:tcPr>
                      <w:p w14:paraId="65A22C56" w14:textId="77777777" w:rsidR="00FD0E60" w:rsidRPr="00723729" w:rsidRDefault="00FD0E60" w:rsidP="005A3625">
                        <w:pPr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723729">
                          <w:rPr>
                            <w:rFonts w:cs="B Nazanin"/>
                            <w:b/>
                            <w:bCs/>
                            <w:noProof/>
                          </w:rPr>
                          <w:drawing>
                            <wp:inline distT="0" distB="0" distL="0" distR="0" wp14:anchorId="1B9EE325" wp14:editId="397CCF9E">
                              <wp:extent cx="431250" cy="487045"/>
                              <wp:effectExtent l="0" t="0" r="6985" b="8255"/>
                              <wp:docPr id="686" name="Picture 68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419">
                                        <a:biLevel thresh="50000"/>
                                      </a:blip>
                                      <a:srcRect l="7158" t="6552" b="-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457887" cy="517128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259" w:type="dxa"/>
                        <w:tcBorders>
                          <w:top w:val="single" w:sz="4" w:space="0" w:color="FFFFFF" w:themeColor="background1"/>
                          <w:left w:val="single" w:sz="4" w:space="0" w:color="FFFFFF" w:themeColor="background1"/>
                          <w:bottom w:val="single" w:sz="4" w:space="0" w:color="FFFFFF" w:themeColor="background1"/>
                          <w:right w:val="single" w:sz="4" w:space="0" w:color="FFFFFF" w:themeColor="background1"/>
                        </w:tcBorders>
                        <w:shd w:val="clear" w:color="auto" w:fill="FFFFFF" w:themeFill="background1"/>
                        <w:vAlign w:val="center"/>
                      </w:tcPr>
                      <w:p w14:paraId="198BCA78" w14:textId="77777777" w:rsidR="00FD0E60" w:rsidRPr="00723729" w:rsidRDefault="00FD0E60" w:rsidP="005A3625">
                        <w:pPr>
                          <w:spacing w:line="276" w:lineRule="auto"/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  <w:r w:rsidRPr="00723729">
                          <w:rPr>
                            <w:rFonts w:cs="B Nazanin"/>
                            <w:b/>
                            <w:bCs/>
                            <w:noProof/>
                          </w:rPr>
                          <w:drawing>
                            <wp:inline distT="0" distB="0" distL="0" distR="0" wp14:anchorId="0435BDB0" wp14:editId="1CBAC1E3">
                              <wp:extent cx="537556" cy="525780"/>
                              <wp:effectExtent l="0" t="0" r="0" b="7620"/>
                              <wp:docPr id="687" name="Picture 68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420">
                                        <a:biLevel thresh="75000"/>
                                      </a:blip>
                                      <a:srcRect l="7831" r="76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546076" cy="53411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22E30E4D" w14:textId="77777777" w:rsidR="00FD0E60" w:rsidRPr="00723729" w:rsidRDefault="00FD0E60" w:rsidP="005A3625">
                        <w:pPr>
                          <w:spacing w:line="276" w:lineRule="auto"/>
                          <w:contextualSpacing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6"/>
                            <w:szCs w:val="6"/>
                            <w:rtl/>
                          </w:rPr>
                        </w:pPr>
                      </w:p>
                    </w:tc>
                  </w:tr>
                </w:tbl>
                <w:p w14:paraId="03F7F00E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0D147A4E" w14:textId="77777777" w:rsidTr="005A3625">
              <w:trPr>
                <w:trHeight w:val="163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D945BB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drawing>
                      <wp:anchor distT="0" distB="0" distL="114300" distR="114300" simplePos="0" relativeHeight="251699200" behindDoc="0" locked="0" layoutInCell="1" allowOverlap="1" wp14:anchorId="43ACD6BD" wp14:editId="58B6F01E">
                        <wp:simplePos x="0" y="0"/>
                        <wp:positionH relativeFrom="column">
                          <wp:posOffset>-87221</wp:posOffset>
                        </wp:positionH>
                        <wp:positionV relativeFrom="paragraph">
                          <wp:posOffset>207147</wp:posOffset>
                        </wp:positionV>
                        <wp:extent cx="1152689" cy="891348"/>
                        <wp:effectExtent l="0" t="0" r="0" b="0"/>
                        <wp:wrapNone/>
                        <wp:docPr id="688" name="Picture 6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21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422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52689" cy="891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دید از بالا ، روبرو و راست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حجم زیر را رسم کنید.</w:t>
                  </w:r>
                </w:p>
                <w:p w14:paraId="1F904F22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3296" behindDoc="0" locked="0" layoutInCell="1" allowOverlap="1" wp14:anchorId="7D269878" wp14:editId="4CB4312C">
                            <wp:simplePos x="0" y="0"/>
                            <wp:positionH relativeFrom="column">
                              <wp:posOffset>1151620</wp:posOffset>
                            </wp:positionH>
                            <wp:positionV relativeFrom="paragraph">
                              <wp:posOffset>77155</wp:posOffset>
                            </wp:positionV>
                            <wp:extent cx="2042793" cy="556895"/>
                            <wp:effectExtent l="0" t="0" r="15240" b="14605"/>
                            <wp:wrapNone/>
                            <wp:docPr id="637" name="Group 63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042793" cy="556895"/>
                                      <a:chOff x="0" y="0"/>
                                      <a:chExt cx="2042793" cy="556895"/>
                                    </a:xfrm>
                                  </wpg:grpSpPr>
                                  <wpg:grpSp>
                                    <wpg:cNvPr id="638" name="Group 638"/>
                                    <wpg:cNvGrpSpPr/>
                                    <wpg:grpSpPr>
                                      <a:xfrm>
                                        <a:off x="0" y="0"/>
                                        <a:ext cx="1115060" cy="556895"/>
                                        <a:chOff x="742950" y="742950"/>
                                        <a:chExt cx="1485900" cy="742950"/>
                                      </a:xfrm>
                                    </wpg:grpSpPr>
                                    <wpg:grpSp>
                                      <wpg:cNvPr id="639" name="Group 639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0" name="Rectangle 640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1" name="Rectangle 641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2" name="Rectangle 642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3" name="Rectangle 643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4" name="Rectangle 644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5" name="Rectangle 645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46" name="Group 646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47" name="Rectangle 647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8" name="Rectangle 648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49" name="Rectangle 649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0" name="Rectangle 650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1" name="Rectangle 651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2" name="Rectangle 652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53" name="Group 65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485900" cy="247650"/>
                                          <a:chOff x="742950" y="0"/>
                                          <a:chExt cx="1485900" cy="247650"/>
                                        </a:xfrm>
                                      </wpg:grpSpPr>
                                      <wps:wsp>
                                        <wps:cNvPr id="654" name="Rectangle 65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5" name="Rectangle 65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6" name="Rectangle 65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7" name="Rectangle 65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8" name="Rectangle 65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59" name="Rectangle 659"/>
                                        <wps:cNvSpPr/>
                                        <wps:spPr>
                                          <a:xfrm>
                                            <a:off x="19812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660" name="Group 660"/>
                                    <wpg:cNvGrpSpPr/>
                                    <wpg:grpSpPr>
                                      <a:xfrm>
                                        <a:off x="1113576" y="0"/>
                                        <a:ext cx="929217" cy="556895"/>
                                        <a:chOff x="742950" y="742950"/>
                                        <a:chExt cx="1238250" cy="742950"/>
                                      </a:xfrm>
                                    </wpg:grpSpPr>
                                    <wpg:grpSp>
                                      <wpg:cNvPr id="661" name="Group 661"/>
                                      <wpg:cNvGrpSpPr/>
                                      <wpg:grpSpPr>
                                        <a:xfrm>
                                          <a:off x="742950" y="7429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2" name="Rectangle 662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3" name="Rectangle 663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4" name="Rectangle 664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5" name="Rectangle 665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6" name="Rectangle 666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67" name="Group 667"/>
                                      <wpg:cNvGrpSpPr/>
                                      <wpg:grpSpPr>
                                        <a:xfrm>
                                          <a:off x="742950" y="99060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68" name="Rectangle 668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69" name="Rectangle 669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0" name="Rectangle 670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1" name="Rectangle 671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2" name="Rectangle 672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73" name="Group 673"/>
                                      <wpg:cNvGrpSpPr/>
                                      <wpg:grpSpPr>
                                        <a:xfrm>
                                          <a:off x="742950" y="1238250"/>
                                          <a:ext cx="1238250" cy="247650"/>
                                          <a:chOff x="742950" y="0"/>
                                          <a:chExt cx="1238250" cy="247650"/>
                                        </a:xfrm>
                                      </wpg:grpSpPr>
                                      <wps:wsp>
                                        <wps:cNvPr id="674" name="Rectangle 674"/>
                                        <wps:cNvSpPr/>
                                        <wps:spPr>
                                          <a:xfrm>
                                            <a:off x="7429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5" name="Rectangle 675"/>
                                        <wps:cNvSpPr/>
                                        <wps:spPr>
                                          <a:xfrm>
                                            <a:off x="9906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6" name="Rectangle 676"/>
                                        <wps:cNvSpPr/>
                                        <wps:spPr>
                                          <a:xfrm>
                                            <a:off x="12382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7" name="Rectangle 677"/>
                                        <wps:cNvSpPr/>
                                        <wps:spPr>
                                          <a:xfrm>
                                            <a:off x="148590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678" name="Rectangle 678"/>
                                        <wps:cNvSpPr/>
                                        <wps:spPr>
                                          <a:xfrm>
                                            <a:off x="1733550" y="0"/>
                                            <a:ext cx="247650" cy="24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group w14:anchorId="2A942253" id="Group 637" o:spid="_x0000_s1026" style="position:absolute;left:0;text-align:left;margin-left:90.7pt;margin-top:6.1pt;width:160.85pt;height:43.85pt;z-index:251703296;mso-width-relative:margin" coordsize="20427,5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">
                            <v:group id="Group 638" o:spid="_x0000_s1027" style="position:absolute;width:11150;height:5568" coordorigin="7429,7429" coordsize="14859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    <v:group id="Group 639" o:spid="_x0000_s1028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          <v:rect id="Rectangle 640" o:spid="_x0000_s102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H2y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B//H2ywgAAANwAAAAPAAAA&#10;AAAAAAAAAAAAAAcCAABkcnMvZG93bnJldi54bWxQSwUGAAAAAAMAAwC3AAAA9gIAAAAA&#10;" filled="f" strokecolor="windowText" strokeweight="1pt"/>
                                <v:rect id="Rectangle 641" o:spid="_x0000_s103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gp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xG8z6QjIFe/AAAA//8DAFBLAQItABQABgAIAAAAIQDb4fbL7gAAAIUBAAATAAAAAAAAAAAA&#10;AAAAAAAAAABbQ29udGVudF9UeXBlc10ueG1sUEsBAi0AFAAGAAgAAAAhAFr0LFu/AAAAFQEAAAsA&#10;AAAAAAAAAAAAAAAAHwEAAF9yZWxzLy5yZWxzUEsBAi0AFAAGAAgAAAAhABCw2CnEAAAA3AAAAA8A&#10;AAAAAAAAAAAAAAAABwIAAGRycy9kb3ducmV2LnhtbFBLBQYAAAAAAwADALcAAAD4AgAAAAA=&#10;" filled="f" strokecolor="windowText" strokeweight="1pt"/>
                                <v:rect id="Rectangle 642" o:spid="_x0000_s103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kZ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pm0zG8z6QjIFe/AAAA//8DAFBLAQItABQABgAIAAAAIQDb4fbL7gAAAIUBAAATAAAAAAAAAAAA&#10;AAAAAAAAAABbQ29udGVudF9UeXBlc10ueG1sUEsBAi0AFAAGAAgAAAAhAFr0LFu/AAAAFQEAAAsA&#10;AAAAAAAAAAAAAAAAHwEAAF9yZWxzLy5yZWxzUEsBAi0AFAAGAAgAAAAhAOBiRl7EAAAA3AAAAA8A&#10;AAAAAAAAAAAAAAAABwIAAGRycy9kb3ducmV2LnhtbFBLBQYAAAAAAwADALcAAAD4AgAAAAA=&#10;" filled="f" strokecolor="windowText" strokeweight="1pt"/>
                                <v:rect id="Rectangle 643" o:spid="_x0000_s103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uPF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JeATvM+kIyMULAAD//wMAUEsBAi0AFAAGAAgAAAAhANvh9svuAAAAhQEAABMAAAAAAAAAAAAA&#10;AAAAAAAAAFtDb250ZW50X1R5cGVzXS54bWxQSwECLQAUAAYACAAAACEAWvQsW78AAAAVAQAACwAA&#10;AAAAAAAAAAAAAAAfAQAAX3JlbHMvLnJlbHNQSwECLQAUAAYACAAAACEAjy7jxcMAAADcAAAADwAA&#10;AAAAAAAAAAAAAAAHAgAAZHJzL2Rvd25yZXYueG1sUEsFBgAAAAADAAMAtwAAAPcCAAAAAA==&#10;" filled="f" strokecolor="windowText" strokeweight="1pt"/>
                                <v:rect id="Rectangle 644" o:spid="_x0000_s103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3uxwwAAANwAAAAPAAAAZHJzL2Rvd25yZXYueG1sRI9Pi8Iw&#10;FMTvC36H8IS9rYm7Il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AMd7scMAAADcAAAADwAA&#10;AAAAAAAAAAAAAAAHAgAAZHJzL2Rvd25yZXYueG1sUEsFBgAAAAADAAMAtwAAAPcCAAAAAA==&#10;" filled="f" strokecolor="windowText" strokeweight="1pt"/>
                                <v:rect id="Rectangle 645" o:spid="_x0000_s103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94q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fI3hcSYdATm7AwAA//8DAFBLAQItABQABgAIAAAAIQDb4fbL7gAAAIUBAAATAAAAAAAAAAAA&#10;AAAAAAAAAABbQ29udGVudF9UeXBlc10ueG1sUEsBAi0AFAAGAAgAAAAhAFr0LFu/AAAAFQEAAAsA&#10;AAAAAAAAAAAAAAAAHwEAAF9yZWxzLy5yZWxzUEsBAi0AFAAGAAgAAAAhAG+L3irEAAAA3AAAAA8A&#10;AAAAAAAAAAAAAAAABwIAAGRycy9kb3ducmV2LnhtbFBLBQYAAAAAAwADALcAAAD4AgAAAAA=&#10;" filled="f" strokecolor="windowText" strokeweight="1pt"/>
                              </v:group>
                              <v:group id="Group 646" o:spid="_x0000_s1035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      <v:rect id="Rectangle 647" o:spid="_x0000_s103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eXG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PAV5cbEAAAA3AAAAA8A&#10;AAAAAAAAAAAAAAAABwIAAGRycy9kb3ducmV2LnhtbFBLBQYAAAAAAwADALcAAAD4AgAAAAA=&#10;" filled="f" strokecolor="windowText" strokeweight="1pt"/>
                                <v:rect id="Rectangle 648" o:spid="_x0000_s103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nG0wgAAANwAAAAPAAAAZHJzL2Rvd25yZXYueG1sRE/JasMw&#10;EL0X8g9iAr3VUtoS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CBinG0wgAAANwAAAAPAAAA&#10;AAAAAAAAAAAAAAcCAABkcnMvZG93bnJldi54bWxQSwUGAAAAAAMAAwC3AAAA9gIAAAAA&#10;" filled="f" strokecolor="windowText" strokeweight="1pt"/>
                                <v:rect id="Rectangle 649" o:spid="_x0000_s103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tQvxAAAANwAAAAPAAAAZHJzL2Rvd25yZXYueG1sRI9PawIx&#10;FMTvBb9DeIK3mqhF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O7G1C/EAAAA3AAAAA8A&#10;AAAAAAAAAAAAAAAABwIAAGRycy9kb3ducmV2LnhtbFBLBQYAAAAAAwADALcAAAD4AgAAAAA=&#10;" filled="f" strokecolor="windowText" strokeweight="1pt"/>
                                <v:rect id="Rectangle 650" o:spid="_x0000_s103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tv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" filled="f" strokecolor="windowText" strokeweight="1pt"/>
                                <v:rect id="Rectangle 651" o:spid="_x0000_s104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U70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L3mXQE5OoXAAD//wMAUEsBAi0AFAAGAAgAAAAhANvh9svuAAAAhQEAABMAAAAAAAAAAAAA&#10;AAAAAAAAAFtDb250ZW50X1R5cGVzXS54bWxQSwECLQAUAAYACAAAACEAWvQsW78AAAAVAQAACwAA&#10;AAAAAAAAAAAAAAAfAQAAX3JlbHMvLnJlbHNQSwECLQAUAAYACAAAACEAlWlO9MMAAADcAAAADwAA&#10;AAAAAAAAAAAAAAAHAgAAZHJzL2Rvd25yZXYueG1sUEsFBgAAAAADAAMAtwAAAPcCAAAAAA==&#10;" filled="f" strokecolor="windowText" strokeweight="1pt"/>
                                <v:rect id="Rectangle 652" o:spid="_x0000_s1041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" filled="f" strokecolor="windowText" strokeweight="1pt"/>
                              </v:group>
                              <v:group id="Group 653" o:spid="_x0000_s1042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            <v:rect id="Rectangle 654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" filled="f" strokecolor="windowText" strokeweight="1pt"/>
                                <v:rect id="Rectangle 655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" filled="f" strokecolor="windowText" strokeweight="1pt"/>
                                <v:rect id="Rectangle 656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NaA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m2bwOpOOgFw8AQAA//8DAFBLAQItABQABgAIAAAAIQDb4fbL7gAAAIUBAAATAAAAAAAAAAAA&#10;AAAAAAAAAABbQ29udGVudF9UeXBlc10ueG1sUEsBAi0AFAAGAAgAAAAhAFr0LFu/AAAAFQEAAAsA&#10;AAAAAAAAAAAAAAAAHwEAAF9yZWxzLy5yZWxzUEsBAi0AFAAGAAgAAAAhABqA1oDEAAAA3AAAAA8A&#10;AAAAAAAAAAAAAAAABwIAAGRycy9kb3ducmV2LnhtbFBLBQYAAAAAAwADALcAAAD4AgAAAAA=&#10;" filled="f" strokecolor="windowText" strokeweight="1pt"/>
                                <v:rect id="Rectangle 657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HMb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HzP4P5OOgFz9AQAA//8DAFBLAQItABQABgAIAAAAIQDb4fbL7gAAAIUBAAATAAAAAAAAAAAA&#10;AAAAAAAAAABbQ29udGVudF9UeXBlc10ueG1sUEsBAi0AFAAGAAgAAAAhAFr0LFu/AAAAFQEAAAsA&#10;AAAAAAAAAAAAAAAAHwEAAF9yZWxzLy5yZWxzUEsBAi0AFAAGAAgAAAAhAHXMcxvEAAAA3AAAAA8A&#10;AAAAAAAAAAAAAAAABwIAAGRycy9kb3ducmV2LnhtbFBLBQYAAAAAAwADALcAAAD4AgAAAAA=&#10;" filled="f" strokecolor="windowText" strokeweight="1pt"/>
                                <v:rect id="Rectangle 658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" filled="f" strokecolor="windowText" strokeweight="1pt"/>
                                <v:rect id="Rectangle 659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" filled="f" strokecolor="windowText" strokeweight="1pt"/>
                              </v:group>
                            </v:group>
                            <v:group id="Group 660" o:spid="_x0000_s1049" style="position:absolute;left:11135;width:9292;height:5568" coordorigin="7429,7429" coordsize="12382,7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          <v:group id="Group 661" o:spid="_x0000_s1050" style="position:absolute;left:7429;top:7429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cC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DLcz4QjI9R8AAAD//wMAUEsBAi0AFAAGAAgAAAAhANvh9svuAAAAhQEAABMAAAAAAAAA&#10;AAAAAAAAAAAAAFtDb250ZW50X1R5cGVzXS54bWxQSwECLQAUAAYACAAAACEAWvQsW78AAAAVAQAA&#10;CwAAAAAAAAAAAAAAAAAfAQAAX3JlbHMvLnJlbHNQSwECLQAUAAYACAAAACEAOf0XAsYAAADcAAAA&#10;DwAAAAAAAAAAAAAAAAAHAgAAZHJzL2Rvd25yZXYueG1sUEsFBgAAAAADAAMAtwAAAPoCAAAAAA==&#10;">
                                <v:rect id="Rectangle 662" o:spid="_x0000_s105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" filled="f" strokecolor="windowText" strokeweight="1pt"/>
                                <v:rect id="Rectangle 663" o:spid="_x0000_s105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" filled="f" strokecolor="windowText" strokeweight="1pt"/>
                                <v:rect id="Rectangle 664" o:spid="_x0000_s105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" filled="f" strokecolor="windowText" strokeweight="1pt"/>
                                <v:rect id="Rectangle 665" o:spid="_x0000_s105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" filled="f" strokecolor="windowText" strokeweight="1pt"/>
                                <v:rect id="Rectangle 666" o:spid="_x0000_s105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" filled="f" strokecolor="windowText" strokeweight="1pt"/>
                              </v:group>
                              <v:group id="Group 667" o:spid="_x0000_s1056" style="position:absolute;left:7429;top:9906;width:12383;height:2476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          <v:rect id="Rectangle 66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" filled="f" strokecolor="windowText" strokeweight="1pt"/>
                                <v:rect id="Rectangle 66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" filled="f" strokecolor="windowText" strokeweight="1pt"/>
                                <v:rect id="Rectangle 67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LcP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" filled="f" strokecolor="windowText" strokeweight="1pt"/>
                                <v:rect id="Rectangle 67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KU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LXmXQE5PIPAAD//wMAUEsBAi0AFAAGAAgAAAAhANvh9svuAAAAhQEAABMAAAAAAAAAAAAA&#10;AAAAAAAAAFtDb250ZW50X1R5cGVzXS54bWxQSwECLQAUAAYACAAAACEAWvQsW78AAAAVAQAACwAA&#10;AAAAAAAAAAAAAAAfAQAAX3JlbHMvLnJlbHNQSwECLQAUAAYACAAAACEA3twSlMMAAADcAAAADwAA&#10;AAAAAAAAAAAAAAAHAgAAZHJzL2Rvd25yZXYueG1sUEsFBgAAAAADAAMAtwAAAPcCAAAAAA==&#10;" filled="f" strokecolor="windowText" strokeweight="1pt"/>
                                <v:rect id="Rectangle 67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" filled="f" strokecolor="windowText" strokeweight="1pt"/>
                              </v:group>
                              <v:group id="Group 673" o:spid="_x0000_s1062" style="position:absolute;left:7429;top:12382;width:12383;height:2477" coordorigin="7429" coordsize="12382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              <v:rect id="Rectangle 674" o:spid="_x0000_s106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7EM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M6rsQzEAAAA3AAAAA8A&#10;AAAAAAAAAAAAAAAABwIAAGRycy9kb3ducmV2LnhtbFBLBQYAAAAAAwADALcAAAD4AgAAAAA=&#10;" filled="f" strokecolor="windowText" strokeweight="1pt"/>
                                <v:rect id="Rectangle 675" o:spid="_x0000_s106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" filled="f" strokecolor="windowText" strokeweight="1pt"/>
                                <v:rect id="Rectangle 676" o:spid="_x0000_s106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" filled="f" strokecolor="windowText" strokeweight="1pt"/>
                                <v:rect id="Rectangle 677" o:spid="_x0000_s106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" filled="f" strokecolor="windowText" strokeweight="1pt"/>
                                <v:rect id="Rectangle 678" o:spid="_x0000_s106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" filled="f" strokecolor="windowText" strokeweight="1pt"/>
                              </v:group>
                            </v:group>
                          </v:group>
                        </w:pict>
                      </mc:Fallback>
                    </mc:AlternateContent>
                  </w:r>
                </w:p>
                <w:p w14:paraId="7E388D49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A9123B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14"/>
                      <w:szCs w:val="12"/>
                    </w:rPr>
                  </w:pPr>
                </w:p>
              </w:tc>
            </w:tr>
            <w:tr w:rsidR="00FD0E60" w:rsidRPr="00723729" w14:paraId="0BCD6022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5A4ACBE" w14:textId="77777777" w:rsidR="00FD0E60" w:rsidRPr="00723729" w:rsidRDefault="00FD0E60" w:rsidP="004C6A84">
                  <w:pPr>
                    <w:pStyle w:val="ListParagraph"/>
                    <w:numPr>
                      <w:ilvl w:val="0"/>
                      <w:numId w:val="18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- مقطع برش هر یک از حجم ها را بنویسید.</w:t>
                  </w:r>
                </w:p>
                <w:p w14:paraId="7983EDE1" w14:textId="77777777" w:rsidR="00FD0E60" w:rsidRPr="00723729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- استوانه :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</w: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کره : </w:t>
                  </w:r>
                </w:p>
                <w:p w14:paraId="5549D06A" w14:textId="77777777" w:rsidR="00FD0E60" w:rsidRPr="0072372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-درچه صورت مقطع کره و استوانه هم شکل است؟</w:t>
                  </w:r>
                </w:p>
              </w:tc>
            </w:tr>
            <w:tr w:rsidR="00FD0E60" w:rsidRPr="00723729" w14:paraId="74E2F6DE" w14:textId="77777777" w:rsidTr="005A3625">
              <w:trPr>
                <w:trHeight w:val="412"/>
              </w:trPr>
              <w:tc>
                <w:tcPr>
                  <w:tcW w:w="2238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0EDA1DC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97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6766E4" w14:textId="77777777" w:rsidR="00FD0E60" w:rsidRPr="00E5342D" w:rsidRDefault="00FD0E60" w:rsidP="005A3625">
                  <w:pPr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محاسبه حجم ها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نشور</w:t>
                  </w:r>
                  <w:r w:rsidRPr="00E5342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</w:p>
              </w:tc>
            </w:tr>
            <w:tr w:rsidR="00FD0E60" w:rsidRPr="00723729" w14:paraId="356FFEC7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2258BC6" w14:textId="77777777" w:rsidR="00FD0E60" w:rsidRPr="00E5342D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spacing w:after="160" w:line="259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وض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ا ابعاد ۲ و ۳ و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5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/۱ متر دا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.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حجم این حوض چند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لیتر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</w:tbl>
          <w:p w14:paraId="248DD596" w14:textId="77777777" w:rsidR="00FD0E60" w:rsidRPr="00723729" w:rsidRDefault="00FD0E60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7CF4F4F" wp14:editId="272259E0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679" name="Rectangle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DF2935" id="Rectangle 679" o:spid="_x0000_s1026" style="position:absolute;left:0;text-align:left;margin-left:561.8pt;margin-top:594.05pt;width:14.6pt;height:14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Cz6LA/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BDEA77C" wp14:editId="57CC3A5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680" name="Rectangle 6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EA0BA7F" id="Rectangle 680" o:spid="_x0000_s1026" style="position:absolute;left:0;text-align:left;margin-left:561.8pt;margin-top:608.65pt;width:14.6pt;height:14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S61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" filled="f" strokecolor="windowText" strokeweight="1pt"/>
                  </w:pict>
                </mc:Fallback>
              </mc:AlternateContent>
            </w:r>
            <w:r w:rsidRPr="00723729">
              <w:rPr>
                <w:rFonts w:ascii="Shabnam" w:hAnsi="Shabnam"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0E69323" wp14:editId="38A791C3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681" name="Rectangle 6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A574EB" id="Rectangle 681" o:spid="_x0000_s1026" style="position:absolute;left:0;text-align:left;margin-left:561.8pt;margin-top:623.25pt;width:14.6pt;height:14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5135"/>
            </w:tblGrid>
            <w:tr w:rsidR="00FD0E60" w:rsidRPr="00723729" w14:paraId="2B16AAFC" w14:textId="77777777" w:rsidTr="005A3625">
              <w:trPr>
                <w:trHeight w:val="12472"/>
              </w:trPr>
              <w:tc>
                <w:tcPr>
                  <w:tcW w:w="5135" w:type="dxa"/>
                  <w:tcBorders>
                    <w:top w:val="nil"/>
                    <w:bottom w:val="dotted" w:sz="4" w:space="0" w:color="auto"/>
                  </w:tcBorders>
                </w:tcPr>
                <w:p w14:paraId="7047A54B" w14:textId="77777777" w:rsidR="00FD0E60" w:rsidRPr="00092CD2" w:rsidRDefault="00FD0E60" w:rsidP="004C6A84">
                  <w:pPr>
                    <w:pStyle w:val="ListParagraph"/>
                    <w:numPr>
                      <w:ilvl w:val="0"/>
                      <w:numId w:val="19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شکل ها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92CD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92CD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4909"/>
                  </w:tblGrid>
                  <w:tr w:rsidR="00FD0E60" w14:paraId="33902903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079D2B3B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0F8FBCD6" wp14:editId="184C0CCD">
                              <wp:extent cx="1021977" cy="774181"/>
                              <wp:effectExtent l="0" t="0" r="6985" b="6985"/>
                              <wp:docPr id="689" name="Picture 68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>
                                      <a:blip r:embed="rId42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54106" cy="7985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808320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3C8222DE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3893CAA6" wp14:editId="18D2024C">
                              <wp:extent cx="983289" cy="948560"/>
                              <wp:effectExtent l="0" t="0" r="7620" b="4445"/>
                              <wp:docPr id="690" name="Picture 69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2024-02-08_10-19.png"/>
                                      <pic:cNvPicPr/>
                                    </pic:nvPicPr>
                                    <pic:blipFill rotWithShape="1">
                                      <a:blip r:embed="rId42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206" r="122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01507" cy="96613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73F92C7D" w14:textId="77777777" w:rsidTr="005A3625">
                    <w:trPr>
                      <w:trHeight w:val="1020"/>
                    </w:trPr>
                    <w:tc>
                      <w:tcPr>
                        <w:tcW w:w="4909" w:type="dxa"/>
                      </w:tcPr>
                      <w:p w14:paraId="483352B8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4BAED5BB" wp14:editId="0D4A42A6">
                              <wp:extent cx="726879" cy="1044000"/>
                              <wp:effectExtent l="0" t="0" r="0" b="3810"/>
                              <wp:docPr id="80" name="Picture 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2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726879" cy="1044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4086E4D" w14:textId="77777777" w:rsidTr="005A3625">
                    <w:tc>
                      <w:tcPr>
                        <w:tcW w:w="4909" w:type="dxa"/>
                      </w:tcPr>
                      <w:p w14:paraId="392CBAD6" w14:textId="77777777" w:rsidR="00FD0E60" w:rsidRDefault="00FD0E60" w:rsidP="005A3625">
                        <w:pPr>
                          <w:jc w:val="right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4EB9A5E" wp14:editId="0D8DED9B">
                              <wp:extent cx="1251894" cy="1015192"/>
                              <wp:effectExtent l="0" t="0" r="5715" b="0"/>
                              <wp:docPr id="691" name="Picture 69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2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431" t="562" b="14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10568" cy="1062772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044C62C" w14:textId="77777777" w:rsidTr="005A3625">
                    <w:tc>
                      <w:tcPr>
                        <w:tcW w:w="4909" w:type="dxa"/>
                      </w:tcPr>
                      <w:p w14:paraId="527C292F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8E104B0" wp14:editId="0B7DA251">
                              <wp:extent cx="1066165" cy="1075764"/>
                              <wp:effectExtent l="0" t="0" r="635" b="0"/>
                              <wp:docPr id="692" name="Picture 69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" name="2024-02-08_11-38.png"/>
                                      <pic:cNvPicPr/>
                                    </pic:nvPicPr>
                                    <pic:blipFill rotWithShape="1">
                                      <a:blip r:embed="rId427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8803" r="19076" b="78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8608" cy="1098409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02BE2913" w14:textId="77777777" w:rsidTr="005A3625">
                    <w:tc>
                      <w:tcPr>
                        <w:tcW w:w="4909" w:type="dxa"/>
                      </w:tcPr>
                      <w:p w14:paraId="69732E25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6DC8B0C0" wp14:editId="47319FD9">
                              <wp:extent cx="1162685" cy="868296"/>
                              <wp:effectExtent l="0" t="0" r="0" b="8255"/>
                              <wp:docPr id="693" name="Picture 6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0" name="9-510x411.jpg-1.png"/>
                                      <pic:cNvPicPr/>
                                    </pic:nvPicPr>
                                    <pic:blipFill rotWithShape="1">
                                      <a:blip r:embed="rId42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062" t="18271" r="20951" b="11551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200872" cy="896814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EB82375" w14:textId="77777777" w:rsidTr="005A3625">
                    <w:tc>
                      <w:tcPr>
                        <w:tcW w:w="4909" w:type="dxa"/>
                      </w:tcPr>
                      <w:p w14:paraId="543A616B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55CE2976" wp14:editId="611987B4">
                              <wp:extent cx="1308555" cy="845116"/>
                              <wp:effectExtent l="0" t="0" r="6350" b="0"/>
                              <wp:docPr id="69" name="Picture 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2024-02-08_11-57.png"/>
                                      <pic:cNvPicPr/>
                                    </pic:nvPicPr>
                                    <pic:blipFill rotWithShape="1">
                                      <a:blip r:embed="rId42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t="10266" b="4592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21693" cy="853601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7CBF79A" w14:textId="77777777" w:rsidTr="005A3625">
                    <w:tc>
                      <w:tcPr>
                        <w:tcW w:w="4909" w:type="dxa"/>
                      </w:tcPr>
                      <w:p w14:paraId="59352B53" w14:textId="77777777" w:rsidR="00FD0E60" w:rsidRDefault="00FD0E60" w:rsidP="005A3625">
                        <w:pPr>
                          <w:jc w:val="right"/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 w:hint="cs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 wp14:anchorId="2B77FD8D" wp14:editId="3546D90C">
                              <wp:extent cx="1309150" cy="968189"/>
                              <wp:effectExtent l="0" t="0" r="5715" b="3810"/>
                              <wp:docPr id="70" name="Picture 7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3" name="2024-02-08_11-51.png"/>
                                      <pic:cNvPicPr/>
                                    </pic:nvPicPr>
                                    <pic:blipFill rotWithShape="1">
                                      <a:blip r:embed="rId43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r="3774" b="6066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339980" cy="99099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16E6B0BB" w14:textId="77777777" w:rsidR="00FD0E60" w:rsidRPr="00092CD2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0CF872C" w14:textId="77777777" w:rsidTr="005A3625">
              <w:trPr>
                <w:trHeight w:val="1041"/>
              </w:trPr>
              <w:tc>
                <w:tcPr>
                  <w:tcW w:w="5135" w:type="dxa"/>
                  <w:tcBorders>
                    <w:top w:val="dotted" w:sz="4" w:space="0" w:color="auto"/>
                    <w:bottom w:val="nil"/>
                  </w:tcBorders>
                </w:tcPr>
                <w:p w14:paraId="63CFC504" w14:textId="6159974E" w:rsidR="00FD0E60" w:rsidRPr="00562EA2" w:rsidRDefault="00FD0E60" w:rsidP="00562EA2">
                  <w:pPr>
                    <w:pStyle w:val="ListParagraph"/>
                    <w:numPr>
                      <w:ilvl w:val="0"/>
                      <w:numId w:val="19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نبع آب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به شکل استوانه است که شعاع قاعده </w:t>
                  </w:r>
                  <w:r w:rsidRPr="00E5342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آ</w:t>
                  </w:r>
                  <w:r w:rsidRPr="00E5342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>
                    <w:rPr>
                      <w:rtl/>
                    </w:rPr>
                    <w:t xml:space="preserve"> </w:t>
                  </w:r>
                  <w:bookmarkStart w:id="0" w:name="_GoBack"/>
                  <w:bookmarkEnd w:id="0"/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9/0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تر 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و ارتفاعش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است.ا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نبع چند متر مکعب آب م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گ</w:t>
                  </w:r>
                  <w:r w:rsidRPr="00562EA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562EA2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د؟</w:t>
                  </w:r>
                </w:p>
                <w:p w14:paraId="34C626E9" w14:textId="77777777" w:rsidR="00FD0E60" w:rsidRPr="00723729" w:rsidRDefault="00FD0E60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4816440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0EDCA968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723729" w14:paraId="55102AEE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425BC137" w14:textId="77777777" w:rsidR="00FD0E60" w:rsidRPr="0072372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723729" w14:paraId="4EC5AB58" w14:textId="77777777" w:rsidTr="009F0091">
        <w:trPr>
          <w:trHeight w:val="15417"/>
        </w:trPr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6"/>
              <w:gridCol w:w="3407"/>
            </w:tblGrid>
            <w:tr w:rsidR="00FD0E60" w:rsidRPr="00723729" w14:paraId="567EF8EF" w14:textId="77777777" w:rsidTr="005A3625">
              <w:tc>
                <w:tcPr>
                  <w:tcW w:w="183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684BBF08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340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CEC7631" w14:textId="77777777" w:rsidR="00FD0E60" w:rsidRPr="0072372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723729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و کل</w:t>
                  </w:r>
                </w:p>
              </w:tc>
            </w:tr>
            <w:tr w:rsidR="00FD0E60" w:rsidRPr="00723729" w14:paraId="4E1C5320" w14:textId="77777777" w:rsidTr="005A3625">
              <w:trPr>
                <w:trHeight w:val="63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20DF6F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مساحت جانب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شکل ها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دست آور</w:t>
                  </w:r>
                  <w:r w:rsidRPr="008F4227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F4227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77B9BC5D" w14:textId="77777777" w:rsidTr="005A3625">
                    <w:tc>
                      <w:tcPr>
                        <w:tcW w:w="5017" w:type="dxa"/>
                      </w:tcPr>
                      <w:p w14:paraId="682893C4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7A017E7E" wp14:editId="265E9F83">
                              <wp:extent cx="845512" cy="900000"/>
                              <wp:effectExtent l="0" t="0" r="0" b="0"/>
                              <wp:docPr id="71" name="Picture 7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2024-02-08_10-14.png"/>
                                      <pic:cNvPicPr/>
                                    </pic:nvPicPr>
                                    <pic:blipFill rotWithShape="1">
                                      <a:blip r:embed="rId43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5321" t="1929" r="19583" b="6605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45512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4E8AF2E" w14:textId="77777777" w:rsidTr="005A3625">
                    <w:tc>
                      <w:tcPr>
                        <w:tcW w:w="5017" w:type="dxa"/>
                      </w:tcPr>
                      <w:p w14:paraId="2B7C26C9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171A2242" wp14:editId="60A10442">
                              <wp:extent cx="1079873" cy="899583"/>
                              <wp:effectExtent l="0" t="0" r="6350" b="0"/>
                              <wp:docPr id="72" name="Picture 7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2024-02-08_10-02.png"/>
                                      <pic:cNvPicPr/>
                                    </pic:nvPicPr>
                                    <pic:blipFill rotWithShape="1">
                                      <a:blip r:embed="rId43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905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1080373" cy="900000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66A26628" w14:textId="77777777" w:rsidTr="005A3625">
                    <w:tc>
                      <w:tcPr>
                        <w:tcW w:w="5017" w:type="dxa"/>
                      </w:tcPr>
                      <w:p w14:paraId="7D95607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C2D405B" wp14:editId="0F0A9783">
                              <wp:extent cx="1019590" cy="900000"/>
                              <wp:effectExtent l="0" t="0" r="9525" b="0"/>
                              <wp:docPr id="81" name="Picture 8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33">
                                        <a:biLevel thresh="75000"/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434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19590" cy="9000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FD0E60" w14:paraId="555A3393" w14:textId="77777777" w:rsidTr="005A3625">
                    <w:tc>
                      <w:tcPr>
                        <w:tcW w:w="5017" w:type="dxa"/>
                      </w:tcPr>
                      <w:p w14:paraId="7F35FDE5" w14:textId="77777777" w:rsidR="00FD0E60" w:rsidRDefault="00FD0E60" w:rsidP="005A3625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habnam" w:hAnsi="Shabnam" w:cs="0 Nazanin Bold"/>
                            <w:noProof/>
                            <w:sz w:val="28"/>
                            <w:szCs w:val="28"/>
                            <w:rtl/>
                          </w:rPr>
                          <w:drawing>
                            <wp:inline distT="0" distB="0" distL="0" distR="0" wp14:anchorId="246335C3" wp14:editId="1F842170">
                              <wp:extent cx="721360" cy="865649"/>
                              <wp:effectExtent l="0" t="0" r="2540" b="0"/>
                              <wp:docPr id="74" name="Picture 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" name="9-510x411.jpg.png"/>
                                      <pic:cNvPicPr/>
                                    </pic:nvPicPr>
                                    <pic:blipFill rotWithShape="1">
                                      <a:blip r:embed="rId43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12769" t="-2952" r="24683" b="3878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21738" cy="866103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00797223" w14:textId="77777777" w:rsidR="00FD0E60" w:rsidRPr="008F4227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38701B0B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ADC520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6368" behindDoc="0" locked="0" layoutInCell="1" allowOverlap="1" wp14:anchorId="10C846EA" wp14:editId="6E554357">
                        <wp:simplePos x="0" y="0"/>
                        <wp:positionH relativeFrom="column">
                          <wp:posOffset>134107</wp:posOffset>
                        </wp:positionH>
                        <wp:positionV relativeFrom="paragraph">
                          <wp:posOffset>283899</wp:posOffset>
                        </wp:positionV>
                        <wp:extent cx="796925" cy="603250"/>
                        <wp:effectExtent l="0" t="0" r="3175" b="6350"/>
                        <wp:wrapThrough wrapText="bothSides">
                          <wp:wrapPolygon edited="0">
                            <wp:start x="0" y="0"/>
                            <wp:lineTo x="0" y="21145"/>
                            <wp:lineTo x="21170" y="21145"/>
                            <wp:lineTo x="21170" y="0"/>
                            <wp:lineTo x="0" y="0"/>
                          </wp:wrapPolygon>
                        </wp:wrapThrough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6925" cy="6032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5344" behindDoc="0" locked="0" layoutInCell="1" allowOverlap="1" wp14:anchorId="5805539F" wp14:editId="5F65CDB5">
                        <wp:simplePos x="0" y="0"/>
                        <wp:positionH relativeFrom="column">
                          <wp:posOffset>1178696</wp:posOffset>
                        </wp:positionH>
                        <wp:positionV relativeFrom="paragraph">
                          <wp:posOffset>288856</wp:posOffset>
                        </wp:positionV>
                        <wp:extent cx="791799" cy="599354"/>
                        <wp:effectExtent l="0" t="0" r="8890" b="0"/>
                        <wp:wrapThrough wrapText="bothSides">
                          <wp:wrapPolygon edited="0">
                            <wp:start x="0" y="0"/>
                            <wp:lineTo x="0" y="20615"/>
                            <wp:lineTo x="21323" y="20615"/>
                            <wp:lineTo x="21323" y="0"/>
                            <wp:lineTo x="0" y="0"/>
                          </wp:wrapPolygon>
                        </wp:wrapThrough>
                        <wp:docPr id="77" name="Picture 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1799" cy="59935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6A1F38">
                    <w:rPr>
                      <w:noProof/>
                    </w:rPr>
                    <w:drawing>
                      <wp:anchor distT="0" distB="0" distL="114300" distR="114300" simplePos="0" relativeHeight="251704320" behindDoc="0" locked="0" layoutInCell="1" allowOverlap="1" wp14:anchorId="5F917583" wp14:editId="6A561DD8">
                        <wp:simplePos x="0" y="0"/>
                        <wp:positionH relativeFrom="column">
                          <wp:posOffset>2302238</wp:posOffset>
                        </wp:positionH>
                        <wp:positionV relativeFrom="paragraph">
                          <wp:posOffset>350376</wp:posOffset>
                        </wp:positionV>
                        <wp:extent cx="707010" cy="53564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0754"/>
                            <wp:lineTo x="20960" y="20754"/>
                            <wp:lineTo x="20960" y="0"/>
                            <wp:lineTo x="0" y="0"/>
                          </wp:wrapPolygon>
                        </wp:wrapThrough>
                        <wp:docPr id="76" name="Picture 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7010" cy="53564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هر شکل گسترده 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حجم منشور</w:t>
                  </w:r>
                  <w:r w:rsidRPr="008F4227">
                    <w:rPr>
                      <w:rFonts w:asciiTheme="majorBidi" w:hAnsiTheme="majorBidi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F4227">
                    <w:rPr>
                      <w:rFonts w:asciiTheme="majorBidi" w:hAnsiTheme="majorBidi"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</w:p>
              </w:tc>
            </w:tr>
            <w:tr w:rsidR="00FD0E60" w:rsidRPr="00723729" w14:paraId="03315157" w14:textId="77777777" w:rsidTr="005A3625">
              <w:trPr>
                <w:trHeight w:val="23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FCA343C" w14:textId="77777777" w:rsidR="00FD0E60" w:rsidRPr="008F4227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ی خواهیم یک ستون به شکل منشور ۶ پهلو که </w:t>
                  </w:r>
                </w:p>
                <w:p w14:paraId="4B42C753" w14:textId="77777777" w:rsidR="00FD0E60" w:rsidRPr="008F4227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 w:rsidRPr="008F4227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هر ضلع آن ۲/۰ متر و ارتفاع ۳ متر است را رنگ کنیم. اگر هرینه هر متر مربع رنگ آمیزی ، ۵۰ هزار تومان باشد ، برای این رنگ آمیزی چقدر باید هزینه کرد ؟</w:t>
                  </w:r>
                </w:p>
                <w:p w14:paraId="5BE599B6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1246BDCD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  <w:p w14:paraId="3EEC1D6A" w14:textId="77777777" w:rsidR="00FD0E60" w:rsidRPr="008F4227" w:rsidRDefault="00FD0E60" w:rsidP="005A3625">
                  <w:pPr>
                    <w:jc w:val="both"/>
                    <w:rPr>
                      <w:noProof/>
                    </w:rPr>
                  </w:pPr>
                </w:p>
              </w:tc>
            </w:tr>
            <w:tr w:rsidR="00FD0E60" w:rsidRPr="00723729" w14:paraId="660DCEB1" w14:textId="77777777" w:rsidTr="005A3625">
              <w:trPr>
                <w:trHeight w:val="211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60A245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cs="Arial"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خواه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با ورق گال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زه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قوط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ستوانه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با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E1FE343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شعاع قاعده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5 سانتی متر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و ارتفاع ۱۰ سانت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متر بساز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 چه مقدار ورق بر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ا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ار لازم دار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م؟</w:t>
                  </w:r>
                </w:p>
                <w:p w14:paraId="485E55C9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  <w:tr w:rsidR="00FD0E60" w:rsidRPr="00723729" w14:paraId="722D5553" w14:textId="77777777" w:rsidTr="005A3625">
              <w:trPr>
                <w:trHeight w:val="170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3ABF51DD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0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شع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ک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غلتک، 1 ‌متر و ارتفاع استوان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ۀ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آن </w:t>
                  </w:r>
                </w:p>
                <w:p w14:paraId="58B464E6" w14:textId="77777777" w:rsidR="00FD0E60" w:rsidRPr="00DB771B" w:rsidRDefault="00FD0E60" w:rsidP="005A3625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3 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متر باشد، با 4 بار چرخاندن آن، چند متر ز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ن</w:t>
                  </w:r>
                  <w:r w:rsidRPr="00DB771B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صاف م</w:t>
                  </w:r>
                  <w:r w:rsidRPr="00DB771B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‌</w:t>
                  </w:r>
                  <w:r w:rsidRPr="00DB771B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شود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(غلتک یک جسم استوانه ای است.)</w:t>
                  </w:r>
                </w:p>
                <w:p w14:paraId="1B8FAEB0" w14:textId="77777777" w:rsidR="00FD0E60" w:rsidRDefault="00FD0E60" w:rsidP="005A3625">
                  <w:pPr>
                    <w:jc w:val="both"/>
                    <w:rPr>
                      <w:noProof/>
                      <w:rtl/>
                    </w:rPr>
                  </w:pPr>
                </w:p>
              </w:tc>
            </w:tr>
          </w:tbl>
          <w:p w14:paraId="502F449E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  <w:bottom w:val="single" w:sz="4" w:space="0" w:color="auto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723729" w14:paraId="6E4311CC" w14:textId="77777777" w:rsidTr="005A3625">
              <w:trPr>
                <w:trHeight w:val="1548"/>
              </w:trPr>
              <w:tc>
                <w:tcPr>
                  <w:tcW w:w="5243" w:type="dxa"/>
                  <w:gridSpan w:val="2"/>
                  <w:tcBorders>
                    <w:top w:val="dotted" w:sz="4" w:space="0" w:color="FFFFFF" w:themeColor="background1"/>
                    <w:bottom w:val="dotted" w:sz="4" w:space="0" w:color="auto"/>
                  </w:tcBorders>
                  <w:shd w:val="clear" w:color="auto" w:fill="auto"/>
                </w:tcPr>
                <w:p w14:paraId="79312AC7" w14:textId="0897805F" w:rsidR="00FD0E60" w:rsidRPr="00701065" w:rsidRDefault="00FD0E60" w:rsidP="00701065">
                  <w:pPr>
                    <w:pStyle w:val="ListParagraph"/>
                    <w:numPr>
                      <w:ilvl w:val="0"/>
                      <w:numId w:val="20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مساحت کل یک مکعب</w:t>
                  </w:r>
                  <w:r w:rsid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مربع</w:t>
                  </w:r>
                  <w:r w:rsidRPr="00504A5F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به ضلع 3 سانتی متر را به </w:t>
                  </w:r>
                  <w:r w:rsidRPr="00701065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دست آورید.</w:t>
                  </w:r>
                </w:p>
              </w:tc>
            </w:tr>
            <w:tr w:rsidR="00FD0E60" w:rsidRPr="00723729" w14:paraId="35BADC8B" w14:textId="77777777" w:rsidTr="005A3625">
              <w:trPr>
                <w:trHeight w:val="438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1E0EA28B" w14:textId="77777777" w:rsidR="00FD0E60" w:rsidRPr="00DB771B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327E6379" w14:textId="77777777" w:rsidR="00FD0E60" w:rsidRPr="00723729" w:rsidRDefault="00FD0E60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حجم و سطح</w:t>
                  </w:r>
                </w:p>
              </w:tc>
            </w:tr>
            <w:tr w:rsidR="00FD0E60" w:rsidRPr="00723729" w14:paraId="648ABEA7" w14:textId="77777777" w:rsidTr="005A3625">
              <w:trPr>
                <w:trHeight w:val="438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5CAB9431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قوا به طول و عرض ۱۰ سانت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تر را لوله م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D60F185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تا 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ساخته شود. حجم ا</w:t>
                  </w:r>
                  <w:r w:rsidRPr="004262C8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استوانه چقدر است؟ </w:t>
                  </w:r>
                </w:p>
                <w:p w14:paraId="4B1E4D5D" w14:textId="77777777" w:rsidR="00FD0E60" w:rsidRPr="004262C8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5D5C016D" w14:textId="77777777" w:rsidTr="005A3625">
              <w:trPr>
                <w:trHeight w:val="28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9C0ECA7" w14:textId="77777777" w:rsidR="00FD0E60" w:rsidRPr="004262C8" w:rsidRDefault="00FD0E60" w:rsidP="004C6A84">
                  <w:pPr>
                    <w:numPr>
                      <w:ilvl w:val="0"/>
                      <w:numId w:val="21"/>
                    </w:num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مستط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ل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ز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ر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را حول محور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</w:rPr>
                    <w:t>AD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ه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م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:</w:t>
                  </w:r>
                </w:p>
                <w:p w14:paraId="3943904B" w14:textId="77777777" w:rsidR="00FD0E60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drawing>
                      <wp:anchor distT="0" distB="0" distL="114300" distR="114300" simplePos="0" relativeHeight="251707392" behindDoc="0" locked="0" layoutInCell="1" allowOverlap="1" wp14:anchorId="04C3DFF5" wp14:editId="69737079">
                        <wp:simplePos x="0" y="0"/>
                        <wp:positionH relativeFrom="column">
                          <wp:posOffset>-5278</wp:posOffset>
                        </wp:positionH>
                        <wp:positionV relativeFrom="paragraph">
                          <wp:posOffset>15240</wp:posOffset>
                        </wp:positionV>
                        <wp:extent cx="911718" cy="1452282"/>
                        <wp:effectExtent l="0" t="0" r="3175" b="0"/>
                        <wp:wrapNone/>
                        <wp:docPr id="694" name="Picture 6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2024-02-20_07-50.png"/>
                                <pic:cNvPicPr/>
                              </pic:nvPicPr>
                              <pic:blipFill rotWithShape="1">
                                <a:blip r:embed="rId4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862" t="6307" r="30040" b="3064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911718" cy="145228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الف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با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کدام حجم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0036DFA" w14:textId="77777777" w:rsidR="00FD0E60" w:rsidRPr="004262C8" w:rsidRDefault="00FD0E60" w:rsidP="005A3625">
                  <w:pPr>
                    <w:contextualSpacing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جا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م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شود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؟..............</w:t>
                  </w:r>
                </w:p>
                <w:p w14:paraId="4E9EFCC4" w14:textId="77777777" w:rsidR="00FD0E60" w:rsidRDefault="00FD0E60" w:rsidP="005A3625">
                  <w:pPr>
                    <w:jc w:val="both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- 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حجم حاصل از ا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ن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 xml:space="preserve"> دوران </w:t>
                  </w:r>
                </w:p>
                <w:p w14:paraId="4453C93D" w14:textId="77777777" w:rsidR="00FD0E60" w:rsidRPr="004262C8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را حساب کن</w:t>
                  </w:r>
                  <w:r w:rsidRPr="004262C8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FD0E60" w:rsidRPr="00723729" w14:paraId="3F0EB658" w14:textId="77777777" w:rsidTr="005A3625">
              <w:trPr>
                <w:trHeight w:val="226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AF8B64" w14:textId="77777777" w:rsidR="00FD0E60" w:rsidRPr="004262C8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مساحت منشور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زیر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4262C8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4262C8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4262C8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4283382C" w14:textId="77777777" w:rsidR="00FD0E60" w:rsidRPr="004262C8" w:rsidRDefault="00FD0E60" w:rsidP="005A3625">
                  <w:pPr>
                    <w:jc w:val="right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drawing>
                      <wp:inline distT="0" distB="0" distL="0" distR="0" wp14:anchorId="0CAED430" wp14:editId="2A0EDD14">
                        <wp:extent cx="1083449" cy="1150548"/>
                        <wp:effectExtent l="0" t="0" r="2540" b="0"/>
                        <wp:docPr id="78" name="Picture 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2024-02-08_10-19.png"/>
                                <pic:cNvPicPr/>
                              </pic:nvPicPr>
                              <pic:blipFill rotWithShape="1">
                                <a:blip r:embed="rId44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4652" r="1400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95724" cy="116358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FD0E60" w:rsidRPr="00723729" w14:paraId="3F203D05" w14:textId="77777777" w:rsidTr="005A3625">
              <w:trPr>
                <w:trHeight w:val="252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27616F3" w14:textId="77777777" w:rsidR="00FD0E60" w:rsidRPr="00FE0CBA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کعب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حجم ۳6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مکعب </w:t>
                  </w:r>
                </w:p>
                <w:p w14:paraId="775B3EF7" w14:textId="77777777" w:rsidR="00FD0E60" w:rsidRPr="00FE0CBA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پس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از چند بار مصرف کوچک شده و ابعاد آن به ۳ و ۴ و ۵/۱ سانت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تبد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شده است. چند درصد ا</w:t>
                  </w:r>
                  <w:r w:rsidRPr="00FE0CBA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FE0CBA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FE0CBA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صابون مصرف شده است؟</w:t>
                  </w:r>
                </w:p>
                <w:p w14:paraId="028B9002" w14:textId="77777777" w:rsidR="00FD0E60" w:rsidRPr="00FE0CBA" w:rsidRDefault="00FD0E60" w:rsidP="005A3625">
                  <w:pPr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723729" w14:paraId="1275B102" w14:textId="77777777" w:rsidTr="005A3625">
              <w:trPr>
                <w:trHeight w:val="268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FFFFFF" w:themeColor="background1"/>
                  </w:tcBorders>
                </w:tcPr>
                <w:p w14:paraId="52D1CDAC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1"/>
                    </w:num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دستمال کاغذ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5CC1CB2" w14:textId="77777777" w:rsidR="00FD0E60" w:rsidRPr="002745A0" w:rsidRDefault="00FD0E60" w:rsidP="005A3625">
                  <w:pPr>
                    <w:jc w:val="both"/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</w:pP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>دار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م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ه طول آن 25 ، عرض آن 1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0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و ارتفاعش </w:t>
                  </w:r>
                  <w:r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6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. تع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ن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د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چند عدد از ا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ن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جعبه ها در 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ک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کارتن که به شکل مکعب مستط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ل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به ابعاد 50 و 30 و 24 سانت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متر است، جا م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/>
                      <w:noProof/>
                      <w:sz w:val="28"/>
                      <w:szCs w:val="28"/>
                      <w:rtl/>
                    </w:rPr>
                    <w:t xml:space="preserve"> گ</w:t>
                  </w:r>
                  <w:r w:rsidRPr="002745A0">
                    <w:rPr>
                      <w:rFonts w:ascii="Shabnam" w:hAnsi="Shabnam" w:cs="0 Nazanin Bold" w:hint="cs"/>
                      <w:noProof/>
                      <w:sz w:val="28"/>
                      <w:szCs w:val="28"/>
                      <w:rtl/>
                    </w:rPr>
                    <w:t>ی</w:t>
                  </w:r>
                  <w:r w:rsidRPr="002745A0">
                    <w:rPr>
                      <w:rFonts w:ascii="Shabnam" w:hAnsi="Shabnam" w:cs="0 Nazanin Bold" w:hint="eastAsia"/>
                      <w:noProof/>
                      <w:sz w:val="28"/>
                      <w:szCs w:val="28"/>
                      <w:rtl/>
                    </w:rPr>
                    <w:t>رد؟</w:t>
                  </w:r>
                </w:p>
              </w:tc>
            </w:tr>
          </w:tbl>
          <w:p w14:paraId="4814531F" w14:textId="77777777" w:rsidR="00FD0E60" w:rsidRPr="0072372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04B3C11" w14:textId="77777777" w:rsidR="00FD0E60" w:rsidRPr="0072372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FD0E60" w:rsidRPr="00C90CD9" w14:paraId="783A3178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7804FA7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407CA9C3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09896D7E" w14:textId="77777777" w:rsidR="00FD0E60" w:rsidRPr="00C90CD9" w:rsidRDefault="00FD0E60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7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:  تــــوان و جــــذر</w:t>
            </w:r>
          </w:p>
        </w:tc>
      </w:tr>
      <w:tr w:rsidR="00FD0E60" w:rsidRPr="00C90CD9" w14:paraId="773BE67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B88B95C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1344257A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FD0E60" w:rsidRPr="00C90CD9" w14:paraId="2F729D32" w14:textId="77777777" w:rsidTr="005A3625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0067B84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3BD47A7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تعریف توان</w:t>
                  </w:r>
                </w:p>
              </w:tc>
            </w:tr>
            <w:tr w:rsidR="00FD0E60" w:rsidRPr="00C90CD9" w14:paraId="11FF0086" w14:textId="77777777" w:rsidTr="005A3625"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B056499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بارت ها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را به صورت تواندار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58"/>
                    <w:gridCol w:w="2659"/>
                  </w:tblGrid>
                  <w:tr w:rsidR="00FD0E60" w:rsidRPr="00C90CD9" w14:paraId="6F32F26D" w14:textId="77777777" w:rsidTr="005A3625">
                    <w:tc>
                      <w:tcPr>
                        <w:tcW w:w="2358" w:type="dxa"/>
                      </w:tcPr>
                      <w:p w14:paraId="78F12ED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1520" w:dyaOrig="220" w14:anchorId="139B3AAF">
                            <v:shape id="_x0000_i1229" type="#_x0000_t75" style="width:79.15pt;height:10.4pt" o:ole="">
                              <v:imagedata r:id="rId441" o:title=""/>
                            </v:shape>
                            <o:OLEObject Type="Embed" ProgID="Equation.DSMT4" ShapeID="_x0000_i1229" DrawAspect="Content" ObjectID="_1790057989" r:id="rId442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579E4E6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540" w:dyaOrig="279" w14:anchorId="45270F4F">
                            <v:shape id="_x0000_i1230" type="#_x0000_t75" style="width:74.6pt;height:12.95pt" o:ole="">
                              <v:imagedata r:id="rId443" o:title=""/>
                            </v:shape>
                            <o:OLEObject Type="Embed" ProgID="Equation.DSMT4" ShapeID="_x0000_i1230" DrawAspect="Content" ObjectID="_1790057990" r:id="rId444"/>
                          </w:object>
                        </w:r>
                      </w:p>
                    </w:tc>
                  </w:tr>
                  <w:tr w:rsidR="00FD0E60" w:rsidRPr="00C90CD9" w14:paraId="36DFA8F6" w14:textId="77777777" w:rsidTr="005A3625">
                    <w:tc>
                      <w:tcPr>
                        <w:tcW w:w="2358" w:type="dxa"/>
                      </w:tcPr>
                      <w:p w14:paraId="108B291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880" w:dyaOrig="279" w14:anchorId="06832B56">
                            <v:shape id="_x0000_i1231" type="#_x0000_t75" style="width:90.15pt;height:12.95pt" o:ole="">
                              <v:imagedata r:id="rId445" o:title=""/>
                            </v:shape>
                            <o:OLEObject Type="Embed" ProgID="Equation.DSMT4" ShapeID="_x0000_i1231" DrawAspect="Content" ObjectID="_1790057991" r:id="rId446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45B4745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300" w14:anchorId="7122295A">
                            <v:shape id="_x0000_i1232" type="#_x0000_t75" style="width:59.05pt;height:14.9pt" o:ole="">
                              <v:imagedata r:id="rId447" o:title=""/>
                            </v:shape>
                            <o:OLEObject Type="Embed" ProgID="Equation.DSMT4" ShapeID="_x0000_i1232" DrawAspect="Content" ObjectID="_1790057992" r:id="rId448"/>
                          </w:object>
                        </w:r>
                      </w:p>
                    </w:tc>
                  </w:tr>
                  <w:tr w:rsidR="00FD0E60" w:rsidRPr="00C90CD9" w14:paraId="2A6D6124" w14:textId="77777777" w:rsidTr="005A3625">
                    <w:tc>
                      <w:tcPr>
                        <w:tcW w:w="2358" w:type="dxa"/>
                      </w:tcPr>
                      <w:p w14:paraId="3D61B52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40" w:dyaOrig="720" w14:anchorId="46995ADB">
                            <v:shape id="_x0000_i1233" type="#_x0000_t75" style="width:53.85pt;height:29.2pt" o:ole="">
                              <v:imagedata r:id="rId449" o:title=""/>
                            </v:shape>
                            <o:OLEObject Type="Embed" ProgID="Equation.DSMT4" ShapeID="_x0000_i1233" DrawAspect="Content" ObjectID="_1790057993" r:id="rId450"/>
                          </w:object>
                        </w:r>
                      </w:p>
                    </w:tc>
                    <w:tc>
                      <w:tcPr>
                        <w:tcW w:w="2659" w:type="dxa"/>
                      </w:tcPr>
                      <w:p w14:paraId="686FF74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6"/>
                            <w:sz w:val="28"/>
                            <w:szCs w:val="28"/>
                          </w:rPr>
                          <w:object w:dxaOrig="1719" w:dyaOrig="700" w14:anchorId="043F5276">
                            <v:shape id="_x0000_i1234" type="#_x0000_t75" style="width:79.15pt;height:29.2pt" o:ole="">
                              <v:imagedata r:id="rId451" o:title=""/>
                            </v:shape>
                            <o:OLEObject Type="Embed" ProgID="Equation.DSMT4" ShapeID="_x0000_i1234" DrawAspect="Content" ObjectID="_1790057994" r:id="rId452"/>
                          </w:object>
                        </w:r>
                      </w:p>
                    </w:tc>
                  </w:tr>
                </w:tbl>
                <w:p w14:paraId="41346477" w14:textId="77777777" w:rsidR="00FD0E60" w:rsidRPr="00C90CD9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BC0D0BF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EC3DF9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17"/>
                    <w:gridCol w:w="2800"/>
                  </w:tblGrid>
                  <w:tr w:rsidR="00FD0E60" w:rsidRPr="00C90CD9" w14:paraId="4FC5349E" w14:textId="77777777" w:rsidTr="005A3625">
                    <w:trPr>
                      <w:trHeight w:val="170"/>
                    </w:trPr>
                    <w:tc>
                      <w:tcPr>
                        <w:tcW w:w="2217" w:type="dxa"/>
                      </w:tcPr>
                      <w:p w14:paraId="3B662FBA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0C4B369D">
                            <v:shape id="_x0000_i1235" type="#_x0000_t75" style="width:29.2pt;height:22.05pt" o:ole="">
                              <v:imagedata r:id="rId453" o:title=""/>
                            </v:shape>
                            <o:OLEObject Type="Embed" ProgID="Equation.DSMT4" ShapeID="_x0000_i1235" DrawAspect="Content" ObjectID="_1790057995" r:id="rId454"/>
                          </w:object>
                        </w:r>
                      </w:p>
                      <w:p w14:paraId="5A41B4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C7ACBEC">
                            <v:shape id="_x0000_i1236" type="#_x0000_t75" style="width:35.05pt;height:24.65pt" o:ole="">
                              <v:imagedata r:id="rId455" o:title=""/>
                            </v:shape>
                            <o:OLEObject Type="Embed" ProgID="Equation.DSMT4" ShapeID="_x0000_i1236" DrawAspect="Content" ObjectID="_1790057996" r:id="rId456"/>
                          </w:object>
                        </w:r>
                      </w:p>
                      <w:p w14:paraId="25A853B8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4DEE00FD">
                            <v:shape id="_x0000_i1237" type="#_x0000_t75" style="width:33.75pt;height:22.05pt" o:ole="">
                              <v:imagedata r:id="rId457" o:title=""/>
                            </v:shape>
                            <o:OLEObject Type="Embed" ProgID="Equation.DSMT4" ShapeID="_x0000_i1237" DrawAspect="Content" ObjectID="_1790057997" r:id="rId458"/>
                          </w:object>
                        </w:r>
                      </w:p>
                      <w:p w14:paraId="45A08BB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20" w:dyaOrig="440" w14:anchorId="3EA8C519">
                            <v:shape id="_x0000_i1238" type="#_x0000_t75" style="width:33.75pt;height:22.05pt" o:ole="">
                              <v:imagedata r:id="rId459" o:title=""/>
                            </v:shape>
                            <o:OLEObject Type="Embed" ProgID="Equation.DSMT4" ShapeID="_x0000_i1238" DrawAspect="Content" ObjectID="_1790057998" r:id="rId460"/>
                          </w:object>
                        </w:r>
                      </w:p>
                      <w:p w14:paraId="3B1DBFF5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780" w14:anchorId="6B9E2C17">
                            <v:shape id="_x0000_i1239" type="#_x0000_t75" style="width:33.75pt;height:42.8pt" o:ole="">
                              <v:imagedata r:id="rId461" o:title=""/>
                            </v:shape>
                            <o:OLEObject Type="Embed" ProgID="Equation.DSMT4" ShapeID="_x0000_i1239" DrawAspect="Content" ObjectID="_1790057999" r:id="rId462"/>
                          </w:object>
                        </w:r>
                      </w:p>
                      <w:p w14:paraId="7F59DBDD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620" w:dyaOrig="900" w14:anchorId="2E0E70A8">
                            <v:shape id="_x0000_i1240" type="#_x0000_t75" style="width:33.75pt;height:47.35pt" o:ole="">
                              <v:imagedata r:id="rId463" o:title=""/>
                            </v:shape>
                            <o:OLEObject Type="Embed" ProgID="Equation.DSMT4" ShapeID="_x0000_i1240" DrawAspect="Content" ObjectID="_1790058000" r:id="rId464"/>
                          </w:object>
                        </w:r>
                      </w:p>
                    </w:tc>
                    <w:tc>
                      <w:tcPr>
                        <w:tcW w:w="2800" w:type="dxa"/>
                      </w:tcPr>
                      <w:p w14:paraId="3554A08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580" w:dyaOrig="440" w14:anchorId="7B04B212">
                            <v:shape id="_x0000_i1241" type="#_x0000_t75" style="width:31.8pt;height:22.05pt" o:ole="">
                              <v:imagedata r:id="rId465" o:title=""/>
                            </v:shape>
                            <o:OLEObject Type="Embed" ProgID="Equation.DSMT4" ShapeID="_x0000_i1241" DrawAspect="Content" ObjectID="_1790058001" r:id="rId466"/>
                          </w:object>
                        </w:r>
                      </w:p>
                      <w:p w14:paraId="0A9F1C9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600" w:dyaOrig="440" w14:anchorId="7E3062F5">
                            <v:shape id="_x0000_i1242" type="#_x0000_t75" style="width:31.8pt;height:22.05pt" o:ole="">
                              <v:imagedata r:id="rId467" o:title=""/>
                            </v:shape>
                            <o:OLEObject Type="Embed" ProgID="Equation.DSMT4" ShapeID="_x0000_i1242" DrawAspect="Content" ObjectID="_1790058002" r:id="rId468"/>
                          </w:object>
                        </w:r>
                      </w:p>
                      <w:p w14:paraId="15193DAE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980" w:dyaOrig="499" w14:anchorId="21514C1D">
                            <v:shape id="_x0000_i1243" type="#_x0000_t75" style="width:51.25pt;height:24.65pt" o:ole="">
                              <v:imagedata r:id="rId469" o:title=""/>
                            </v:shape>
                            <o:OLEObject Type="Embed" ProgID="Equation.DSMT4" ShapeID="_x0000_i1243" DrawAspect="Content" ObjectID="_1790058003" r:id="rId470"/>
                          </w:object>
                        </w:r>
                      </w:p>
                      <w:p w14:paraId="045FE7C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4"/>
                            <w:sz w:val="28"/>
                            <w:szCs w:val="28"/>
                          </w:rPr>
                          <w:object w:dxaOrig="560" w:dyaOrig="420" w14:anchorId="46E1B8CB">
                            <v:shape id="_x0000_i1244" type="#_x0000_t75" style="width:32.45pt;height:22.05pt" o:ole="">
                              <v:imagedata r:id="rId471" o:title=""/>
                            </v:shape>
                            <o:OLEObject Type="Embed" ProgID="Equation.DSMT4" ShapeID="_x0000_i1244" DrawAspect="Content" ObjectID="_1790058004" r:id="rId472"/>
                          </w:object>
                        </w:r>
                      </w:p>
                      <w:p w14:paraId="6E4A5251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620" w:dyaOrig="840" w14:anchorId="5C7B2FCB">
                            <v:shape id="_x0000_i1245" type="#_x0000_t75" style="width:32.45pt;height:42.8pt" o:ole="">
                              <v:imagedata r:id="rId473" o:title=""/>
                            </v:shape>
                            <o:OLEObject Type="Embed" ProgID="Equation.DSMT4" ShapeID="_x0000_i1245" DrawAspect="Content" ObjectID="_1790058005" r:id="rId474"/>
                          </w:object>
                        </w:r>
                      </w:p>
                      <w:p w14:paraId="3444D5A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20" w:dyaOrig="720" w14:anchorId="7CE555BC">
                            <v:shape id="_x0000_i1246" type="#_x0000_t75" style="width:44.1pt;height:40.2pt" o:ole="">
                              <v:imagedata r:id="rId475" o:title=""/>
                            </v:shape>
                            <o:OLEObject Type="Embed" ProgID="Equation.DSMT4" ShapeID="_x0000_i1246" DrawAspect="Content" ObjectID="_1790058006" r:id="rId476"/>
                          </w:object>
                        </w:r>
                      </w:p>
                    </w:tc>
                  </w:tr>
                </w:tbl>
                <w:p w14:paraId="5B808024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389E25C" w14:textId="77777777" w:rsidTr="005A3625">
              <w:trPr>
                <w:trHeight w:val="201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F153043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1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29E8F360" w14:textId="77777777" w:rsidTr="005A3625">
                    <w:tc>
                      <w:tcPr>
                        <w:tcW w:w="2508" w:type="dxa"/>
                      </w:tcPr>
                      <w:p w14:paraId="4AE9645D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859" w:dyaOrig="440" w14:anchorId="05170915">
                            <v:shape id="_x0000_i1247" type="#_x0000_t75" style="width:47.35pt;height:24pt" o:ole="">
                              <v:imagedata r:id="rId477" o:title=""/>
                            </v:shape>
                            <o:OLEObject Type="Embed" ProgID="Equation.DSMT4" ShapeID="_x0000_i1247" DrawAspect="Content" ObjectID="_1790058007" r:id="rId478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6BC1E72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5FC420CD">
                            <v:shape id="_x0000_i1248" type="#_x0000_t75" style="width:59.05pt;height:22.05pt" o:ole="">
                              <v:imagedata r:id="rId479" o:title=""/>
                            </v:shape>
                            <o:OLEObject Type="Embed" ProgID="Equation.DSMT4" ShapeID="_x0000_i1248" DrawAspect="Content" ObjectID="_1790058008" r:id="rId480"/>
                          </w:object>
                        </w:r>
                      </w:p>
                    </w:tc>
                  </w:tr>
                  <w:tr w:rsidR="00FD0E60" w14:paraId="7B038945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68CD7C5E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980" w:dyaOrig="840" w14:anchorId="022B3ED4">
                            <v:shape id="_x0000_i1249" type="#_x0000_t75" style="width:47.35pt;height:42.8pt" o:ole="">
                              <v:imagedata r:id="rId481" o:title=""/>
                            </v:shape>
                            <o:OLEObject Type="Embed" ProgID="Equation.DSMT4" ShapeID="_x0000_i1249" DrawAspect="Content" ObjectID="_1790058009" r:id="rId482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2E2921D4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060" w:dyaOrig="720" w14:anchorId="50160323">
                            <v:shape id="_x0000_i1250" type="#_x0000_t75" style="width:56.45pt;height:38.25pt" o:ole="">
                              <v:imagedata r:id="rId483" o:title=""/>
                            </v:shape>
                            <o:OLEObject Type="Embed" ProgID="Equation.DSMT4" ShapeID="_x0000_i1250" DrawAspect="Content" ObjectID="_1790058010" r:id="rId484"/>
                          </w:object>
                        </w:r>
                      </w:p>
                    </w:tc>
                  </w:tr>
                  <w:tr w:rsidR="00FD0E60" w14:paraId="169B6C56" w14:textId="77777777" w:rsidTr="005A3625">
                    <w:tc>
                      <w:tcPr>
                        <w:tcW w:w="2508" w:type="dxa"/>
                      </w:tcPr>
                      <w:p w14:paraId="51B6124D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7783316D">
                            <v:shape id="_x0000_i1251" type="#_x0000_t75" style="width:40.85pt;height:22.05pt" o:ole="">
                              <v:imagedata r:id="rId485" o:title=""/>
                            </v:shape>
                            <o:OLEObject Type="Embed" ProgID="Equation.DSMT4" ShapeID="_x0000_i1251" DrawAspect="Content" ObjectID="_1790058011" r:id="rId486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0E9061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00" w:dyaOrig="440" w14:anchorId="7F0C2006">
                            <v:shape id="_x0000_i1252" type="#_x0000_t75" style="width:38.25pt;height:22.05pt" o:ole="">
                              <v:imagedata r:id="rId487" o:title=""/>
                            </v:shape>
                            <o:OLEObject Type="Embed" ProgID="Equation.DSMT4" ShapeID="_x0000_i1252" DrawAspect="Content" ObjectID="_1790058012" r:id="rId488"/>
                          </w:object>
                        </w:r>
                      </w:p>
                    </w:tc>
                  </w:tr>
                </w:tbl>
                <w:p w14:paraId="6397D9C2" w14:textId="77777777" w:rsidR="00FD0E60" w:rsidRPr="00C90CD9" w:rsidRDefault="00FD0E60" w:rsidP="005A3625">
                  <w:pPr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89F7E83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BBDB910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ساحت و حجم های خواسته شده را به صورت </w:t>
                  </w:r>
                </w:p>
                <w:p w14:paraId="68718C40" w14:textId="77777777" w:rsidR="00FD0E60" w:rsidRPr="00C90CD9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ک عبارت تواندار بنویسید.</w:t>
                  </w:r>
                </w:p>
                <w:p w14:paraId="671E73C0" w14:textId="77777777" w:rsidR="00FD0E60" w:rsidRPr="00C90CD9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708C826C" wp14:editId="597468E9">
                        <wp:extent cx="2837775" cy="1218623"/>
                        <wp:effectExtent l="0" t="0" r="1270" b="635"/>
                        <wp:docPr id="695" name="Picture 6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9">
                                  <a:biLevel thresh="75000"/>
                                </a:blip>
                                <a:srcRect l="45671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847207" cy="122267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64B7A4C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</w:rPr>
                    <w:drawing>
                      <wp:inline distT="0" distB="0" distL="0" distR="0" wp14:anchorId="61E9A043" wp14:editId="5AB62093">
                        <wp:extent cx="2213002" cy="1155233"/>
                        <wp:effectExtent l="0" t="0" r="0" b="6985"/>
                        <wp:docPr id="696" name="Picture 6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489">
                                  <a:biLevel thresh="75000"/>
                                </a:blip>
                                <a:srcRect l="139" r="5516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17878" cy="115777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9C55DAD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121"/>
              <w:gridCol w:w="3122"/>
            </w:tblGrid>
            <w:tr w:rsidR="00FD0E60" w:rsidRPr="00C90CD9" w14:paraId="1AA86C55" w14:textId="77777777" w:rsidTr="005A3625">
              <w:trPr>
                <w:trHeight w:val="1701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3A799E1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5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مجذور و مکعب اعداد زیر را بنویس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836"/>
                    <w:gridCol w:w="836"/>
                    <w:gridCol w:w="836"/>
                    <w:gridCol w:w="836"/>
                    <w:gridCol w:w="836"/>
                    <w:gridCol w:w="837"/>
                  </w:tblGrid>
                  <w:tr w:rsidR="00FD0E60" w:rsidRPr="00C90CD9" w14:paraId="345A2463" w14:textId="77777777" w:rsidTr="005A3625">
                    <w:tc>
                      <w:tcPr>
                        <w:tcW w:w="836" w:type="dxa"/>
                      </w:tcPr>
                      <w:p w14:paraId="3FC71305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عدد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53318F3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2F4F259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A62D7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/0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0CF4C639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37" w:type="dxa"/>
                      </w:tcPr>
                      <w:p w14:paraId="25652571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8</w:t>
                        </w:r>
                      </w:p>
                    </w:tc>
                  </w:tr>
                  <w:tr w:rsidR="00FD0E60" w:rsidRPr="00C90CD9" w14:paraId="06E4F33E" w14:textId="77777777" w:rsidTr="005A3625">
                    <w:tc>
                      <w:tcPr>
                        <w:tcW w:w="836" w:type="dxa"/>
                      </w:tcPr>
                      <w:p w14:paraId="0132B69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ربع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11949E4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D8892DD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4B76E67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B73371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7E15016F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  <w:tr w:rsidR="00FD0E60" w:rsidRPr="00C90CD9" w14:paraId="606A1572" w14:textId="77777777" w:rsidTr="005A3625">
                    <w:tc>
                      <w:tcPr>
                        <w:tcW w:w="836" w:type="dxa"/>
                      </w:tcPr>
                      <w:p w14:paraId="1854450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C90CD9">
                          <w:rPr>
                            <w:rFonts w:cs="B Nazani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مکعب</w:t>
                        </w:r>
                      </w:p>
                    </w:tc>
                    <w:tc>
                      <w:tcPr>
                        <w:tcW w:w="836" w:type="dxa"/>
                      </w:tcPr>
                      <w:p w14:paraId="73E7E2AB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21EFB9E0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BA94AE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6" w:type="dxa"/>
                      </w:tcPr>
                      <w:p w14:paraId="04E68393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837" w:type="dxa"/>
                      </w:tcPr>
                      <w:p w14:paraId="1A523FE6" w14:textId="77777777" w:rsidR="00FD0E60" w:rsidRPr="00C90CD9" w:rsidRDefault="00FD0E60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</w:p>
                    </w:tc>
                  </w:tr>
                </w:tbl>
                <w:p w14:paraId="60C5ADC6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12D4B227" w14:textId="77777777" w:rsidTr="005A3625">
              <w:trPr>
                <w:trHeight w:val="408"/>
              </w:trPr>
              <w:tc>
                <w:tcPr>
                  <w:tcW w:w="21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A50C5D4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31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17C244C3" w14:textId="77777777" w:rsidR="00FD0E60" w:rsidRPr="00C90CD9" w:rsidRDefault="00FD0E60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حاسب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ۀ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عبارت ها</w:t>
                  </w:r>
                  <w:r w:rsidRPr="00C90CD9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توان دار</w:t>
                  </w:r>
                </w:p>
              </w:tc>
            </w:tr>
            <w:tr w:rsidR="00FD0E60" w:rsidRPr="00C90CD9" w14:paraId="2F69B5FC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4C33652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حاصل هر عبارت را به دست آور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:rsidRPr="00C90CD9" w14:paraId="2B4CA3FC" w14:textId="77777777" w:rsidTr="005A3625">
                    <w:tc>
                      <w:tcPr>
                        <w:tcW w:w="2508" w:type="dxa"/>
                      </w:tcPr>
                      <w:p w14:paraId="5007AB7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40" w:dyaOrig="499" w14:anchorId="0F358915">
                            <v:shape id="_x0000_i1253" type="#_x0000_t75" style="width:53.85pt;height:24.65pt" o:ole="">
                              <v:imagedata r:id="rId490" o:title=""/>
                            </v:shape>
                            <o:OLEObject Type="Embed" ProgID="Equation.DSMT4" ShapeID="_x0000_i1253" DrawAspect="Content" ObjectID="_1790058013" r:id="rId491"/>
                          </w:object>
                        </w:r>
                      </w:p>
                      <w:p w14:paraId="5149357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20" w:dyaOrig="440" w14:anchorId="13D8AAB2">
                            <v:shape id="_x0000_i1254" type="#_x0000_t75" style="width:56.45pt;height:22.05pt" o:ole="">
                              <v:imagedata r:id="rId492" o:title=""/>
                            </v:shape>
                            <o:OLEObject Type="Embed" ProgID="Equation.DSMT4" ShapeID="_x0000_i1254" DrawAspect="Content" ObjectID="_1790058014" r:id="rId493"/>
                          </w:object>
                        </w:r>
                      </w:p>
                      <w:p w14:paraId="009401A7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7A192DC0">
                            <v:shape id="_x0000_i1255" type="#_x0000_t75" style="width:56.45pt;height:20.75pt" o:ole="">
                              <v:imagedata r:id="rId494" o:title=""/>
                            </v:shape>
                            <o:OLEObject Type="Embed" ProgID="Equation.DSMT4" ShapeID="_x0000_i1255" DrawAspect="Content" ObjectID="_1790058015" r:id="rId495"/>
                          </w:object>
                        </w:r>
                      </w:p>
                      <w:p w14:paraId="49100FBA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560" w:dyaOrig="840" w14:anchorId="32FD1CB5">
                            <v:shape id="_x0000_i1256" type="#_x0000_t75" style="width:24.65pt;height:35.05pt" o:ole="">
                              <v:imagedata r:id="rId496" o:title=""/>
                            </v:shape>
                            <o:OLEObject Type="Embed" ProgID="Equation.DSMT4" ShapeID="_x0000_i1256" DrawAspect="Content" ObjectID="_1790058016" r:id="rId497"/>
                          </w:object>
                        </w:r>
                      </w:p>
                      <w:p w14:paraId="083824EC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200" w:dyaOrig="840" w14:anchorId="33430C45">
                            <v:shape id="_x0000_i1257" type="#_x0000_t75" style="width:53.85pt;height:38.25pt" o:ole="">
                              <v:imagedata r:id="rId498" o:title=""/>
                            </v:shape>
                            <o:OLEObject Type="Embed" ProgID="Equation.DSMT4" ShapeID="_x0000_i1257" DrawAspect="Content" ObjectID="_1790058017" r:id="rId499"/>
                          </w:object>
                        </w:r>
                      </w:p>
                      <w:p w14:paraId="6CED223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2509" w:type="dxa"/>
                      </w:tcPr>
                      <w:p w14:paraId="60465F7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40" w:dyaOrig="440" w14:anchorId="2E3A759B">
                            <v:shape id="_x0000_i1258" type="#_x0000_t75" style="width:38.25pt;height:20.75pt" o:ole="">
                              <v:imagedata r:id="rId500" o:title=""/>
                            </v:shape>
                            <o:OLEObject Type="Embed" ProgID="Equation.DSMT4" ShapeID="_x0000_i1258" DrawAspect="Content" ObjectID="_1790058018" r:id="rId501"/>
                          </w:object>
                        </w:r>
                      </w:p>
                      <w:p w14:paraId="06C916C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080" w:dyaOrig="499" w14:anchorId="13BE7A2D">
                            <v:shape id="_x0000_i1259" type="#_x0000_t75" style="width:53.85pt;height:24pt" o:ole="">
                              <v:imagedata r:id="rId502" o:title=""/>
                            </v:shape>
                            <o:OLEObject Type="Embed" ProgID="Equation.DSMT4" ShapeID="_x0000_i1259" DrawAspect="Content" ObjectID="_1790058019" r:id="rId503"/>
                          </w:object>
                        </w:r>
                      </w:p>
                      <w:p w14:paraId="6B7C5D4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0D61D30A">
                            <v:shape id="_x0000_i1260" type="#_x0000_t75" style="width:73.3pt;height:22.05pt" o:ole="">
                              <v:imagedata r:id="rId504" o:title=""/>
                            </v:shape>
                            <o:OLEObject Type="Embed" ProgID="Equation.DSMT4" ShapeID="_x0000_i1260" DrawAspect="Content" ObjectID="_1790058020" r:id="rId505"/>
                          </w:object>
                        </w:r>
                      </w:p>
                      <w:p w14:paraId="1D1396CF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880" w:dyaOrig="720" w14:anchorId="7CE9CD11">
                            <v:shape id="_x0000_i1261" type="#_x0000_t75" style="width:42.8pt;height:33.75pt" o:ole="">
                              <v:imagedata r:id="rId506" o:title=""/>
                            </v:shape>
                            <o:OLEObject Type="Embed" ProgID="Equation.DSMT4" ShapeID="_x0000_i1261" DrawAspect="Content" ObjectID="_1790058021" r:id="rId507"/>
                          </w:object>
                        </w:r>
                      </w:p>
                      <w:p w14:paraId="138D3C3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34"/>
                            <w:sz w:val="28"/>
                            <w:szCs w:val="28"/>
                          </w:rPr>
                          <w:object w:dxaOrig="580" w:dyaOrig="900" w14:anchorId="306D0C59">
                            <v:shape id="_x0000_i1262" type="#_x0000_t75" style="width:29.2pt;height:44.1pt" o:ole="">
                              <v:imagedata r:id="rId508" o:title=""/>
                            </v:shape>
                            <o:OLEObject Type="Embed" ProgID="Equation.DSMT4" ShapeID="_x0000_i1262" DrawAspect="Content" ObjectID="_1790058022" r:id="rId509"/>
                          </w:object>
                        </w:r>
                      </w:p>
                      <w:p w14:paraId="2C4C12F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627F7FE2">
                            <v:shape id="_x0000_i1263" type="#_x0000_t75" style="width:78.5pt;height:33.75pt" o:ole="">
                              <v:imagedata r:id="rId510" o:title=""/>
                            </v:shape>
                            <o:OLEObject Type="Embed" ProgID="Equation.DSMT4" ShapeID="_x0000_i1263" DrawAspect="Content" ObjectID="_1790058023" r:id="rId511"/>
                          </w:object>
                        </w:r>
                      </w:p>
                      <w:p w14:paraId="7D7FCF9D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6"/>
                            <w:szCs w:val="26"/>
                          </w:rPr>
                          <w:object w:dxaOrig="1620" w:dyaOrig="440" w14:anchorId="5059DADD">
                            <v:shape id="_x0000_i1264" type="#_x0000_t75" style="width:84.95pt;height:22.05pt" o:ole="">
                              <v:imagedata r:id="rId512" o:title=""/>
                            </v:shape>
                            <o:OLEObject Type="Embed" ProgID="Equation.DSMT4" ShapeID="_x0000_i1264" DrawAspect="Content" ObjectID="_1790058024" r:id="rId513"/>
                          </w:object>
                        </w:r>
                      </w:p>
                    </w:tc>
                  </w:tr>
                </w:tbl>
                <w:p w14:paraId="363BCE64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25DAEA81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774E5B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مقایسه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607"/>
                    <w:gridCol w:w="2420"/>
                  </w:tblGrid>
                  <w:tr w:rsidR="00FD0E60" w:rsidRPr="00C90CD9" w14:paraId="610D6024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4D05A95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700" w:dyaOrig="499" w14:anchorId="222E415B">
                            <v:shape id="_x0000_i1265" type="#_x0000_t75" style="width:90.8pt;height:27.9pt" o:ole="">
                              <v:imagedata r:id="rId514" o:title=""/>
                            </v:shape>
                            <o:OLEObject Type="Embed" ProgID="Equation.DSMT4" ShapeID="_x0000_i1265" DrawAspect="Content" ObjectID="_1790058025" r:id="rId515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6D3D3B00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20" w:dyaOrig="440" w14:anchorId="638DF734">
                            <v:shape id="_x0000_i1266" type="#_x0000_t75" style="width:53.85pt;height:24pt" o:ole="">
                              <v:imagedata r:id="rId516" o:title=""/>
                            </v:shape>
                            <o:OLEObject Type="Embed" ProgID="Equation.DSMT4" ShapeID="_x0000_i1266" DrawAspect="Content" ObjectID="_1790058026" r:id="rId517"/>
                          </w:object>
                        </w:r>
                      </w:p>
                    </w:tc>
                  </w:tr>
                  <w:tr w:rsidR="00FD0E60" w:rsidRPr="00C90CD9" w14:paraId="17CEE2A5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592E29B5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359" w:dyaOrig="440" w14:anchorId="58517A1A">
                            <v:shape id="_x0000_i1267" type="#_x0000_t75" style="width:73.3pt;height:24pt" o:ole="">
                              <v:imagedata r:id="rId518" o:title=""/>
                            </v:shape>
                            <o:OLEObject Type="Embed" ProgID="Equation.DSMT4" ShapeID="_x0000_i1267" DrawAspect="Content" ObjectID="_1790058027" r:id="rId519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5B02DC6B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8C62D15">
                            <v:shape id="_x0000_i1268" type="#_x0000_t75" style="width:61.6pt;height:24pt" o:ole="">
                              <v:imagedata r:id="rId520" o:title=""/>
                            </v:shape>
                            <o:OLEObject Type="Embed" ProgID="Equation.DSMT4" ShapeID="_x0000_i1268" DrawAspect="Content" ObjectID="_1790058028" r:id="rId521"/>
                          </w:object>
                        </w:r>
                      </w:p>
                    </w:tc>
                  </w:tr>
                  <w:tr w:rsidR="00FD0E60" w:rsidRPr="00C90CD9" w14:paraId="3402CB2B" w14:textId="77777777" w:rsidTr="005A3625">
                    <w:trPr>
                      <w:trHeight w:val="526"/>
                    </w:trPr>
                    <w:tc>
                      <w:tcPr>
                        <w:tcW w:w="3208" w:type="dxa"/>
                        <w:vAlign w:val="center"/>
                      </w:tcPr>
                      <w:p w14:paraId="76D98B63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40" w:dyaOrig="440" w14:anchorId="75BC5F35">
                            <v:shape id="_x0000_i1269" type="#_x0000_t75" style="width:90.15pt;height:24pt" o:ole="">
                              <v:imagedata r:id="rId522" o:title=""/>
                            </v:shape>
                            <o:OLEObject Type="Embed" ProgID="Equation.DSMT4" ShapeID="_x0000_i1269" DrawAspect="Content" ObjectID="_1790058029" r:id="rId523"/>
                          </w:object>
                        </w:r>
                      </w:p>
                    </w:tc>
                    <w:tc>
                      <w:tcPr>
                        <w:tcW w:w="3028" w:type="dxa"/>
                        <w:vAlign w:val="center"/>
                      </w:tcPr>
                      <w:p w14:paraId="12C53EB1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640" w:dyaOrig="720" w14:anchorId="569D79A0">
                            <v:shape id="_x0000_i1270" type="#_x0000_t75" style="width:81.1pt;height:36.95pt" o:ole="">
                              <v:imagedata r:id="rId524" o:title=""/>
                            </v:shape>
                            <o:OLEObject Type="Embed" ProgID="Equation.DSMT4" ShapeID="_x0000_i1270" DrawAspect="Content" ObjectID="_1790058030" r:id="rId525"/>
                          </w:object>
                        </w:r>
                      </w:p>
                    </w:tc>
                  </w:tr>
                </w:tbl>
                <w:p w14:paraId="6A38F34E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20C2856" w14:textId="77777777" w:rsidTr="005A3625">
              <w:trPr>
                <w:trHeight w:val="140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A63114E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69E8A28" w14:textId="77777777" w:rsidTr="005A3625">
                    <w:tc>
                      <w:tcPr>
                        <w:tcW w:w="2508" w:type="dxa"/>
                      </w:tcPr>
                      <w:p w14:paraId="259BD140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80" w:dyaOrig="499" w14:anchorId="724FD540">
                            <v:shape id="_x0000_i1271" type="#_x0000_t75" style="width:64.85pt;height:25.95pt" o:ole="">
                              <v:imagedata r:id="rId526" o:title=""/>
                            </v:shape>
                            <o:OLEObject Type="Embed" ProgID="Equation.DSMT4" ShapeID="_x0000_i1271" DrawAspect="Content" ObjectID="_1790058031" r:id="rId52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65B75E03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060" w:dyaOrig="440" w14:anchorId="7BB4E831">
                            <v:shape id="_x0000_i1272" type="#_x0000_t75" style="width:56.45pt;height:22.05pt" o:ole="">
                              <v:imagedata r:id="rId528" o:title=""/>
                            </v:shape>
                            <o:OLEObject Type="Embed" ProgID="Equation.DSMT4" ShapeID="_x0000_i1272" DrawAspect="Content" ObjectID="_1790058032" r:id="rId529"/>
                          </w:object>
                        </w:r>
                      </w:p>
                    </w:tc>
                  </w:tr>
                  <w:tr w:rsidR="00FD0E60" w14:paraId="61A2891B" w14:textId="77777777" w:rsidTr="005A3625">
                    <w:trPr>
                      <w:trHeight w:val="225"/>
                    </w:trPr>
                    <w:tc>
                      <w:tcPr>
                        <w:tcW w:w="2508" w:type="dxa"/>
                      </w:tcPr>
                      <w:p w14:paraId="4B26FE0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8E72D6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780" w:dyaOrig="440" w14:anchorId="663C8806">
                            <v:shape id="_x0000_i1273" type="#_x0000_t75" style="width:38.25pt;height:22.05pt" o:ole="">
                              <v:imagedata r:id="rId530" o:title=""/>
                            </v:shape>
                            <o:OLEObject Type="Embed" ProgID="Equation.DSMT4" ShapeID="_x0000_i1273" DrawAspect="Content" ObjectID="_1790058033" r:id="rId53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1ECB9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A05D7D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340" w:dyaOrig="499" w14:anchorId="3B3B417F">
                            <v:shape id="_x0000_i1274" type="#_x0000_t75" style="width:70.7pt;height:24.65pt" o:ole="">
                              <v:imagedata r:id="rId532" o:title=""/>
                            </v:shape>
                            <o:OLEObject Type="Embed" ProgID="Equation.DSMT4" ShapeID="_x0000_i1274" DrawAspect="Content" ObjectID="_1790058034" r:id="rId533"/>
                          </w:object>
                        </w:r>
                      </w:p>
                    </w:tc>
                  </w:tr>
                </w:tbl>
                <w:p w14:paraId="3372B164" w14:textId="77777777" w:rsidR="00FD0E60" w:rsidRPr="00A05D7D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4FE6216E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774515F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مقدارعددی عبارت زیر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ه ازای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1 </w:t>
                  </w:r>
                  <w:r w:rsidRPr="00982637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=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n</w:t>
                  </w:r>
                  <w:r w:rsidRPr="00C90CD9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دست آورید.                                                     </w:t>
                  </w:r>
                </w:p>
                <w:p w14:paraId="04627318" w14:textId="77777777" w:rsidR="00FD0E60" w:rsidRPr="00C90CD9" w:rsidRDefault="00FD0E60" w:rsidP="005A3625">
                  <w:pPr>
                    <w:pStyle w:val="ListParagraph"/>
                    <w:spacing w:after="0" w:line="240" w:lineRule="auto"/>
                    <w:ind w:left="360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noProof/>
                      <w:position w:val="-6"/>
                    </w:rPr>
                    <w:object w:dxaOrig="960" w:dyaOrig="440" w14:anchorId="6B4C6D84">
                      <v:shape id="_x0000_i1275" type="#_x0000_t75" style="width:49.95pt;height:22.05pt" o:ole="">
                        <v:imagedata r:id="rId534" o:title=""/>
                      </v:shape>
                      <o:OLEObject Type="Embed" ProgID="Equation.DSMT4" ShapeID="_x0000_i1275" DrawAspect="Content" ObjectID="_1790058035" r:id="rId535"/>
                    </w:object>
                  </w:r>
                </w:p>
              </w:tc>
            </w:tr>
            <w:tr w:rsidR="00FD0E60" w:rsidRPr="00C90CD9" w14:paraId="0782F0A2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4A9D5E43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قدار عددی عبارت زیر را به ازای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00" w:dyaOrig="260" w14:anchorId="6E124C9F">
                      <v:shape id="_x0000_i1276" type="#_x0000_t75" style="width:29.2pt;height:12.95pt" o:ole="">
                        <v:imagedata r:id="rId536" o:title=""/>
                      </v:shape>
                      <o:OLEObject Type="Embed" ProgID="Equation.DSMT4" ShapeID="_x0000_i1276" DrawAspect="Content" ObjectID="_1790058036" r:id="rId537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و  </w:t>
                  </w:r>
                  <w:r w:rsidRPr="00C90CD9">
                    <w:rPr>
                      <w:rFonts w:cs="B Nazanin"/>
                      <w:b/>
                      <w:bCs/>
                      <w:position w:val="-6"/>
                    </w:rPr>
                    <w:object w:dxaOrig="620" w:dyaOrig="279" w14:anchorId="4F1270B6">
                      <v:shape id="_x0000_i1277" type="#_x0000_t75" style="width:29.2pt;height:12.95pt" o:ole="">
                        <v:imagedata r:id="rId538" o:title=""/>
                      </v:shape>
                      <o:OLEObject Type="Embed" ProgID="Equation.DSMT4" ShapeID="_x0000_i1277" DrawAspect="Content" ObjectID="_1790058037" r:id="rId539"/>
                    </w:objec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</w:t>
                  </w:r>
                </w:p>
                <w:p w14:paraId="1236205C" w14:textId="77777777" w:rsidR="00FD0E60" w:rsidRPr="00C90CD9" w:rsidRDefault="00FD0E60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بدست آورید.</w:t>
                  </w:r>
                  <w:r w:rsidRPr="00C90CD9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</w:p>
                <w:p w14:paraId="4184321A" w14:textId="77777777" w:rsidR="00FD0E60" w:rsidRPr="00C90CD9" w:rsidRDefault="00FD0E60" w:rsidP="005A3625">
                  <w:pPr>
                    <w:spacing w:after="0" w:line="240" w:lineRule="auto"/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/>
                      <w:b/>
                      <w:bCs/>
                      <w:position w:val="-10"/>
                    </w:rPr>
                    <w:object w:dxaOrig="1160" w:dyaOrig="460" w14:anchorId="117AE730">
                      <v:shape id="_x0000_i1278" type="#_x0000_t75" style="width:60.3pt;height:24.65pt" o:ole="">
                        <v:imagedata r:id="rId540" o:title=""/>
                      </v:shape>
                      <o:OLEObject Type="Embed" ProgID="Equation.DSMT4" ShapeID="_x0000_i1278" DrawAspect="Content" ObjectID="_1790058038" r:id="rId541"/>
                    </w:object>
                  </w:r>
                </w:p>
              </w:tc>
            </w:tr>
          </w:tbl>
          <w:p w14:paraId="45561A84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385E85E6" w14:textId="77777777" w:rsidR="00FD0E60" w:rsidRPr="00C90CD9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466"/>
        <w:gridCol w:w="5466"/>
      </w:tblGrid>
      <w:tr w:rsidR="00FD0E60" w:rsidRPr="00C90CD9" w14:paraId="44A3266B" w14:textId="77777777" w:rsidTr="005A3625">
        <w:tc>
          <w:tcPr>
            <w:tcW w:w="10932" w:type="dxa"/>
            <w:gridSpan w:val="2"/>
            <w:tcBorders>
              <w:bottom w:val="nil"/>
            </w:tcBorders>
          </w:tcPr>
          <w:p w14:paraId="1D439476" w14:textId="77777777" w:rsidR="00FD0E60" w:rsidRPr="00C90CD9" w:rsidRDefault="00FD0E60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FD0E60" w:rsidRPr="00C90CD9" w14:paraId="5C30D3FF" w14:textId="77777777" w:rsidTr="009F0091">
        <w:trPr>
          <w:trHeight w:val="15559"/>
        </w:trPr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838"/>
              <w:gridCol w:w="783"/>
              <w:gridCol w:w="2622"/>
            </w:tblGrid>
            <w:tr w:rsidR="00FD0E60" w:rsidRPr="00C90CD9" w14:paraId="61260B85" w14:textId="77777777" w:rsidTr="005A3625">
              <w:tc>
                <w:tcPr>
                  <w:tcW w:w="18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4205AF83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:</w:t>
                  </w:r>
                </w:p>
              </w:tc>
              <w:tc>
                <w:tcPr>
                  <w:tcW w:w="34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6F2B09DB" w14:textId="77777777" w:rsidR="00FD0E60" w:rsidRPr="00C90CD9" w:rsidRDefault="00FD0E60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ساده کردن عبارت های توان دار</w:t>
                  </w:r>
                </w:p>
              </w:tc>
            </w:tr>
            <w:tr w:rsidR="00FD0E60" w:rsidRPr="00C90CD9" w14:paraId="05A18C38" w14:textId="77777777" w:rsidTr="005A3625"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B94DBFD" w14:textId="77777777" w:rsidR="00FD0E60" w:rsidRPr="00C90CD9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حاصل را به صورت 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u w:val="single"/>
                      <w:rtl/>
                    </w:rPr>
                    <w:t>عدد تواندار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C90CD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90CD9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90CD9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914"/>
                    <w:gridCol w:w="3103"/>
                  </w:tblGrid>
                  <w:tr w:rsidR="00FD0E60" w:rsidRPr="00C90CD9" w14:paraId="668377C0" w14:textId="77777777" w:rsidTr="005A3625">
                    <w:tc>
                      <w:tcPr>
                        <w:tcW w:w="1914" w:type="dxa"/>
                      </w:tcPr>
                      <w:p w14:paraId="68C83740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40" w:dyaOrig="440" w14:anchorId="3303D396">
                            <v:shape id="_x0000_i1279" type="#_x0000_t75" style="width:62.9pt;height:22.05pt" o:ole="">
                              <v:imagedata r:id="rId542" o:title=""/>
                            </v:shape>
                            <o:OLEObject Type="Embed" ProgID="Equation.DSMT4" ShapeID="_x0000_i1279" DrawAspect="Content" ObjectID="_1790058039" r:id="rId543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63FC70E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240" w:dyaOrig="440" w14:anchorId="34D8EF58">
                            <v:shape id="_x0000_i1280" type="#_x0000_t75" style="width:70.7pt;height:22.05pt" o:ole="">
                              <v:imagedata r:id="rId544" o:title=""/>
                            </v:shape>
                            <o:OLEObject Type="Embed" ProgID="Equation.DSMT4" ShapeID="_x0000_i1280" DrawAspect="Content" ObjectID="_1790058040" r:id="rId545"/>
                          </w:object>
                        </w:r>
                      </w:p>
                    </w:tc>
                  </w:tr>
                  <w:tr w:rsidR="00FD0E60" w:rsidRPr="00C90CD9" w14:paraId="2F7BA618" w14:textId="77777777" w:rsidTr="005A3625">
                    <w:tc>
                      <w:tcPr>
                        <w:tcW w:w="1914" w:type="dxa"/>
                      </w:tcPr>
                      <w:p w14:paraId="5C95DEE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100" w:dyaOrig="499" w14:anchorId="0162D23F">
                            <v:shape id="_x0000_i1281" type="#_x0000_t75" style="width:60.3pt;height:24.65pt" o:ole="">
                              <v:imagedata r:id="rId546" o:title=""/>
                            </v:shape>
                            <o:OLEObject Type="Embed" ProgID="Equation.DSMT4" ShapeID="_x0000_i1281" DrawAspect="Content" ObjectID="_1790058041" r:id="rId547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C965D06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60" w:dyaOrig="499" w14:anchorId="4728751B">
                            <v:shape id="_x0000_i1282" type="#_x0000_t75" style="width:96.65pt;height:24.65pt" o:ole="">
                              <v:imagedata r:id="rId548" o:title=""/>
                            </v:shape>
                            <o:OLEObject Type="Embed" ProgID="Equation.DSMT4" ShapeID="_x0000_i1282" DrawAspect="Content" ObjectID="_1790058042" r:id="rId549"/>
                          </w:object>
                        </w:r>
                      </w:p>
                    </w:tc>
                  </w:tr>
                  <w:tr w:rsidR="00FD0E60" w:rsidRPr="00C90CD9" w14:paraId="5FB1C943" w14:textId="77777777" w:rsidTr="005A3625">
                    <w:tc>
                      <w:tcPr>
                        <w:tcW w:w="1914" w:type="dxa"/>
                      </w:tcPr>
                      <w:p w14:paraId="359FA46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76216BD1">
                            <v:shape id="_x0000_i1283" type="#_x0000_t75" style="width:56.45pt;height:22.05pt" o:ole="">
                              <v:imagedata r:id="rId550" o:title=""/>
                            </v:shape>
                            <o:OLEObject Type="Embed" ProgID="Equation.DSMT4" ShapeID="_x0000_i1283" DrawAspect="Content" ObjectID="_1790058043" r:id="rId551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4872303F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800" w:dyaOrig="720" w14:anchorId="7B322284">
                            <v:shape id="_x0000_i1284" type="#_x0000_t75" style="width:86.9pt;height:33.75pt" o:ole="">
                              <v:imagedata r:id="rId552" o:title=""/>
                            </v:shape>
                            <o:OLEObject Type="Embed" ProgID="Equation.DSMT4" ShapeID="_x0000_i1284" DrawAspect="Content" ObjectID="_1790058044" r:id="rId553"/>
                          </w:object>
                        </w:r>
                      </w:p>
                    </w:tc>
                  </w:tr>
                  <w:tr w:rsidR="00FD0E60" w:rsidRPr="00C90CD9" w14:paraId="2DA9F892" w14:textId="77777777" w:rsidTr="005A3625">
                    <w:tc>
                      <w:tcPr>
                        <w:tcW w:w="1914" w:type="dxa"/>
                      </w:tcPr>
                      <w:p w14:paraId="4282EA27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100" w:dyaOrig="440" w14:anchorId="4D6309E1">
                            <v:shape id="_x0000_i1285" type="#_x0000_t75" style="width:56.45pt;height:22.05pt" o:ole="">
                              <v:imagedata r:id="rId554" o:title=""/>
                            </v:shape>
                            <o:OLEObject Type="Embed" ProgID="Equation.DSMT4" ShapeID="_x0000_i1285" DrawAspect="Content" ObjectID="_1790058045" r:id="rId555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335DB9B4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2000" w:dyaOrig="720" w14:anchorId="6B7ED42D">
                            <v:shape id="_x0000_i1286" type="#_x0000_t75" style="width:101.2pt;height:35.05pt" o:ole="">
                              <v:imagedata r:id="rId556" o:title=""/>
                            </v:shape>
                            <o:OLEObject Type="Embed" ProgID="Equation.DSMT4" ShapeID="_x0000_i1286" DrawAspect="Content" ObjectID="_1790058046" r:id="rId557"/>
                          </w:object>
                        </w:r>
                      </w:p>
                    </w:tc>
                  </w:tr>
                  <w:tr w:rsidR="00FD0E60" w:rsidRPr="00C90CD9" w14:paraId="6C41025F" w14:textId="77777777" w:rsidTr="005A3625">
                    <w:tc>
                      <w:tcPr>
                        <w:tcW w:w="1914" w:type="dxa"/>
                      </w:tcPr>
                      <w:p w14:paraId="6CB1CC22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460" w:dyaOrig="499" w14:anchorId="7B9EC193">
                            <v:shape id="_x0000_i1287" type="#_x0000_t75" style="width:73.3pt;height:24.65pt" o:ole="">
                              <v:imagedata r:id="rId558" o:title=""/>
                            </v:shape>
                            <o:OLEObject Type="Embed" ProgID="Equation.DSMT4" ShapeID="_x0000_i1287" DrawAspect="Content" ObjectID="_1790058047" r:id="rId559"/>
                          </w:object>
                        </w:r>
                      </w:p>
                    </w:tc>
                    <w:tc>
                      <w:tcPr>
                        <w:tcW w:w="3103" w:type="dxa"/>
                      </w:tcPr>
                      <w:p w14:paraId="7BF11F0C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579" w:dyaOrig="720" w14:anchorId="14750EBB">
                            <v:shape id="_x0000_i1288" type="#_x0000_t75" style="width:83.7pt;height:38.25pt" o:ole="">
                              <v:imagedata r:id="rId560" o:title=""/>
                            </v:shape>
                            <o:OLEObject Type="Embed" ProgID="Equation.DSMT4" ShapeID="_x0000_i1288" DrawAspect="Content" ObjectID="_1790058048" r:id="rId561"/>
                          </w:object>
                        </w:r>
                      </w:p>
                    </w:tc>
                  </w:tr>
                  <w:tr w:rsidR="00FD0E60" w:rsidRPr="00C90CD9" w14:paraId="7971281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1504EFD3" w14:textId="77777777" w:rsidR="00FD0E60" w:rsidRPr="00C90CD9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28"/>
                            <w:sz w:val="28"/>
                            <w:szCs w:val="28"/>
                          </w:rPr>
                          <w:object w:dxaOrig="1320" w:dyaOrig="720" w14:anchorId="69C2C5D1">
                            <v:shape id="_x0000_i1289" type="#_x0000_t75" style="width:66.15pt;height:33.75pt" o:ole="">
                              <v:imagedata r:id="rId562" o:title=""/>
                            </v:shape>
                            <o:OLEObject Type="Embed" ProgID="Equation.DSMT4" ShapeID="_x0000_i1289" DrawAspect="Content" ObjectID="_1790058049" r:id="rId563"/>
                          </w:object>
                        </w:r>
                      </w:p>
                    </w:tc>
                  </w:tr>
                  <w:tr w:rsidR="00FD0E60" w:rsidRPr="00C90CD9" w14:paraId="4BB39C8F" w14:textId="77777777" w:rsidTr="005A3625">
                    <w:tc>
                      <w:tcPr>
                        <w:tcW w:w="5017" w:type="dxa"/>
                        <w:gridSpan w:val="2"/>
                      </w:tcPr>
                      <w:p w14:paraId="051D2F7E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12"/>
                            <w:sz w:val="28"/>
                            <w:szCs w:val="28"/>
                          </w:rPr>
                          <w:object w:dxaOrig="1820" w:dyaOrig="499" w14:anchorId="702BD15E">
                            <v:shape id="_x0000_i1290" type="#_x0000_t75" style="width:94.05pt;height:24.65pt" o:ole="">
                              <v:imagedata r:id="rId564" o:title=""/>
                            </v:shape>
                            <o:OLEObject Type="Embed" ProgID="Equation.DSMT4" ShapeID="_x0000_i1290" DrawAspect="Content" ObjectID="_1790058050" r:id="rId565"/>
                          </w:object>
                        </w:r>
                      </w:p>
                    </w:tc>
                  </w:tr>
                  <w:tr w:rsidR="00FD0E60" w:rsidRPr="00C90CD9" w14:paraId="7DF2602D" w14:textId="77777777" w:rsidTr="005A3625">
                    <w:tc>
                      <w:tcPr>
                        <w:tcW w:w="5017" w:type="dxa"/>
                        <w:gridSpan w:val="2"/>
                      </w:tcPr>
                      <w:p w14:paraId="448A051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1620" w:dyaOrig="440" w14:anchorId="5C0BF94F">
                            <v:shape id="_x0000_i1291" type="#_x0000_t75" style="width:84.95pt;height:22.05pt" o:ole="">
                              <v:imagedata r:id="rId566" o:title=""/>
                            </v:shape>
                            <o:OLEObject Type="Embed" ProgID="Equation.DSMT4" ShapeID="_x0000_i1291" DrawAspect="Content" ObjectID="_1790058051" r:id="rId567"/>
                          </w:object>
                        </w:r>
                      </w:p>
                    </w:tc>
                  </w:tr>
                  <w:tr w:rsidR="00FD0E60" w:rsidRPr="00C90CD9" w14:paraId="54AF2D62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660A538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60" w:dyaOrig="440" w14:anchorId="526836C5">
                            <v:shape id="_x0000_i1292" type="#_x0000_t75" style="width:104.45pt;height:20.75pt" o:ole="">
                              <v:imagedata r:id="rId568" o:title=""/>
                            </v:shape>
                            <o:OLEObject Type="Embed" ProgID="Equation.DSMT4" ShapeID="_x0000_i1292" DrawAspect="Content" ObjectID="_1790058052" r:id="rId569"/>
                          </w:object>
                        </w:r>
                      </w:p>
                    </w:tc>
                  </w:tr>
                  <w:tr w:rsidR="00FD0E60" w:rsidRPr="00C90CD9" w14:paraId="71AD5E66" w14:textId="77777777" w:rsidTr="005A3625">
                    <w:tc>
                      <w:tcPr>
                        <w:tcW w:w="5017" w:type="dxa"/>
                        <w:gridSpan w:val="2"/>
                      </w:tcPr>
                      <w:p w14:paraId="5F6CF2D9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C90CD9">
                          <w:rPr>
                            <w:rFonts w:cs="B Nazanin"/>
                            <w:b/>
                            <w:bCs/>
                            <w:noProof/>
                            <w:position w:val="-6"/>
                            <w:sz w:val="28"/>
                            <w:szCs w:val="28"/>
                          </w:rPr>
                          <w:object w:dxaOrig="2140" w:dyaOrig="440" w14:anchorId="030A1310">
                            <v:shape id="_x0000_i1293" type="#_x0000_t75" style="width:101.85pt;height:20.75pt" o:ole="">
                              <v:imagedata r:id="rId570" o:title=""/>
                            </v:shape>
                            <o:OLEObject Type="Embed" ProgID="Equation.DSMT4" ShapeID="_x0000_i1293" DrawAspect="Content" ObjectID="_1790058053" r:id="rId571"/>
                          </w:object>
                        </w:r>
                      </w:p>
                    </w:tc>
                  </w:tr>
                </w:tbl>
                <w:p w14:paraId="230B5AA7" w14:textId="77777777" w:rsidR="00FD0E60" w:rsidRPr="00C90CD9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079D00F" w14:textId="77777777" w:rsidTr="005A3625">
              <w:trPr>
                <w:trHeight w:val="156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18CE1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ست وکدام </w:t>
                  </w:r>
                  <w:r w:rsidRPr="004A6BE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4A6BE9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4A6BE9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نادرست است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8"/>
                    <w:gridCol w:w="2509"/>
                  </w:tblGrid>
                  <w:tr w:rsidR="00FD0E60" w14:paraId="4FA88DD6" w14:textId="77777777" w:rsidTr="005A3625">
                    <w:tc>
                      <w:tcPr>
                        <w:tcW w:w="2508" w:type="dxa"/>
                      </w:tcPr>
                      <w:p w14:paraId="34BDD021" w14:textId="77777777" w:rsidR="00FD0E60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20" w:dyaOrig="440" w14:anchorId="348A0B14">
                            <v:shape id="_x0000_i1294" type="#_x0000_t75" style="width:73.3pt;height:22.05pt" o:ole="">
                              <v:imagedata r:id="rId572" o:title=""/>
                            </v:shape>
                            <o:OLEObject Type="Embed" ProgID="Equation.DSMT4" ShapeID="_x0000_i1294" DrawAspect="Content" ObjectID="_1790058054" r:id="rId573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70E6571B" w14:textId="77777777" w:rsidR="00FD0E60" w:rsidRDefault="00FD0E60" w:rsidP="005A3625">
                        <w:pPr>
                          <w:spacing w:line="360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80" w:dyaOrig="440" w14:anchorId="2ED7D5EF">
                            <v:shape id="_x0000_i1295" type="#_x0000_t75" style="width:78.5pt;height:24pt" o:ole="">
                              <v:imagedata r:id="rId574" o:title=""/>
                            </v:shape>
                            <o:OLEObject Type="Embed" ProgID="Equation.DSMT4" ShapeID="_x0000_i1295" DrawAspect="Content" ObjectID="_1790058055" r:id="rId575"/>
                          </w:object>
                        </w:r>
                      </w:p>
                    </w:tc>
                  </w:tr>
                  <w:tr w:rsidR="00FD0E60" w14:paraId="0C88FC6C" w14:textId="77777777" w:rsidTr="005A3625">
                    <w:tc>
                      <w:tcPr>
                        <w:tcW w:w="2508" w:type="dxa"/>
                      </w:tcPr>
                      <w:p w14:paraId="10561B4B" w14:textId="77777777" w:rsidR="00FD0E60" w:rsidRPr="00C90CD9" w:rsidRDefault="00FD0E60" w:rsidP="005A3625">
                        <w:pPr>
                          <w:spacing w:line="360" w:lineRule="auto"/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40" w:dyaOrig="440" w14:anchorId="2937103C">
                            <v:shape id="_x0000_i1296" type="#_x0000_t75" style="width:70.7pt;height:22.05pt" o:ole="">
                              <v:imagedata r:id="rId576" o:title=""/>
                            </v:shape>
                            <o:OLEObject Type="Embed" ProgID="Equation.DSMT4" ShapeID="_x0000_i1296" DrawAspect="Content" ObjectID="_1790058056" r:id="rId577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5261C9D6" w14:textId="77777777" w:rsidR="00FD0E60" w:rsidRPr="00C90CD9" w:rsidRDefault="00FD0E60" w:rsidP="005A3625">
                        <w:pPr>
                          <w:spacing w:line="360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400" w:dyaOrig="440" w14:anchorId="4076A28B">
                            <v:shape id="_x0000_i1297" type="#_x0000_t75" style="width:73.95pt;height:22.05pt" o:ole="">
                              <v:imagedata r:id="rId578" o:title=""/>
                            </v:shape>
                            <o:OLEObject Type="Embed" ProgID="Equation.DSMT4" ShapeID="_x0000_i1297" DrawAspect="Content" ObjectID="_1790058057" r:id="rId579"/>
                          </w:object>
                        </w:r>
                      </w:p>
                    </w:tc>
                  </w:tr>
                  <w:tr w:rsidR="00FD0E60" w14:paraId="60B6D69F" w14:textId="77777777" w:rsidTr="005A3625">
                    <w:tc>
                      <w:tcPr>
                        <w:tcW w:w="2508" w:type="dxa"/>
                      </w:tcPr>
                      <w:p w14:paraId="7E48815D" w14:textId="77777777" w:rsidR="00FD0E60" w:rsidRPr="00250DE6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380" w:dyaOrig="440" w14:anchorId="224672AF">
                            <v:shape id="_x0000_i1298" type="#_x0000_t75" style="width:1in;height:22.05pt" o:ole="">
                              <v:imagedata r:id="rId580" o:title=""/>
                            </v:shape>
                            <o:OLEObject Type="Embed" ProgID="Equation.DSMT4" ShapeID="_x0000_i1298" DrawAspect="Content" ObjectID="_1790058058" r:id="rId581"/>
                          </w:object>
                        </w:r>
                      </w:p>
                    </w:tc>
                    <w:tc>
                      <w:tcPr>
                        <w:tcW w:w="2509" w:type="dxa"/>
                      </w:tcPr>
                      <w:p w14:paraId="3E97CD96" w14:textId="77777777" w:rsidR="00FD0E60" w:rsidRPr="00250DE6" w:rsidRDefault="00FD0E60" w:rsidP="005A3625">
                        <w:pPr>
                          <w:spacing w:line="360" w:lineRule="auto"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250DE6">
                          <w:rPr>
                            <w:rFonts w:cs="0 Nazanin Bold"/>
                            <w:noProof/>
                            <w:position w:val="-6"/>
                            <w:sz w:val="28"/>
                            <w:szCs w:val="28"/>
                          </w:rPr>
                          <w:object w:dxaOrig="1500" w:dyaOrig="440" w14:anchorId="03AA624B">
                            <v:shape id="_x0000_i1299" type="#_x0000_t75" style="width:79.15pt;height:22.05pt" o:ole="">
                              <v:imagedata r:id="rId582" o:title=""/>
                            </v:shape>
                            <o:OLEObject Type="Embed" ProgID="Equation.DSMT4" ShapeID="_x0000_i1299" DrawAspect="Content" ObjectID="_1790058059" r:id="rId583"/>
                          </w:object>
                        </w:r>
                      </w:p>
                    </w:tc>
                  </w:tr>
                </w:tbl>
                <w:p w14:paraId="61547783" w14:textId="77777777" w:rsidR="00FD0E60" w:rsidRPr="00A35D86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BB0EC8F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C2F7F67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اگر</w:t>
                  </w:r>
                  <w:r w:rsidRPr="00415E1D">
                    <w:rPr>
                      <w:noProof/>
                      <w:position w:val="-6"/>
                    </w:rPr>
                    <w:object w:dxaOrig="1120" w:dyaOrig="440" w14:anchorId="3A898BFF">
                      <v:shape id="_x0000_i1300" type="#_x0000_t75" style="width:64.85pt;height:24.65pt" o:ole="">
                        <v:imagedata r:id="rId584" o:title=""/>
                      </v:shape>
                      <o:OLEObject Type="Embed" ProgID="Equation.DSMT4" ShapeID="_x0000_i1300" DrawAspect="Content" ObjectID="_1790058060" r:id="rId585"/>
                    </w:objec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باشد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، حاصل</w:t>
                  </w:r>
                  <w:r w:rsidRPr="00415E1D">
                    <w:rPr>
                      <w:noProof/>
                      <w:position w:val="-6"/>
                    </w:rPr>
                    <w:object w:dxaOrig="400" w:dyaOrig="440" w14:anchorId="49CC8AAE">
                      <v:shape id="_x0000_i1301" type="#_x0000_t75" style="width:20.75pt;height:22.05pt" o:ole="">
                        <v:imagedata r:id="rId586" o:title=""/>
                      </v:shape>
                      <o:OLEObject Type="Embed" ProgID="Equation.DSMT4" ShapeID="_x0000_i1301" DrawAspect="Content" ObjectID="_1790058061" r:id="rId587"/>
                    </w:objec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را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بدست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A35D86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آورید.</w:t>
                  </w:r>
                </w:p>
                <w:p w14:paraId="253775DA" w14:textId="77777777" w:rsidR="00FD0E60" w:rsidRPr="0030499E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0549D197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D7004EA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3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عدد های تواندار را از کوچک به بزرگ مرتب کنید.</w:t>
                  </w:r>
                </w:p>
                <w:p w14:paraId="3D794C1E" w14:textId="77777777" w:rsidR="00FD0E60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50DE6">
                    <w:rPr>
                      <w:noProof/>
                      <w:position w:val="-12"/>
                      <w:sz w:val="28"/>
                      <w:szCs w:val="28"/>
                    </w:rPr>
                    <w:object w:dxaOrig="2900" w:dyaOrig="499" w14:anchorId="46F11545">
                      <v:shape id="_x0000_i1302" type="#_x0000_t75" style="width:182.25pt;height:29.2pt" o:ole="">
                        <v:imagedata r:id="rId588" o:title=""/>
                      </v:shape>
                      <o:OLEObject Type="Embed" ProgID="Equation.DSMT4" ShapeID="_x0000_i1302" DrawAspect="Content" ObjectID="_1790058062" r:id="rId589"/>
                    </w:object>
                  </w:r>
                </w:p>
                <w:p w14:paraId="7169DCD5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3473355" w14:textId="77777777" w:rsidTr="005A3625">
              <w:trPr>
                <w:trHeight w:val="57"/>
              </w:trPr>
              <w:tc>
                <w:tcPr>
                  <w:tcW w:w="2621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BFA4B38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C249A7B" w14:textId="77777777" w:rsidR="00FD0E60" w:rsidRPr="0030499E" w:rsidRDefault="00FD0E60" w:rsidP="005A3625">
                  <w:pPr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C90CD9">
                    <w:rPr>
                      <w:rFonts w:ascii="Amuzeh-New-Bold" w:cs="B Nazanin" w:hint="cs"/>
                      <w:b/>
                      <w:bCs/>
                      <w:sz w:val="28"/>
                      <w:szCs w:val="28"/>
                      <w:rtl/>
                    </w:rPr>
                    <w:t>جذر و ریشه</w:t>
                  </w:r>
                </w:p>
              </w:tc>
            </w:tr>
            <w:tr w:rsidR="00FD0E60" w:rsidRPr="00C90CD9" w14:paraId="4D763CAC" w14:textId="77777777" w:rsidTr="005A3625">
              <w:trPr>
                <w:trHeight w:val="449"/>
              </w:trPr>
              <w:tc>
                <w:tcPr>
                  <w:tcW w:w="5243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4D8904C4" w14:textId="77777777" w:rsidR="00FD0E60" w:rsidRDefault="00FD0E60" w:rsidP="004C6A84">
                  <w:pPr>
                    <w:pStyle w:val="ListParagraph"/>
                    <w:numPr>
                      <w:ilvl w:val="0"/>
                      <w:numId w:val="1"/>
                    </w:numPr>
                    <w:spacing w:after="160"/>
                    <w:ind w:left="360"/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کامل کنید.</w:t>
                  </w:r>
                </w:p>
                <w:p w14:paraId="1C88B895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لف) ........ و ......... ریشه های دوم ۲۵ هستند.</w:t>
                  </w:r>
                </w:p>
                <w:p w14:paraId="441DFCC0" w14:textId="77777777" w:rsidR="00FD0E60" w:rsidRPr="007373A5" w:rsidRDefault="00FD0E60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) 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عدد </w:t>
                  </w:r>
                  <w:r w:rsidRPr="00303883">
                    <w:rPr>
                      <w:rFonts w:cs="0 Nazanin Bold"/>
                      <w:noProof/>
                      <w:position w:val="-8"/>
                    </w:rPr>
                    <w:object w:dxaOrig="560" w:dyaOrig="400" w14:anchorId="29C9CCAA">
                      <v:shape id="_x0000_i1303" type="#_x0000_t75" style="width:31.15pt;height:20.75pt" o:ole="">
                        <v:imagedata r:id="rId590" o:title=""/>
                      </v:shape>
                      <o:OLEObject Type="Embed" ProgID="Equation.DSMT4" ShapeID="_x0000_i1303" DrawAspect="Content" ObjectID="_1790058063" r:id="rId591"/>
                    </w:objec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و عدد طب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ع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توال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 </w:t>
                  </w:r>
                  <w:r w:rsidRPr="007373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..........</w:t>
                  </w:r>
                  <w:r w:rsidRPr="007373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.</w:t>
                  </w:r>
                </w:p>
              </w:tc>
            </w:tr>
          </w:tbl>
          <w:p w14:paraId="4C02740A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466" w:type="dxa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5243"/>
            </w:tblGrid>
            <w:tr w:rsidR="00FD0E60" w:rsidRPr="00C90CD9" w14:paraId="4E7ACA7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52A9082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ج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) ۸ و ۸- ر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شه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دوم عدد .............. هستند.</w:t>
                  </w:r>
                </w:p>
                <w:p w14:paraId="1CF67BC8" w14:textId="77777777" w:rsidR="00FD0E60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د) 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عددها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منف</w:t>
                  </w:r>
                  <w:r w:rsidRPr="007373A5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373A5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جذر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.............. (دارند </w:t>
                  </w: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</w:rPr>
                    <w:t>–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ندارند)</w:t>
                  </w:r>
                </w:p>
                <w:p w14:paraId="36F7761B" w14:textId="77777777" w:rsidR="00FD0E60" w:rsidRPr="005119E2" w:rsidRDefault="00FD0E60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ـ)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هر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عدد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مثب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دارا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 ریشه ی دوم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که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ک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ز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آنها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.....................دیگری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7373A5">
                    <w:rPr>
                      <w:rFonts w:ascii="AmuzehNewNormalPS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ست</w:t>
                  </w:r>
                  <w:r w:rsidRPr="007373A5">
                    <w:rPr>
                      <w:rFonts w:ascii="AmuzehNewNormalPS" w:cs="B Nazanin"/>
                      <w:b/>
                      <w:bCs/>
                      <w:color w:val="000000" w:themeColor="text1"/>
                      <w:sz w:val="28"/>
                      <w:szCs w:val="28"/>
                    </w:rPr>
                    <w:t>.</w:t>
                  </w:r>
                </w:p>
              </w:tc>
            </w:tr>
            <w:tr w:rsidR="00FD0E60" w:rsidRPr="00C90CD9" w14:paraId="21F7CEA7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57B61D35" w14:textId="77777777" w:rsidR="00FD0E60" w:rsidRPr="005119E2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حاصل </w:t>
                  </w:r>
                  <w:r w:rsidRPr="00303883">
                    <w:rPr>
                      <w:noProof/>
                      <w:position w:val="-8"/>
                    </w:rPr>
                    <w:object w:dxaOrig="720" w:dyaOrig="400" w14:anchorId="3DBD4C02">
                      <v:shape id="_x0000_i1304" type="#_x0000_t75" style="width:40.85pt;height:20.75pt" o:ole="">
                        <v:imagedata r:id="rId592" o:title=""/>
                      </v:shape>
                      <o:OLEObject Type="Embed" ProgID="Equation.DSMT4" ShapeID="_x0000_i1304" DrawAspect="Content" ObjectID="_1790058064" r:id="rId593"/>
                    </w:object>
                  </w:r>
                  <w:r w:rsidRPr="005119E2">
                    <w:rPr>
                      <w:rFonts w:ascii="Shabnam" w:hAnsi="Shabnam" w:cs="0 Nazanin Bold"/>
                      <w:sz w:val="28"/>
                      <w:szCs w:val="28"/>
                    </w:rPr>
                    <w:t xml:space="preserve"> </w:t>
                  </w:r>
                  <w:r w:rsidRPr="005119E2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برابر کدام گزینه است 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980"/>
                    <w:gridCol w:w="992"/>
                    <w:gridCol w:w="1276"/>
                    <w:gridCol w:w="1769"/>
                  </w:tblGrid>
                  <w:tr w:rsidR="00FD0E60" w14:paraId="441FFD99" w14:textId="77777777" w:rsidTr="003B54C4">
                    <w:tc>
                      <w:tcPr>
                        <w:tcW w:w="980" w:type="dxa"/>
                        <w:vAlign w:val="bottom"/>
                      </w:tcPr>
                      <w:p w14:paraId="008B5C44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1)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-</w: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992" w:type="dxa"/>
                        <w:vAlign w:val="bottom"/>
                      </w:tcPr>
                      <w:p w14:paraId="7D5F404A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2)</w:t>
                        </w:r>
                        <w:r>
                          <w:rPr>
                            <w:rFonts w:ascii="Shabnam" w:hAnsi="Shabnam" w:cs="0 Nazanin Bold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5</w:t>
                        </w: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276" w:type="dxa"/>
                        <w:vAlign w:val="bottom"/>
                      </w:tcPr>
                      <w:p w14:paraId="4A3261CD" w14:textId="35B5177B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ascii="Shabnam" w:hAnsi="Shabnam" w:cs="0 Nazanin Bold" w:hint="cs"/>
                            <w:sz w:val="24"/>
                            <w:szCs w:val="24"/>
                            <w:rtl/>
                          </w:rPr>
                          <w:t>3)</w:t>
                        </w:r>
                        <w:r w:rsidR="003B54C4" w:rsidRPr="005119E2">
                          <w:rPr>
                            <w:rFonts w:cs="0 Nazanin Bold"/>
                            <w:noProof/>
                            <w:position w:val="-6"/>
                            <w:sz w:val="24"/>
                            <w:szCs w:val="24"/>
                          </w:rPr>
                          <w:object w:dxaOrig="320" w:dyaOrig="440" w14:anchorId="1C66AA04">
                            <v:shape id="_x0000_i1305" type="#_x0000_t75" style="width:13.6pt;height:18.8pt" o:ole="">
                              <v:imagedata r:id="rId594" o:title=""/>
                            </v:shape>
                            <o:OLEObject Type="Embed" ProgID="Equation.DSMT4" ShapeID="_x0000_i1305" DrawAspect="Content" ObjectID="_1790058065" r:id="rId595"/>
                          </w:object>
                        </w: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  <w:tc>
                      <w:tcPr>
                        <w:tcW w:w="1769" w:type="dxa"/>
                        <w:vAlign w:val="bottom"/>
                      </w:tcPr>
                      <w:p w14:paraId="09DED1B7" w14:textId="77777777" w:rsidR="00FD0E60" w:rsidRPr="005119E2" w:rsidRDefault="00FD0E60" w:rsidP="003B54C4">
                        <w:pPr>
                          <w:jc w:val="center"/>
                          <w:rPr>
                            <w:rFonts w:ascii="Shabnam" w:hAnsi="Shabnam" w:cs="0 Nazanin Bold"/>
                            <w:sz w:val="24"/>
                            <w:szCs w:val="24"/>
                            <w:rtl/>
                          </w:rPr>
                        </w:pPr>
                        <w:r w:rsidRPr="005119E2">
                          <w:rPr>
                            <w:rFonts w:cs="0 Nazanin Bold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4) جواب ندارد </w:t>
                        </w:r>
                        <w:r w:rsidRPr="005119E2">
                          <w:rPr>
                            <w:rFonts w:asciiTheme="majorBidi" w:hAnsiTheme="majorBidi" w:cs="0 Nazanin Bold"/>
                            <w:color w:val="000000" w:themeColor="text1"/>
                            <w:sz w:val="24"/>
                            <w:szCs w:val="24"/>
                          </w:rPr>
                          <w:sym w:font="Wingdings" w:char="F06D"/>
                        </w:r>
                      </w:p>
                    </w:tc>
                  </w:tr>
                </w:tbl>
                <w:p w14:paraId="1A509F31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37F3AE56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3ABFAAD2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تساوی های زیر را کامل کن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50"/>
                    <w:gridCol w:w="2414"/>
                  </w:tblGrid>
                  <w:tr w:rsidR="00FD0E60" w14:paraId="45267C82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608FF12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020" w:dyaOrig="400" w14:anchorId="4E75A6F0">
                            <v:shape id="_x0000_i1306" type="#_x0000_t75" style="width:49.95pt;height:20.75pt" o:ole="">
                              <v:imagedata r:id="rId596" o:title=""/>
                            </v:shape>
                            <o:OLEObject Type="Embed" ProgID="Equation.DSMT4" ShapeID="_x0000_i1306" DrawAspect="Content" ObjectID="_1790058066" r:id="rId597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022E4C01" w14:textId="77777777" w:rsidR="00FD0E60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800" w:dyaOrig="400" w14:anchorId="12922147">
                            <v:shape id="_x0000_i1307" type="#_x0000_t75" style="width:39.55pt;height:20.75pt" o:ole="">
                              <v:imagedata r:id="rId598" o:title=""/>
                            </v:shape>
                            <o:OLEObject Type="Embed" ProgID="Equation.DSMT4" ShapeID="_x0000_i1307" DrawAspect="Content" ObjectID="_1790058067" r:id="rId599"/>
                          </w:object>
                        </w:r>
                      </w:p>
                    </w:tc>
                  </w:tr>
                  <w:tr w:rsidR="00FD0E60" w14:paraId="192CDB38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70835F44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60" w:dyaOrig="400" w14:anchorId="0B135D57">
                            <v:shape id="_x0000_i1308" type="#_x0000_t75" style="width:38.25pt;height:20.75pt" o:ole="">
                              <v:imagedata r:id="rId600" o:title=""/>
                            </v:shape>
                            <o:OLEObject Type="Embed" ProgID="Equation.DSMT4" ShapeID="_x0000_i1308" DrawAspect="Content" ObjectID="_1790058068" r:id="rId601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7AEAB4F3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960" w:dyaOrig="400" w14:anchorId="00F07D18">
                            <v:shape id="_x0000_i1309" type="#_x0000_t75" style="width:47.35pt;height:20.75pt" o:ole="">
                              <v:imagedata r:id="rId602" o:title=""/>
                            </v:shape>
                            <o:OLEObject Type="Embed" ProgID="Equation.DSMT4" ShapeID="_x0000_i1309" DrawAspect="Content" ObjectID="_1790058069" r:id="rId603"/>
                          </w:object>
                        </w:r>
                      </w:p>
                    </w:tc>
                  </w:tr>
                  <w:tr w:rsidR="00FD0E60" w:rsidRPr="00250DE6" w14:paraId="67B2085D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68E2C071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999" w:dyaOrig="800" w14:anchorId="24FBB4D2">
                            <v:shape id="_x0000_i1310" type="#_x0000_t75" style="width:49.95pt;height:38.25pt" o:ole="">
                              <v:imagedata r:id="rId604" o:title=""/>
                            </v:shape>
                            <o:OLEObject Type="Embed" ProgID="Equation.DSMT4" ShapeID="_x0000_i1310" DrawAspect="Content" ObjectID="_1790058070" r:id="rId605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5DFDABBB" w14:textId="77777777" w:rsidR="00FD0E60" w:rsidRPr="00250DE6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780" w:dyaOrig="800" w14:anchorId="6754B17B">
                            <v:shape id="_x0000_i1311" type="#_x0000_t75" style="width:39.55pt;height:39.55pt" o:ole="">
                              <v:imagedata r:id="rId606" o:title=""/>
                            </v:shape>
                            <o:OLEObject Type="Embed" ProgID="Equation.DSMT4" ShapeID="_x0000_i1311" DrawAspect="Content" ObjectID="_1790058071" r:id="rId607"/>
                          </w:object>
                        </w:r>
                      </w:p>
                    </w:tc>
                  </w:tr>
                  <w:tr w:rsidR="00FD0E60" w:rsidRPr="00250DE6" w14:paraId="570BFF6C" w14:textId="77777777" w:rsidTr="005A3625">
                    <w:tc>
                      <w:tcPr>
                        <w:tcW w:w="2450" w:type="dxa"/>
                        <w:vAlign w:val="center"/>
                      </w:tcPr>
                      <w:p w14:paraId="33F7B30D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80" w:dyaOrig="400" w14:anchorId="3729B52E">
                            <v:shape id="_x0000_i1312" type="#_x0000_t75" style="width:75.9pt;height:20.75pt" o:ole="">
                              <v:imagedata r:id="rId608" o:title=""/>
                            </v:shape>
                            <o:OLEObject Type="Embed" ProgID="Equation.DSMT4" ShapeID="_x0000_i1312" DrawAspect="Content" ObjectID="_1790058072" r:id="rId609"/>
                          </w:object>
                        </w:r>
                      </w:p>
                    </w:tc>
                    <w:tc>
                      <w:tcPr>
                        <w:tcW w:w="2414" w:type="dxa"/>
                        <w:vAlign w:val="center"/>
                      </w:tcPr>
                      <w:p w14:paraId="409CB657" w14:textId="77777777" w:rsidR="00FD0E60" w:rsidRPr="00303883" w:rsidRDefault="00FD0E60" w:rsidP="005A3625">
                        <w:pPr>
                          <w:spacing w:line="360" w:lineRule="auto"/>
                          <w:contextualSpacing/>
                          <w:jc w:val="right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30"/>
                            <w:sz w:val="28"/>
                            <w:szCs w:val="28"/>
                          </w:rPr>
                          <w:object w:dxaOrig="680" w:dyaOrig="800" w14:anchorId="561880AC">
                            <v:shape id="_x0000_i1313" type="#_x0000_t75" style="width:33.75pt;height:40.85pt" o:ole="">
                              <v:imagedata r:id="rId610" o:title=""/>
                            </v:shape>
                            <o:OLEObject Type="Embed" ProgID="Equation.DSMT4" ShapeID="_x0000_i1313" DrawAspect="Content" ObjectID="_1790058073" r:id="rId611"/>
                          </w:object>
                        </w:r>
                      </w:p>
                    </w:tc>
                  </w:tr>
                </w:tbl>
                <w:p w14:paraId="0252A795" w14:textId="77777777" w:rsidR="00FD0E60" w:rsidRPr="00792FDD" w:rsidRDefault="00FD0E60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5DF32A65" w14:textId="77777777" w:rsidTr="005A3625">
              <w:trPr>
                <w:trHeight w:val="392"/>
              </w:trPr>
              <w:tc>
                <w:tcPr>
                  <w:tcW w:w="5243" w:type="dxa"/>
                  <w:tcBorders>
                    <w:top w:val="nil"/>
                    <w:bottom w:val="dotted" w:sz="4" w:space="0" w:color="auto"/>
                  </w:tcBorders>
                </w:tcPr>
                <w:p w14:paraId="1A73DD5B" w14:textId="77777777" w:rsidR="00FD0E60" w:rsidRPr="00792FDD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after="160" w:line="259" w:lineRule="auto"/>
                    <w:rPr>
                      <w:rFonts w:ascii="Shabnam" w:hAnsi="Shabnam" w:cs="0 Nazanin Bold"/>
                      <w:sz w:val="28"/>
                      <w:szCs w:val="28"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مقایسه کنید. ( </w:t>
                  </w:r>
                  <w:r w:rsidRPr="00792FDD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540" w:dyaOrig="220" w14:anchorId="050D33F5">
                      <v:shape id="_x0000_i1314" type="#_x0000_t75" style="width:33.75pt;height:12.95pt" o:ole="">
                        <v:imagedata r:id="rId612" o:title=""/>
                      </v:shape>
                      <o:OLEObject Type="Embed" ProgID="Equation.DSMT4" ShapeID="_x0000_i1314" DrawAspect="Content" ObjectID="_1790058074" r:id="rId613"/>
                    </w:object>
                  </w:r>
                  <w:r w:rsidRPr="00792FD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) 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37"/>
                    <w:gridCol w:w="2490"/>
                  </w:tblGrid>
                  <w:tr w:rsidR="00FD0E60" w:rsidRPr="00792FDD" w14:paraId="48A684A4" w14:textId="77777777" w:rsidTr="005A3625">
                    <w:tc>
                      <w:tcPr>
                        <w:tcW w:w="2558" w:type="dxa"/>
                      </w:tcPr>
                      <w:p w14:paraId="69FFBACE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440" w:dyaOrig="520" w14:anchorId="668EFFF0">
                            <v:shape id="_x0000_i1315" type="#_x0000_t75" style="width:75.9pt;height:29.2pt" o:ole="">
                              <v:imagedata r:id="rId614" o:title=""/>
                            </v:shape>
                            <o:OLEObject Type="Embed" ProgID="Equation.DSMT4" ShapeID="_x0000_i1315" DrawAspect="Content" ObjectID="_1790058075" r:id="rId615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12AE6D5F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ascii="Shabnam" w:hAnsi="Shabnam" w:cs="0 Nazanin Bold"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200" w:dyaOrig="520" w14:anchorId="16FD9466">
                            <v:shape id="_x0000_i1316" type="#_x0000_t75" style="width:64.85pt;height:29.2pt" o:ole="">
                              <v:imagedata r:id="rId616" o:title=""/>
                            </v:shape>
                            <o:OLEObject Type="Embed" ProgID="Equation.DSMT4" ShapeID="_x0000_i1316" DrawAspect="Content" ObjectID="_1790058076" r:id="rId617"/>
                          </w:object>
                        </w:r>
                      </w:p>
                    </w:tc>
                  </w:tr>
                  <w:tr w:rsidR="00FD0E60" w:rsidRPr="00792FDD" w14:paraId="61B064C8" w14:textId="77777777" w:rsidTr="005A3625">
                    <w:tc>
                      <w:tcPr>
                        <w:tcW w:w="2558" w:type="dxa"/>
                      </w:tcPr>
                      <w:p w14:paraId="373B6B15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840" w:dyaOrig="520" w14:anchorId="1932CA59">
                            <v:shape id="_x0000_i1317" type="#_x0000_t75" style="width:101.2pt;height:29.2pt" o:ole="">
                              <v:imagedata r:id="rId618" o:title=""/>
                            </v:shape>
                            <o:OLEObject Type="Embed" ProgID="Equation.DSMT4" ShapeID="_x0000_i1317" DrawAspect="Content" ObjectID="_1790058077" r:id="rId619"/>
                          </w:object>
                        </w:r>
                      </w:p>
                    </w:tc>
                    <w:tc>
                      <w:tcPr>
                        <w:tcW w:w="2558" w:type="dxa"/>
                      </w:tcPr>
                      <w:p w14:paraId="7D87E6DB" w14:textId="77777777" w:rsidR="00FD0E60" w:rsidRPr="00792FDD" w:rsidRDefault="00FD0E60" w:rsidP="005A3625">
                        <w:pPr>
                          <w:spacing w:line="360" w:lineRule="auto"/>
                          <w:jc w:val="center"/>
                          <w:rPr>
                            <w:rFonts w:cs="0 Nazanin Bold"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792FDD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1140" w:dyaOrig="520" w14:anchorId="4C898223">
                            <v:shape id="_x0000_i1318" type="#_x0000_t75" style="width:60.3pt;height:29.2pt" o:ole="">
                              <v:imagedata r:id="rId620" o:title=""/>
                            </v:shape>
                            <o:OLEObject Type="Embed" ProgID="Equation.DSMT4" ShapeID="_x0000_i1318" DrawAspect="Content" ObjectID="_1790058078" r:id="rId621"/>
                          </w:object>
                        </w:r>
                      </w:p>
                    </w:tc>
                  </w:tr>
                </w:tbl>
                <w:p w14:paraId="471724FF" w14:textId="77777777" w:rsidR="00FD0E60" w:rsidRDefault="00FD0E60" w:rsidP="005A3625">
                  <w:pPr>
                    <w:pStyle w:val="ListParagraph"/>
                    <w:ind w:left="360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</w:p>
              </w:tc>
            </w:tr>
            <w:tr w:rsidR="00FD0E60" w:rsidRPr="00C90CD9" w14:paraId="69A7E7D3" w14:textId="77777777" w:rsidTr="005A3625">
              <w:trPr>
                <w:trHeight w:val="1372"/>
              </w:trPr>
              <w:tc>
                <w:tcPr>
                  <w:tcW w:w="5243" w:type="dxa"/>
                  <w:tcBorders>
                    <w:top w:val="dotted" w:sz="4" w:space="0" w:color="auto"/>
                    <w:bottom w:val="nil"/>
                  </w:tcBorders>
                </w:tcPr>
                <w:p w14:paraId="54AE43C6" w14:textId="77777777" w:rsidR="00FD0E60" w:rsidRDefault="00FD0E60" w:rsidP="004C6A84">
                  <w:pPr>
                    <w:pStyle w:val="ListParagraph"/>
                    <w:numPr>
                      <w:ilvl w:val="0"/>
                      <w:numId w:val="24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جذر </w:t>
                  </w:r>
                  <w:r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>های زیر</w:t>
                  </w:r>
                  <w:r w:rsidRPr="0043778D">
                    <w:rPr>
                      <w:rFonts w:ascii="IPT.Nazanin" w:hAnsi="IPT.Nazani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را تا یک رقم اعشار حساب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D0E60" w14:paraId="37D168E7" w14:textId="77777777" w:rsidTr="005A3625">
                    <w:trPr>
                      <w:trHeight w:val="1848"/>
                    </w:trPr>
                    <w:tc>
                      <w:tcPr>
                        <w:tcW w:w="5017" w:type="dxa"/>
                      </w:tcPr>
                      <w:p w14:paraId="3C6AF00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</w:rPr>
                        </w:pPr>
                        <w:r w:rsidRPr="0043778D">
                          <w:rPr>
                            <w:rFonts w:cs="B Nazanin"/>
                            <w:b/>
                            <w:bCs/>
                            <w:noProof/>
                            <w:position w:val="-8"/>
                            <w:sz w:val="28"/>
                            <w:szCs w:val="28"/>
                          </w:rPr>
                          <w:object w:dxaOrig="680" w:dyaOrig="400" w14:anchorId="52524F55">
                            <v:shape id="_x0000_i1319" type="#_x0000_t75" style="width:40.85pt;height:24pt" o:ole="">
                              <v:imagedata r:id="rId622" o:title=""/>
                            </v:shape>
                            <o:OLEObject Type="Embed" ProgID="Equation.DSMT4" ShapeID="_x0000_i1319" DrawAspect="Content" ObjectID="_1790058079" r:id="rId623"/>
                          </w:object>
                        </w:r>
                      </w:p>
                      <w:p w14:paraId="6D870200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489E1FE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F64A27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02B8F7B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D03C42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47905EC7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18AFB07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2711C908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7059FEC9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890D894" w14:textId="77777777" w:rsidR="00FD0E60" w:rsidRDefault="00FD0E60" w:rsidP="005A3625">
                        <w:pPr>
                          <w:spacing w:line="276" w:lineRule="auto"/>
                          <w:jc w:val="right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57E500E2" w14:textId="77777777" w:rsidTr="005A3625">
                    <w:trPr>
                      <w:trHeight w:val="1705"/>
                    </w:trPr>
                    <w:tc>
                      <w:tcPr>
                        <w:tcW w:w="5017" w:type="dxa"/>
                      </w:tcPr>
                      <w:p w14:paraId="77B2362A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20" w:dyaOrig="400" w14:anchorId="3ABA48D2">
                            <v:shape id="_x0000_i1320" type="#_x0000_t75" style="width:44.1pt;height:24pt" o:ole="">
                              <v:imagedata r:id="rId624" o:title=""/>
                            </v:shape>
                            <o:OLEObject Type="Embed" ProgID="Equation.DSMT4" ShapeID="_x0000_i1320" DrawAspect="Content" ObjectID="_1790058080" r:id="rId625"/>
                          </w:object>
                        </w:r>
                      </w:p>
                      <w:p w14:paraId="0AD4D7B5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7F86A00F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2263E45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6D3BB02D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25E28EA2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65B29AC3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6AB75D0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1778BFDE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E6577D3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0FE82520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D0E60" w14:paraId="4F0CC83A" w14:textId="77777777" w:rsidTr="005A3625">
                    <w:trPr>
                      <w:trHeight w:val="1701"/>
                    </w:trPr>
                    <w:tc>
                      <w:tcPr>
                        <w:tcW w:w="5017" w:type="dxa"/>
                      </w:tcPr>
                      <w:p w14:paraId="075FCA27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 w:rsidRPr="00303883">
                          <w:rPr>
                            <w:rFonts w:cs="0 Nazanin Bold"/>
                            <w:noProof/>
                            <w:position w:val="-8"/>
                            <w:sz w:val="28"/>
                            <w:szCs w:val="28"/>
                          </w:rPr>
                          <w:object w:dxaOrig="780" w:dyaOrig="400" w14:anchorId="17886B12">
                            <v:shape id="_x0000_i1321" type="#_x0000_t75" style="width:47.35pt;height:24pt" o:ole="">
                              <v:imagedata r:id="rId626" o:title=""/>
                            </v:shape>
                            <o:OLEObject Type="Embed" ProgID="Equation.DSMT4" ShapeID="_x0000_i1321" DrawAspect="Content" ObjectID="_1790058081" r:id="rId627"/>
                          </w:object>
                        </w:r>
                      </w:p>
                      <w:p w14:paraId="00DAEACD" w14:textId="77777777" w:rsidR="00FD0E60" w:rsidRPr="0043778D" w:rsidRDefault="00FD0E60" w:rsidP="005A3625">
                        <w:pPr>
                          <w:spacing w:line="276" w:lineRule="auto"/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16"/>
                            <w:szCs w:val="16"/>
                            <w:rtl/>
                          </w:rPr>
                        </w:pPr>
                      </w:p>
                      <w:tbl>
                        <w:tblPr>
                          <w:tblStyle w:val="TableGrid"/>
                          <w:tblpPr w:leftFromText="180" w:rightFromText="180" w:vertAnchor="text" w:horzAnchor="margin" w:tblpY="16"/>
                          <w:tblOverlap w:val="never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2790"/>
                          <w:gridCol w:w="1134"/>
                          <w:gridCol w:w="867"/>
                        </w:tblGrid>
                        <w:tr w:rsidR="00FD0E60" w:rsidRPr="0043778D" w14:paraId="6DA58998" w14:textId="77777777" w:rsidTr="005A3625">
                          <w:trPr>
                            <w:trHeight w:val="272"/>
                          </w:trPr>
                          <w:tc>
                            <w:tcPr>
                              <w:tcW w:w="2790" w:type="dxa"/>
                              <w:vAlign w:val="center"/>
                            </w:tcPr>
                            <w:p w14:paraId="696E698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BD33C95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1C7EB96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عدد</w:t>
                              </w:r>
                            </w:p>
                          </w:tc>
                        </w:tr>
                        <w:tr w:rsidR="00FD0E60" w:rsidRPr="0043778D" w14:paraId="2F5F6500" w14:textId="77777777" w:rsidTr="005A3625">
                          <w:tc>
                            <w:tcPr>
                              <w:tcW w:w="2790" w:type="dxa"/>
                              <w:vAlign w:val="center"/>
                            </w:tcPr>
                            <w:p w14:paraId="029C7D97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1134" w:type="dxa"/>
                              <w:vAlign w:val="center"/>
                            </w:tcPr>
                            <w:p w14:paraId="488ACD84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</w:p>
                          </w:tc>
                          <w:tc>
                            <w:tcPr>
                              <w:tcW w:w="867" w:type="dxa"/>
                              <w:vAlign w:val="center"/>
                            </w:tcPr>
                            <w:p w14:paraId="0FFB1B9F" w14:textId="77777777" w:rsidR="00FD0E60" w:rsidRPr="0043778D" w:rsidRDefault="00FD0E60" w:rsidP="005A3625">
                              <w:pPr>
                                <w:tabs>
                                  <w:tab w:val="left" w:pos="2977"/>
                                  <w:tab w:val="left" w:pos="4605"/>
                                  <w:tab w:val="left" w:pos="7057"/>
                                </w:tabs>
                                <w:rPr>
                                  <w:rFonts w:ascii="IPT.Nazanin" w:hAnsi="IPT.Nazanin" w:cs="B Nazanin"/>
                                  <w:b/>
                                  <w:bCs/>
                                  <w:rtl/>
                                </w:rPr>
                              </w:pPr>
                              <w:r w:rsidRPr="0043778D">
                                <w:rPr>
                                  <w:rFonts w:ascii="IPT.Nazanin" w:hAnsi="IPT.Nazanin" w:cs="B Nazanin" w:hint="cs"/>
                                  <w:b/>
                                  <w:bCs/>
                                  <w:rtl/>
                                </w:rPr>
                                <w:t>مجذور</w:t>
                              </w:r>
                            </w:p>
                          </w:tc>
                        </w:tr>
                      </w:tbl>
                      <w:p w14:paraId="79B27A5A" w14:textId="77777777" w:rsidR="00FD0E60" w:rsidRDefault="00FD0E60" w:rsidP="005A3625">
                        <w:pPr>
                          <w:spacing w:line="276" w:lineRule="auto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</w:tbl>
                <w:p w14:paraId="386A4AE3" w14:textId="77777777" w:rsidR="00FD0E60" w:rsidRPr="0043778D" w:rsidRDefault="00FD0E60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</w:p>
                <w:p w14:paraId="60C7BCEE" w14:textId="77777777" w:rsidR="00FD0E60" w:rsidRPr="00C90CD9" w:rsidRDefault="00FD0E60" w:rsidP="005A3625">
                  <w:pPr>
                    <w:pStyle w:val="ListParagraph"/>
                    <w:spacing w:line="276" w:lineRule="auto"/>
                    <w:ind w:left="360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69758309" w14:textId="77777777" w:rsidR="00FD0E60" w:rsidRPr="00C90CD9" w:rsidRDefault="00FD0E60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1F2F62D5" w14:textId="66DD7E32" w:rsidR="00FD0E60" w:rsidRDefault="00FD0E60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723729" w14:paraId="5084BF41" w14:textId="77777777" w:rsidTr="003F1F0E">
        <w:trPr>
          <w:trHeight w:val="410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3C1609D9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484AD0A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60EF1EFD" w14:textId="77777777" w:rsidR="009F0091" w:rsidRPr="0072372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8</w:t>
            </w:r>
            <w:r w:rsidRPr="0072372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DA171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بردار و مختصات</w:t>
            </w:r>
          </w:p>
        </w:tc>
      </w:tr>
      <w:tr w:rsidR="009F0091" w:rsidRPr="00723729" w14:paraId="06814B3F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0FA9F74F" w14:textId="77777777" w:rsidR="009F0091" w:rsidRPr="0072372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723729" w14:paraId="6CD2D98F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10" w:type="dxa"/>
              <w:tblLook w:val="0600" w:firstRow="0" w:lastRow="0" w:firstColumn="0" w:lastColumn="0" w:noHBand="1" w:noVBand="1"/>
            </w:tblPr>
            <w:tblGrid>
              <w:gridCol w:w="1524"/>
              <w:gridCol w:w="1081"/>
              <w:gridCol w:w="2605"/>
            </w:tblGrid>
            <w:tr w:rsidR="009F0091" w:rsidRPr="00723729" w14:paraId="1FFB1DE8" w14:textId="77777777" w:rsidTr="005A3625">
              <w:trPr>
                <w:trHeight w:val="416"/>
              </w:trPr>
              <w:tc>
                <w:tcPr>
                  <w:tcW w:w="152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930768C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3686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340975A" w14:textId="77777777" w:rsidR="009F0091" w:rsidRPr="00723729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ED6C73">
                    <w:rPr>
                      <w:rFonts w:ascii="AmuzehNewNormalPS" w:cs="B Nazanin"/>
                      <w:b/>
                      <w:bCs/>
                      <w:sz w:val="26"/>
                      <w:szCs w:val="24"/>
                      <w:rtl/>
                    </w:rPr>
                    <w:t>پاره خط جهتدار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بردارها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مساو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</w:t>
                  </w:r>
                  <w:r w:rsidRPr="00ED6C73">
                    <w:rPr>
                      <w:rFonts w:ascii="Shabnam" w:hAnsi="Shabnam" w:cs="B Nazanin"/>
                      <w:b/>
                      <w:bCs/>
                      <w:sz w:val="26"/>
                      <w:szCs w:val="24"/>
                      <w:rtl/>
                    </w:rPr>
                    <w:t>قر</w:t>
                  </w:r>
                  <w:r w:rsidRPr="00ED6C73">
                    <w:rPr>
                      <w:rFonts w:ascii="Shabnam" w:hAnsi="Shabnam" w:cs="B Nazanin" w:hint="cs"/>
                      <w:b/>
                      <w:bCs/>
                      <w:sz w:val="26"/>
                      <w:szCs w:val="24"/>
                      <w:rtl/>
                    </w:rPr>
                    <w:t>ی</w:t>
                  </w:r>
                  <w:r w:rsidRPr="00ED6C73">
                    <w:rPr>
                      <w:rFonts w:ascii="Shabnam" w:hAnsi="Shabnam" w:cs="B Nazanin" w:hint="eastAsia"/>
                      <w:b/>
                      <w:bCs/>
                      <w:sz w:val="26"/>
                      <w:szCs w:val="24"/>
                      <w:rtl/>
                    </w:rPr>
                    <w:t>نه</w:t>
                  </w:r>
                </w:p>
              </w:tc>
            </w:tr>
            <w:tr w:rsidR="009F0091" w:rsidRPr="00723729" w14:paraId="3B055D3E" w14:textId="77777777" w:rsidTr="005A3625"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FB70852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BC73717" w14:textId="77777777" w:rsidR="009F0091" w:rsidRPr="007E1D54" w:rsidRDefault="009F0091" w:rsidP="005A3625">
                  <w:pPr>
                    <w:jc w:val="both"/>
                    <w:rPr>
                      <w:rFonts w:cs="B Nazanin Bold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ب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پاره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خط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جهت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دار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................</w:t>
                  </w:r>
                  <w:r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.....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.........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می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B Nazanin Bold" w:cs="B Nazanin Bold" w:hint="cs"/>
                      <w:b/>
                      <w:bCs/>
                      <w:sz w:val="24"/>
                      <w:szCs w:val="24"/>
                      <w:rtl/>
                    </w:rPr>
                    <w:t>گویند</w:t>
                  </w:r>
                  <w:r w:rsidRPr="007E1D54">
                    <w:rPr>
                      <w:rFonts w:ascii="B Nazanin Bold" w:cs="B Nazanin Bold"/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7E1D54">
                    <w:rPr>
                      <w:rFonts w:cs="B Nazanin Bold"/>
                      <w:b/>
                      <w:bCs/>
                      <w:sz w:val="24"/>
                      <w:szCs w:val="24"/>
                    </w:rPr>
                    <w:t>.</w:t>
                  </w:r>
                </w:p>
                <w:p w14:paraId="1499263B" w14:textId="77777777" w:rsidR="009F0091" w:rsidRPr="007E1D54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7E1D54">
                    <w:rPr>
                      <w:rFonts w:ascii="B Nazanin Bold" w:hAnsi="Sahel VF Regular" w:cs="B Nazanin Bold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مساوي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.... هستند.</w:t>
                  </w:r>
                </w:p>
                <w:p w14:paraId="525C53BD" w14:textId="77777777" w:rsidR="009F0091" w:rsidRPr="00ED6C73" w:rsidRDefault="009F0091" w:rsidP="005A3625">
                  <w:p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دو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بردار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قرینه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،هم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اندازه،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هم راستا و ...</w:t>
                  </w:r>
                  <w:r w:rsidRPr="007E1D54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............</w:t>
                  </w:r>
                  <w:r w:rsidRPr="007E1D54"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  <w:t>.. هستند.</w:t>
                  </w:r>
                </w:p>
              </w:tc>
            </w:tr>
            <w:tr w:rsidR="009F0091" w:rsidRPr="00723729" w14:paraId="01F3582C" w14:textId="77777777" w:rsidTr="005A3625">
              <w:trPr>
                <w:trHeight w:val="164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7D6D65C" w14:textId="77777777" w:rsidR="009F0091" w:rsidRPr="00932E6F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اتوج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نیروهای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 های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وارد</w:t>
                  </w:r>
                  <w:r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شود</w:t>
                  </w:r>
                  <w:r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جس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به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دام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سم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حرکت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می</w:t>
                  </w:r>
                  <w:r w:rsidRPr="00932E6F">
                    <w:rPr>
                      <w:rFonts w:ascii="B Nazanin Bold" w:cs="B Nazanin Bold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32E6F">
                    <w:rPr>
                      <w:rFonts w:ascii="B Nazanin Bold" w:cs="B Nazanin Bold" w:hint="cs"/>
                      <w:b/>
                      <w:bCs/>
                      <w:sz w:val="28"/>
                      <w:szCs w:val="28"/>
                      <w:rtl/>
                    </w:rPr>
                    <w:t>کند؟</w:t>
                  </w:r>
                </w:p>
                <w:p w14:paraId="67EA6228" w14:textId="77777777" w:rsidR="009F0091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3536" behindDoc="0" locked="0" layoutInCell="1" allowOverlap="1" wp14:anchorId="6FF130F1" wp14:editId="12EF8045">
                            <wp:simplePos x="0" y="0"/>
                            <wp:positionH relativeFrom="column">
                              <wp:posOffset>2004912</wp:posOffset>
                            </wp:positionH>
                            <wp:positionV relativeFrom="paragraph">
                              <wp:posOffset>74074</wp:posOffset>
                            </wp:positionV>
                            <wp:extent cx="606692" cy="311100"/>
                            <wp:effectExtent l="38100" t="38100" r="3175" b="13335"/>
                            <wp:wrapNone/>
                            <wp:docPr id="73" name="Group 73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606692" cy="311100"/>
                                      <a:chOff x="269171" y="0"/>
                                      <a:chExt cx="820188" cy="420962"/>
                                    </a:xfrm>
                                  </wpg:grpSpPr>
                                  <wps:wsp>
                                    <wps:cNvPr id="79" name="Rectangle 79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4" name="Straight Arrow Connector 84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5" name="Straight Arrow Connector 85"/>
                                    <wps:cNvCnPr/>
                                    <wps:spPr>
                                      <a:xfrm flipH="1">
                                        <a:off x="269171" y="311536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86" name="Straight Arrow Connector 86"/>
                                    <wps:cNvCnPr/>
                                    <wps:spPr>
                                      <a:xfrm>
                                        <a:off x="873359" y="311538"/>
                                        <a:ext cx="2160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E61799B" id="Group 73" o:spid="_x0000_s1026" style="position:absolute;left:0;text-align:left;margin-left:157.85pt;margin-top:5.85pt;width:47.75pt;height:24.5pt;z-index:251713536;mso-width-relative:margin;mso-height-relative:margin" coordorigin="2691" coordsize="8201,42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">
                            <v:rect id="Rectangle 79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" filled="f" strokecolor="windowText" strokeweight="1pt"/>
                            <v:shape id="Straight Arrow Connector 84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  <v:shape id="Straight Arrow Connector 85" o:spid="_x0000_s1029" type="#_x0000_t32" style="position:absolute;left:2691;top:3115;width:216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" strokecolor="windowText" strokeweight=".5pt">
                              <v:stroke endarrow="block" joinstyle="miter"/>
                            </v:shape>
                            <v:shape id="Straight Arrow Connector 86" o:spid="_x0000_s1030" type="#_x0000_t32" style="position:absolute;left:8733;top:3115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" strokecolor="windowText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  <w:r>
                    <w:rPr>
                      <w:rFonts w:ascii="Sahel VF Regular" w:hAnsi="Sahel VF Regular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12512" behindDoc="0" locked="0" layoutInCell="1" allowOverlap="1" wp14:anchorId="09188E24" wp14:editId="0E11C1F7">
                            <wp:simplePos x="0" y="0"/>
                            <wp:positionH relativeFrom="column">
                              <wp:posOffset>-26762</wp:posOffset>
                            </wp:positionH>
                            <wp:positionV relativeFrom="paragraph">
                              <wp:posOffset>38793</wp:posOffset>
                            </wp:positionV>
                            <wp:extent cx="787149" cy="465710"/>
                            <wp:effectExtent l="38100" t="38100" r="13335" b="48895"/>
                            <wp:wrapNone/>
                            <wp:docPr id="87" name="Group 8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87149" cy="465710"/>
                                      <a:chOff x="0" y="0"/>
                                      <a:chExt cx="1063859" cy="629715"/>
                                    </a:xfrm>
                                  </wpg:grpSpPr>
                                  <wps:wsp>
                                    <wps:cNvPr id="88" name="Rectangle 88"/>
                                    <wps:cNvSpPr/>
                                    <wps:spPr>
                                      <a:xfrm>
                                        <a:off x="485254" y="211817"/>
                                        <a:ext cx="384243" cy="209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9" name="Straight Arrow Connector 89"/>
                                    <wps:cNvCnPr/>
                                    <wps:spPr>
                                      <a:xfrm flipV="1">
                                        <a:off x="679062" y="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0" name="Straight Arrow Connector 90"/>
                                    <wps:cNvCnPr/>
                                    <wps:spPr>
                                      <a:xfrm>
                                        <a:off x="682002" y="420570"/>
                                        <a:ext cx="0" cy="20914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1" name="Straight Arrow Connector 91"/>
                                    <wps:cNvCnPr/>
                                    <wps:spPr>
                                      <a:xfrm flipH="1">
                                        <a:off x="0" y="308598"/>
                                        <a:ext cx="479252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2" name="Straight Arrow Connector 92"/>
                                    <wps:cNvCnPr/>
                                    <wps:spPr>
                                      <a:xfrm>
                                        <a:off x="873359" y="311538"/>
                                        <a:ext cx="190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4612BB8" id="Group 87" o:spid="_x0000_s1026" style="position:absolute;left:0;text-align:left;margin-left:-2.1pt;margin-top:3.05pt;width:62pt;height:36.65pt;z-index:251712512;mso-width-relative:margin;mso-height-relative:margin" coordsize="10638,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">
                            <v:rect id="Rectangle 88" o:spid="_x0000_s1027" style="position:absolute;left:4852;top:2118;width:3842;height:20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" filled="f" strokecolor="black [3213]" strokeweight="1pt"/>
                            <v:shape id="Straight Arrow Connector 89" o:spid="_x0000_s1028" type="#_x0000_t32" style="position:absolute;left:6790;width:0;height:20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  <v:shape id="Straight Arrow Connector 90" o:spid="_x0000_s1029" type="#_x0000_t32" style="position:absolute;left:6820;top:4205;width:0;height:2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" strokecolor="black [3213]" strokeweight=".5pt">
                              <v:stroke endarrow="block" joinstyle="miter"/>
                            </v:shape>
                            <v:shape id="Straight Arrow Connector 91" o:spid="_x0000_s1030" type="#_x0000_t32" style="position:absolute;top:3085;width:47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" strokecolor="black [3213]" strokeweight=".5pt">
                              <v:stroke endarrow="block" joinstyle="miter"/>
                            </v:shape>
                            <v:shape id="Straight Arrow Connector 92" o:spid="_x0000_s1031" type="#_x0000_t32" style="position:absolute;left:8733;top:3115;width:1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" strokecolor="black [3213]" strokeweight="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25C49776" w14:textId="77777777" w:rsidR="009F0091" w:rsidRPr="002F4A9B" w:rsidRDefault="009F0091" w:rsidP="005A3625">
                  <w:pPr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</w:tr>
            <w:tr w:rsidR="009F0091" w:rsidRPr="00723729" w14:paraId="41A35640" w14:textId="77777777" w:rsidTr="005A3625">
              <w:trPr>
                <w:trHeight w:val="141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F8A3C57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1"/>
                    </w:num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5A4ACDC3" wp14:editId="02C4920D">
                            <wp:simplePos x="0" y="0"/>
                            <wp:positionH relativeFrom="column">
                              <wp:posOffset>2121154</wp:posOffset>
                            </wp:positionH>
                            <wp:positionV relativeFrom="paragraph">
                              <wp:posOffset>22225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3" name="Text Box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FA6BC06" w14:textId="77777777" w:rsidR="00BA092F" w:rsidRPr="006D1932" w:rsidRDefault="00BA092F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4ACDC3" id="Text Box 93" o:spid="_x0000_s1141" type="#_x0000_t202" style="position:absolute;left:0;text-align:left;margin-left:167pt;margin-top:17.5pt;width:8.05pt;height:17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" filled="f" stroked="f" strokeweight=".5pt">
                            <v:textbox>
                              <w:txbxContent>
                                <w:p w14:paraId="7FA6BC06" w14:textId="77777777" w:rsidR="00BA092F" w:rsidRPr="006D1932" w:rsidRDefault="00BA092F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4A23B8E4" wp14:editId="5778D733">
                            <wp:simplePos x="0" y="0"/>
                            <wp:positionH relativeFrom="column">
                              <wp:posOffset>1797990</wp:posOffset>
                            </wp:positionH>
                            <wp:positionV relativeFrom="paragraph">
                              <wp:posOffset>226060</wp:posOffset>
                            </wp:positionV>
                            <wp:extent cx="102047" cy="219975"/>
                            <wp:effectExtent l="0" t="0" r="0" b="0"/>
                            <wp:wrapNone/>
                            <wp:docPr id="94" name="Text Box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02047" cy="219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A882D4A" w14:textId="77777777" w:rsidR="00BA092F" w:rsidRPr="006D1932" w:rsidRDefault="00BA092F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A23B8E4" id="Text Box 94" o:spid="_x0000_s1142" type="#_x0000_t202" style="position:absolute;left:0;text-align:left;margin-left:141.55pt;margin-top:17.8pt;width:8.05pt;height:17.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" filled="f" stroked="f" strokeweight=".5pt">
                            <v:textbox>
                              <w:txbxContent>
                                <w:p w14:paraId="3A882D4A" w14:textId="77777777" w:rsidR="00BA092F" w:rsidRPr="006D1932" w:rsidRDefault="00BA092F" w:rsidP="009F009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72372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بردارها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ساو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قر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نه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را مشخص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ن</w:t>
                  </w:r>
                  <w:r w:rsidRPr="00BB00E6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B00E6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B00E6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317"/>
                    <w:gridCol w:w="2667"/>
                  </w:tblGrid>
                  <w:tr w:rsidR="009F0091" w14:paraId="53DAEC69" w14:textId="77777777" w:rsidTr="005A3625">
                    <w:trPr>
                      <w:trHeight w:val="1078"/>
                    </w:trPr>
                    <w:tc>
                      <w:tcPr>
                        <w:tcW w:w="2317" w:type="dxa"/>
                      </w:tcPr>
                      <w:p w14:paraId="2539C3D4" w14:textId="77777777" w:rsidR="009F0091" w:rsidRPr="00D33887" w:rsidRDefault="009F0091" w:rsidP="005A3625">
                        <w:pPr>
                          <w:pStyle w:val="ListParagraph"/>
                          <w:ind w:left="360"/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3776" behindDoc="0" locked="0" layoutInCell="1" allowOverlap="1" wp14:anchorId="51E49E3C" wp14:editId="4A97546A">
                                  <wp:simplePos x="0" y="0"/>
                                  <wp:positionH relativeFrom="column">
                                    <wp:posOffset>470944</wp:posOffset>
                                  </wp:positionH>
                                  <wp:positionV relativeFrom="paragraph">
                                    <wp:posOffset>184785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5" name="Text Box 9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53E3425" w14:textId="77777777" w:rsidR="00BA092F" w:rsidRPr="006D1932" w:rsidRDefault="00BA092F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E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51E49E3C" id="Text Box 95" o:spid="_x0000_s1143" type="#_x0000_t202" style="position:absolute;left:0;text-align:left;margin-left:37.1pt;margin-top:14.55pt;width:8.05pt;height:17.3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" filled="f" stroked="f" strokeweight=".5pt">
                                  <v:textbox>
                                    <w:txbxContent>
                                      <w:p w14:paraId="153E3425" w14:textId="77777777" w:rsidR="00BA092F" w:rsidRPr="006D1932" w:rsidRDefault="00BA092F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0704" behindDoc="0" locked="0" layoutInCell="1" allowOverlap="1" wp14:anchorId="2A8E4093" wp14:editId="2E50079E">
                                  <wp:simplePos x="0" y="0"/>
                                  <wp:positionH relativeFrom="column">
                                    <wp:posOffset>-78637</wp:posOffset>
                                  </wp:positionH>
                                  <wp:positionV relativeFrom="paragraph">
                                    <wp:posOffset>185341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96" name="Text Box 9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633521" w14:textId="77777777" w:rsidR="00BA092F" w:rsidRPr="006D1932" w:rsidRDefault="00BA092F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A8E4093" id="Text Box 96" o:spid="_x0000_s1144" type="#_x0000_t202" style="position:absolute;left:0;text-align:left;margin-left:-6.2pt;margin-top:14.6pt;width:8.05pt;height:17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" filled="f" stroked="f" strokeweight=".5pt">
                                  <v:textbox>
                                    <w:txbxContent>
                                      <w:p w14:paraId="0E633521" w14:textId="77777777" w:rsidR="00BA092F" w:rsidRPr="006D1932" w:rsidRDefault="00BA092F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6608" behindDoc="0" locked="0" layoutInCell="1" allowOverlap="1" wp14:anchorId="4F41056D" wp14:editId="0C79F5F3">
                                  <wp:simplePos x="0" y="0"/>
                                  <wp:positionH relativeFrom="column">
                                    <wp:posOffset>382249</wp:posOffset>
                                  </wp:positionH>
                                  <wp:positionV relativeFrom="paragraph">
                                    <wp:posOffset>94656</wp:posOffset>
                                  </wp:positionV>
                                  <wp:extent cx="115549" cy="428092"/>
                                  <wp:effectExtent l="38100" t="38100" r="18415" b="48260"/>
                                  <wp:wrapNone/>
                                  <wp:docPr id="97" name="Group 9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 flipH="1">
                                            <a:off x="0" y="0"/>
                                            <a:ext cx="115549" cy="428092"/>
                                            <a:chOff x="0" y="0"/>
                                            <a:chExt cx="115549" cy="428092"/>
                                          </a:xfrm>
                                        </wpg:grpSpPr>
                                        <wps:wsp>
                                          <wps:cNvPr id="98" name="Straight Arrow Connector 98"/>
                                          <wps:cNvCnPr/>
                                          <wps:spPr>
                                            <a:xfrm flipV="1">
                                              <a:off x="1966" y="0"/>
                                              <a:ext cx="113583" cy="21265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9" name="Straight Arrow Connector 99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1D73ECD8" id="Group 97" o:spid="_x0000_s1026" style="position:absolute;left:0;text-align:left;margin-left:30.1pt;margin-top:7.45pt;width:9.1pt;height:33.7pt;flip:x;z-index:251716608" coordsize="115549,428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">
                                  <v:shape id="Straight Arrow Connector 98" o:spid="_x0000_s1027" type="#_x0000_t32" style="position:absolute;left:1966;width:113583;height:2126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" strokecolor="windowText" strokeweight=".5pt">
                                    <v:stroke endarrow="block" joinstyle="miter"/>
                                  </v:shape>
                                  <v:shape id="Straight Arrow Connector 99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7632" behindDoc="0" locked="0" layoutInCell="1" allowOverlap="1" wp14:anchorId="3DDD2C77" wp14:editId="68FFAC1E">
                                  <wp:simplePos x="0" y="0"/>
                                  <wp:positionH relativeFrom="column">
                                    <wp:posOffset>134639</wp:posOffset>
                                  </wp:positionH>
                                  <wp:positionV relativeFrom="paragraph">
                                    <wp:posOffset>95045</wp:posOffset>
                                  </wp:positionV>
                                  <wp:extent cx="239170" cy="0"/>
                                  <wp:effectExtent l="38100" t="76200" r="0" b="95250"/>
                                  <wp:wrapNone/>
                                  <wp:docPr id="100" name="Straight Arrow Connector 10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79A3D68" id="Straight Arrow Connector 100" o:spid="_x0000_s1026" type="#_x0000_t32" style="position:absolute;left:0;text-align:left;margin-left:10.6pt;margin-top:7.5pt;width:18.85pt;height:0;flip:x 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rFonts w:ascii="Shabnam" w:hAnsi="Shabnam"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5584" behindDoc="0" locked="0" layoutInCell="1" allowOverlap="1" wp14:anchorId="337AE167" wp14:editId="0C25F27B">
                                  <wp:simplePos x="0" y="0"/>
                                  <wp:positionH relativeFrom="column">
                                    <wp:posOffset>31013</wp:posOffset>
                                  </wp:positionH>
                                  <wp:positionV relativeFrom="paragraph">
                                    <wp:posOffset>95250</wp:posOffset>
                                  </wp:positionV>
                                  <wp:extent cx="111125" cy="428625"/>
                                  <wp:effectExtent l="38100" t="0" r="60325" b="47625"/>
                                  <wp:wrapNone/>
                                  <wp:docPr id="101" name="Group 10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11125" cy="428625"/>
                                            <a:chOff x="0" y="-1751"/>
                                            <a:chExt cx="111371" cy="429843"/>
                                          </a:xfrm>
                                        </wpg:grpSpPr>
                                        <wps:wsp>
                                          <wps:cNvPr id="102" name="Straight Arrow Connector 102"/>
                                          <wps:cNvCnPr/>
                                          <wps:spPr>
                                            <a:xfrm flipH="1">
                                              <a:off x="1" y="-1751"/>
                                              <a:ext cx="111370" cy="21334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03" name="Straight Arrow Connector 103"/>
                                          <wps:cNvCnPr/>
                                          <wps:spPr>
                                            <a:xfrm>
                                              <a:off x="0" y="211639"/>
                                              <a:ext cx="111371" cy="21645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  <a:miter lim="800000"/>
                                              <a:tailEnd type="triangl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4331CDE7" id="Group 101" o:spid="_x0000_s1026" style="position:absolute;left:0;text-align:left;margin-left:2.45pt;margin-top:7.5pt;width:8.75pt;height:33.75pt;z-index:251715584;mso-height-relative:margin" coordorigin=",-1751" coordsize="111371,42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">
                                  <v:shape id="Straight Arrow Connector 102" o:spid="_x0000_s1027" type="#_x0000_t32" style="position:absolute;left:1;top:-1751;width:111370;height:2133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  <v:shape id="Straight Arrow Connector 103" o:spid="_x0000_s1028" type="#_x0000_t32" style="position:absolute;top:211639;width:111371;height:2164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" strokecolor="windowText" strokeweight=".5pt">
                                    <v:stroke endarrow="block" joinstyle="miter"/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  <w:p w14:paraId="341A6DEA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1728" behindDoc="0" locked="0" layoutInCell="1" allowOverlap="1" wp14:anchorId="26D405CB" wp14:editId="2EEEFD8F">
                                  <wp:simplePos x="0" y="0"/>
                                  <wp:positionH relativeFrom="column">
                                    <wp:posOffset>34367</wp:posOffset>
                                  </wp:positionH>
                                  <wp:positionV relativeFrom="paragraph">
                                    <wp:posOffset>156768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4" name="Text Box 104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0EF9E39F" w14:textId="77777777" w:rsidR="00BA092F" w:rsidRPr="006D1932" w:rsidRDefault="00BA092F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6D405CB" id="Text Box 104" o:spid="_x0000_s1145" type="#_x0000_t202" style="position:absolute;left:0;text-align:left;margin-left:2.7pt;margin-top:12.35pt;width:8.05pt;height:17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" filled="f" stroked="f" strokeweight=".5pt">
                                  <v:textbox>
                                    <w:txbxContent>
                                      <w:p w14:paraId="0EF9E39F" w14:textId="77777777" w:rsidR="00BA092F" w:rsidRPr="006D1932" w:rsidRDefault="00BA092F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2752" behindDoc="0" locked="0" layoutInCell="1" allowOverlap="1" wp14:anchorId="2182355C" wp14:editId="1B45DF2B">
                                  <wp:simplePos x="0" y="0"/>
                                  <wp:positionH relativeFrom="column">
                                    <wp:posOffset>381737</wp:posOffset>
                                  </wp:positionH>
                                  <wp:positionV relativeFrom="paragraph">
                                    <wp:posOffset>156743</wp:posOffset>
                                  </wp:positionV>
                                  <wp:extent cx="102047" cy="219975"/>
                                  <wp:effectExtent l="0" t="0" r="0" b="0"/>
                                  <wp:wrapNone/>
                                  <wp:docPr id="105" name="Text Box 105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102047" cy="219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39DF9D2" w14:textId="77777777" w:rsidR="00BA092F" w:rsidRPr="006D1932" w:rsidRDefault="00BA092F" w:rsidP="009F0091">
                                              <w:pP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  <w:szCs w:val="1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shape w14:anchorId="2182355C" id="Text Box 105" o:spid="_x0000_s1146" type="#_x0000_t202" style="position:absolute;left:0;text-align:left;margin-left:30.05pt;margin-top:12.35pt;width:8.05pt;height:17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" filled="f" stroked="f" strokeweight=".5pt">
                                  <v:textbox>
                                    <w:txbxContent>
                                      <w:p w14:paraId="239DF9D2" w14:textId="77777777" w:rsidR="00BA092F" w:rsidRPr="006D1932" w:rsidRDefault="00BA092F" w:rsidP="009F0091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>
                          <w:rPr>
                            <w:noProof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18656" behindDoc="0" locked="0" layoutInCell="1" allowOverlap="1" wp14:anchorId="628F38CE" wp14:editId="2B831BEA">
                                  <wp:simplePos x="0" y="0"/>
                                  <wp:positionH relativeFrom="column">
                                    <wp:posOffset>150659</wp:posOffset>
                                  </wp:positionH>
                                  <wp:positionV relativeFrom="paragraph">
                                    <wp:posOffset>229870</wp:posOffset>
                                  </wp:positionV>
                                  <wp:extent cx="239170" cy="0"/>
                                  <wp:effectExtent l="0" t="76200" r="27940" b="95250"/>
                                  <wp:wrapNone/>
                                  <wp:docPr id="106" name="Straight Arrow Connector 10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V="1">
                                            <a:off x="0" y="0"/>
                                            <a:ext cx="23917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30FAFE3" id="Straight Arrow Connector 106" o:spid="_x0000_s1026" type="#_x0000_t32" style="position:absolute;left:0;text-align:left;margin-left:11.85pt;margin-top:18.1pt;width:18.85pt;height: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" strokecolor="windowText" strokeweight=".5pt">
                                  <v:stroke endarrow="block" joinstyle="miter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667" w:type="dxa"/>
                      </w:tcPr>
                      <w:p w14:paraId="74F771F0" w14:textId="77777777" w:rsidR="009F0091" w:rsidRDefault="009F0091" w:rsidP="005A3625">
                        <w:pPr>
                          <w:jc w:val="both"/>
                          <w:rPr>
                            <w:rFonts w:ascii="Shabnam" w:hAnsi="Shabnam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B Nazanin,Bold" w:hint="cs"/>
                            <w:b/>
                            <w:bCs/>
                            <w:i/>
                            <w:noProof/>
                            <w:sz w:val="26"/>
                            <w:szCs w:val="26"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5FD2BB1E" wp14:editId="3261694E">
                                  <wp:simplePos x="0" y="0"/>
                                  <wp:positionH relativeFrom="column">
                                    <wp:posOffset>-198843</wp:posOffset>
                                  </wp:positionH>
                                  <wp:positionV relativeFrom="paragraph">
                                    <wp:posOffset>700</wp:posOffset>
                                  </wp:positionV>
                                  <wp:extent cx="1081377" cy="655667"/>
                                  <wp:effectExtent l="0" t="0" r="5080" b="0"/>
                                  <wp:wrapNone/>
                                  <wp:docPr id="107" name="Group 10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81377" cy="655667"/>
                                            <a:chOff x="0" y="0"/>
                                            <a:chExt cx="1081377" cy="655667"/>
                                          </a:xfrm>
                                        </wpg:grpSpPr>
                                        <wps:wsp>
                                          <wps:cNvPr id="108" name="Straight Arrow Connector 108"/>
                                          <wps:cNvCnPr/>
                                          <wps:spPr>
                                            <a:xfrm flipV="1">
                                              <a:off x="114300" y="136954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9" name="Straight Arrow Connector 109"/>
                                          <wps:cNvCnPr/>
                                          <wps:spPr>
                                            <a:xfrm>
                                              <a:off x="333632" y="134895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0" name="Straight Arrow Connector 110"/>
                                          <wps:cNvCnPr/>
                                          <wps:spPr>
                                            <a:xfrm flipV="1">
                                              <a:off x="744494" y="140043"/>
                                              <a:ext cx="219964" cy="37795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" name="Straight Arrow Connector 111"/>
                                          <wps:cNvCnPr/>
                                          <wps:spPr>
                                            <a:xfrm flipH="1">
                                              <a:off x="118419" y="524132"/>
                                              <a:ext cx="62693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2" name="Text Box 112"/>
                                          <wps:cNvSpPr txBox="1"/>
                                          <wps:spPr>
                                            <a:xfrm>
                                              <a:off x="191529" y="9268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E85A375" w14:textId="77777777" w:rsidR="00BA092F" w:rsidRPr="006D1932" w:rsidRDefault="00BA092F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  <w:rtl/>
                                                  </w:rPr>
                                                </w:pPr>
                                                <w:r w:rsidRPr="006D1932"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3" name="Text Box 113"/>
                                          <wps:cNvSpPr txBox="1"/>
                                          <wps:spPr>
                                            <a:xfrm>
                                              <a:off x="979273" y="0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7DCCC38" w14:textId="77777777" w:rsidR="00BA092F" w:rsidRPr="006D1932" w:rsidRDefault="00BA092F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4" name="Text Box 114"/>
                                          <wps:cNvSpPr txBox="1"/>
                                          <wps:spPr>
                                            <a:xfrm>
                                              <a:off x="0" y="423219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C935EFB" w14:textId="77777777" w:rsidR="00BA092F" w:rsidRPr="006D1932" w:rsidRDefault="00BA092F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15" name="Text Box 115"/>
                                          <wps:cNvSpPr txBox="1"/>
                                          <wps:spPr>
                                            <a:xfrm>
                                              <a:off x="759940" y="435576"/>
                                              <a:ext cx="102104" cy="2200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CAF8678" w14:textId="77777777" w:rsidR="00BA092F" w:rsidRPr="006D1932" w:rsidRDefault="00BA092F" w:rsidP="009F0091">
                                                <w:pP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  <w:szCs w:val="18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</wp:anchor>
                              </w:drawing>
                            </mc:Choice>
                            <mc:Fallback>
                              <w:pict>
                                <v:group w14:anchorId="5FD2BB1E" id="Group 107" o:spid="_x0000_s1147" style="position:absolute;left:0;text-align:left;margin-left:-15.65pt;margin-top:.05pt;width:85.15pt;height:51.65pt;z-index:251714560" coordsize="10813,6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">
                                  <v:shape id="Straight Arrow Connector 108" o:spid="_x0000_s1148" type="#_x0000_t32" style="position:absolute;left:1143;top:1369;width:2199;height:3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09" o:spid="_x0000_s1149" type="#_x0000_t32" style="position:absolute;left:3336;top:1348;width:62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" strokecolor="black [3200]" strokeweight=".5pt">
                                    <v:stroke endarrow="block" joinstyle="miter"/>
                                  </v:shape>
                                  <v:shape id="Straight Arrow Connector 110" o:spid="_x0000_s1150" type="#_x0000_t32" style="position:absolute;left:7444;top:1400;width:2200;height:377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" strokecolor="black [3200]" strokeweight=".5pt">
                                    <v:stroke endarrow="block" joinstyle="miter"/>
                                  </v:shape>
                                  <v:shape id="Straight Arrow Connector 111" o:spid="_x0000_s1151" type="#_x0000_t32" style="position:absolute;left:1184;top:5241;width:626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" strokecolor="black [3200]" strokeweight=".5pt">
                                    <v:stroke endarrow="block" joinstyle="miter"/>
                                  </v:shape>
                                  <v:shape id="Text Box 112" o:spid="_x0000_s1152" type="#_x0000_t202" style="position:absolute;left:1915;top:9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7E85A375" w14:textId="77777777" w:rsidR="00BA092F" w:rsidRPr="006D1932" w:rsidRDefault="00BA092F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  <w:rtl/>
                                            </w:rPr>
                                          </w:pPr>
                                          <w:r w:rsidRPr="006D1932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3" o:spid="_x0000_s1153" type="#_x0000_t202" style="position:absolute;left:9792;width:1021;height:2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7DCCC38" w14:textId="77777777" w:rsidR="00BA092F" w:rsidRPr="006D1932" w:rsidRDefault="00BA092F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4" o:spid="_x0000_s1154" type="#_x0000_t202" style="position:absolute;top:4232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1C935EFB" w14:textId="77777777" w:rsidR="00BA092F" w:rsidRPr="006D1932" w:rsidRDefault="00BA092F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15" o:spid="_x0000_s1155" type="#_x0000_t202" style="position:absolute;left:7599;top:4355;width:1021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CAF8678" w14:textId="77777777" w:rsidR="00BA092F" w:rsidRPr="006D1932" w:rsidRDefault="00BA092F" w:rsidP="009F0091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10AC6B76" w14:textId="77777777" w:rsidR="009F0091" w:rsidRPr="00BB00E6" w:rsidRDefault="009F0091" w:rsidP="005A3625">
                  <w:pPr>
                    <w:jc w:val="both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D1DAAE4" w14:textId="77777777" w:rsidTr="005A3625">
              <w:trPr>
                <w:trHeight w:val="298"/>
              </w:trPr>
              <w:tc>
                <w:tcPr>
                  <w:tcW w:w="260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2309A8F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723729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سوم :</w:t>
                  </w:r>
                </w:p>
              </w:tc>
              <w:tc>
                <w:tcPr>
                  <w:tcW w:w="2605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0DA63A77" w14:textId="77777777" w:rsidR="009F0091" w:rsidRPr="00D33887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مختصات</w:t>
                  </w:r>
                </w:p>
              </w:tc>
            </w:tr>
            <w:tr w:rsidR="009F0091" w:rsidRPr="00723729" w14:paraId="26F83528" w14:textId="77777777" w:rsidTr="005A3625">
              <w:trPr>
                <w:trHeight w:val="41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631C7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جاهای خالی را با کلمات مناسب پر کنید.</w:t>
                  </w:r>
                </w:p>
                <w:p w14:paraId="2EBEFE5F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نقطه ا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و</w:t>
                  </w:r>
                  <w:r w:rsidRPr="00D54B9D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D54B9D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حور طول باشد .............. آن صفر است. </w:t>
                  </w:r>
                </w:p>
                <w:p w14:paraId="703154EE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- اگرطول نقطه ای صفرباشد،آن نقطه روی محور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.. قرار دارد.</w:t>
                  </w:r>
                </w:p>
                <w:p w14:paraId="2F94272C" w14:textId="77777777" w:rsidR="009F0091" w:rsidRPr="00D54B9D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4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1AF8E6F" w14:textId="77777777" w:rsidR="009F0091" w:rsidRPr="00D82C52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رز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مشترک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بین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حیه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1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2 محور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......</w:t>
                  </w:r>
                  <w:r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........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........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نام</w:t>
                  </w:r>
                  <w:r w:rsidRPr="00D54B9D">
                    <w:rPr>
                      <w:rFonts w:ascii="2  TitrBold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54B9D">
                    <w:rPr>
                      <w:rFonts w:ascii="2  TitrBold" w:cs="B Nazanin" w:hint="cs"/>
                      <w:b/>
                      <w:bCs/>
                      <w:sz w:val="24"/>
                      <w:szCs w:val="24"/>
                      <w:rtl/>
                    </w:rPr>
                    <w:t>دارد</w:t>
                  </w:r>
                  <w:r w:rsidRPr="00D54B9D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723729" w14:paraId="0DFCEBC7" w14:textId="77777777" w:rsidTr="005A3625">
              <w:trPr>
                <w:trHeight w:val="1311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1C0A89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الف 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در کدام ناح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ه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قرار دار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220"/>
                    <w:gridCol w:w="1221"/>
                    <w:gridCol w:w="1304"/>
                    <w:gridCol w:w="1249"/>
                  </w:tblGrid>
                  <w:tr w:rsidR="009F0091" w14:paraId="777B767A" w14:textId="77777777" w:rsidTr="005A3625">
                    <w:tc>
                      <w:tcPr>
                        <w:tcW w:w="2353" w:type="dxa"/>
                      </w:tcPr>
                      <w:p w14:paraId="1DCCFCCB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60" w:dyaOrig="740" w14:anchorId="66ED0DD0">
                            <v:shape id="_x0000_i1322" type="#_x0000_t75" style="width:38.25pt;height:29.2pt" o:ole="">
                              <v:imagedata r:id="rId628" o:title=""/>
                            </v:shape>
                            <o:OLEObject Type="Embed" ProgID="Equation.DSMT4" ShapeID="_x0000_i1322" DrawAspect="Content" ObjectID="_1790058082" r:id="rId629"/>
                          </w:object>
                        </w:r>
                      </w:p>
                    </w:tc>
                    <w:tc>
                      <w:tcPr>
                        <w:tcW w:w="2353" w:type="dxa"/>
                      </w:tcPr>
                      <w:p w14:paraId="5C0AB51C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80" w:dyaOrig="740" w14:anchorId="2F37C9A4">
                            <v:shape id="_x0000_i1323" type="#_x0000_t75" style="width:38.25pt;height:29.2pt" o:ole="">
                              <v:imagedata r:id="rId630" o:title=""/>
                            </v:shape>
                            <o:OLEObject Type="Embed" ProgID="Equation.DSMT4" ShapeID="_x0000_i1323" DrawAspect="Content" ObjectID="_1790058083" r:id="rId631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21D2EA4F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1080" w:dyaOrig="740" w14:anchorId="0A3F73B2">
                            <v:shape id="_x0000_i1324" type="#_x0000_t75" style="width:42.8pt;height:29.2pt" o:ole="">
                              <v:imagedata r:id="rId632" o:title=""/>
                            </v:shape>
                            <o:OLEObject Type="Embed" ProgID="Equation.DSMT4" ShapeID="_x0000_i1324" DrawAspect="Content" ObjectID="_1790058084" r:id="rId633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3373AB32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3F462258">
                            <v:shape id="_x0000_i1325" type="#_x0000_t75" style="width:39.55pt;height:29.2pt" o:ole="">
                              <v:imagedata r:id="rId634" o:title=""/>
                            </v:shape>
                            <o:OLEObject Type="Embed" ProgID="Equation.DSMT4" ShapeID="_x0000_i1325" DrawAspect="Content" ObjectID="_1790058085" r:id="rId635"/>
                          </w:object>
                        </w:r>
                      </w:p>
                    </w:tc>
                  </w:tr>
                </w:tbl>
                <w:p w14:paraId="567D13F0" w14:textId="77777777" w:rsidR="009F009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ب- 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هر 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از نقاط ز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و</w:t>
                  </w:r>
                  <w:r w:rsidRPr="007E1D5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7E1D54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دام محور قرار دارد؟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4"/>
                    <w:gridCol w:w="1434"/>
                    <w:gridCol w:w="1333"/>
                    <w:gridCol w:w="1333"/>
                  </w:tblGrid>
                  <w:tr w:rsidR="009F0091" w14:paraId="70270DA1" w14:textId="77777777" w:rsidTr="005A3625">
                    <w:tc>
                      <w:tcPr>
                        <w:tcW w:w="2353" w:type="dxa"/>
                      </w:tcPr>
                      <w:p w14:paraId="1772D481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</w:p>
                    </w:tc>
                    <w:tc>
                      <w:tcPr>
                        <w:tcW w:w="2353" w:type="dxa"/>
                      </w:tcPr>
                      <w:p w14:paraId="2B4F051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999" w:dyaOrig="740" w14:anchorId="00A06A08">
                            <v:shape id="_x0000_i1326" type="#_x0000_t75" style="width:39.55pt;height:29.2pt" o:ole="">
                              <v:imagedata r:id="rId636" o:title=""/>
                            </v:shape>
                            <o:OLEObject Type="Embed" ProgID="Equation.DSMT4" ShapeID="_x0000_i1326" DrawAspect="Content" ObjectID="_1790058086" r:id="rId637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118263D3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25106324">
                            <v:shape id="_x0000_i1327" type="#_x0000_t75" style="width:32.45pt;height:29.2pt" o:ole="">
                              <v:imagedata r:id="rId638" o:title=""/>
                            </v:shape>
                            <o:OLEObject Type="Embed" ProgID="Equation.DSMT4" ShapeID="_x0000_i1327" DrawAspect="Content" ObjectID="_1790058087" r:id="rId639"/>
                          </w:object>
                        </w:r>
                      </w:p>
                    </w:tc>
                    <w:tc>
                      <w:tcPr>
                        <w:tcW w:w="2354" w:type="dxa"/>
                      </w:tcPr>
                      <w:p w14:paraId="523C58CA" w14:textId="77777777" w:rsidR="009F0091" w:rsidRDefault="009F0091" w:rsidP="005A3625">
                        <w:pPr>
                          <w:jc w:val="righ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0"/>
                            <w:sz w:val="26"/>
                            <w:szCs w:val="26"/>
                          </w:rPr>
                          <w:object w:dxaOrig="840" w:dyaOrig="740" w14:anchorId="00B81255">
                            <v:shape id="_x0000_i1328" type="#_x0000_t75" style="width:32.45pt;height:29.2pt" o:ole="">
                              <v:imagedata r:id="rId640" o:title=""/>
                            </v:shape>
                            <o:OLEObject Type="Embed" ProgID="Equation.DSMT4" ShapeID="_x0000_i1328" DrawAspect="Content" ObjectID="_1790058088" r:id="rId641"/>
                          </w:object>
                        </w:r>
                      </w:p>
                    </w:tc>
                  </w:tr>
                </w:tbl>
                <w:p w14:paraId="2542C7EF" w14:textId="77777777" w:rsidR="009F0091" w:rsidRPr="007E1D54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1AE8873B" w14:textId="77777777" w:rsidTr="005A3625">
              <w:trPr>
                <w:trHeight w:val="62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AEDDD80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5E11B564" wp14:editId="24132334">
                            <wp:simplePos x="0" y="0"/>
                            <wp:positionH relativeFrom="column">
                              <wp:posOffset>285907</wp:posOffset>
                            </wp:positionH>
                            <wp:positionV relativeFrom="paragraph">
                              <wp:posOffset>242935</wp:posOffset>
                            </wp:positionV>
                            <wp:extent cx="914400" cy="464757"/>
                            <wp:effectExtent l="0" t="0" r="0" b="0"/>
                            <wp:wrapNone/>
                            <wp:docPr id="116" name="Text Box 11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4647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4C687C7" w14:textId="77777777" w:rsidR="00BA092F" w:rsidRPr="00ED36C3" w:rsidRDefault="00BA092F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F53C37E" w14:textId="77777777" w:rsidR="00BA092F" w:rsidRPr="00ED36C3" w:rsidRDefault="00BA092F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بدا مختصات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E11B564" id="Text Box 116" o:spid="_x0000_s1156" type="#_x0000_t202" style="position:absolute;left:0;text-align:left;margin-left:22.5pt;margin-top:19.15pt;width:1in;height:36.6pt;z-index:2517258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" filled="f" stroked="f" strokeweight=".5pt">
                            <v:textbox>
                              <w:txbxContent>
                                <w:p w14:paraId="54C687C7" w14:textId="77777777" w:rsidR="00BA092F" w:rsidRPr="00ED36C3" w:rsidRDefault="00BA092F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F53C37E" w14:textId="77777777" w:rsidR="00BA092F" w:rsidRPr="00ED36C3" w:rsidRDefault="00BA092F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بدا مختصات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b/>
                      <w:bCs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6848" behindDoc="0" locked="0" layoutInCell="1" allowOverlap="1" wp14:anchorId="1472A522" wp14:editId="0D35D050">
                            <wp:simplePos x="0" y="0"/>
                            <wp:positionH relativeFrom="column">
                              <wp:posOffset>1986849</wp:posOffset>
                            </wp:positionH>
                            <wp:positionV relativeFrom="paragraph">
                              <wp:posOffset>243656</wp:posOffset>
                            </wp:positionV>
                            <wp:extent cx="914400" cy="502128"/>
                            <wp:effectExtent l="0" t="0" r="0" b="0"/>
                            <wp:wrapNone/>
                            <wp:docPr id="117" name="Text Box 11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502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B7FAFB0" w14:textId="77777777" w:rsidR="00BA092F" w:rsidRPr="00ED36C3" w:rsidRDefault="00BA092F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5C83B087" w14:textId="77777777" w:rsidR="00BA092F" w:rsidRPr="00ED36C3" w:rsidRDefault="00BA092F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طول ها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472A522" id="Text Box 117" o:spid="_x0000_s1157" type="#_x0000_t202" style="position:absolute;left:0;text-align:left;margin-left:156.45pt;margin-top:19.2pt;width:1in;height:39.55pt;z-index:251726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" filled="f" stroked="f" strokeweight=".5pt">
                            <v:textbox>
                              <w:txbxContent>
                                <w:p w14:paraId="2B7FAFB0" w14:textId="77777777" w:rsidR="00BA092F" w:rsidRPr="00ED36C3" w:rsidRDefault="00BA092F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ED36C3"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قرینه نسبت به</w:t>
                                  </w:r>
                                </w:p>
                                <w:p w14:paraId="5C83B087" w14:textId="77777777" w:rsidR="00BA092F" w:rsidRPr="00ED36C3" w:rsidRDefault="00BA092F" w:rsidP="009F0091">
                                  <w:pPr>
                                    <w:spacing w:line="180" w:lineRule="auto"/>
                                    <w:jc w:val="center"/>
                                    <w:rPr>
                                      <w:rFonts w:cs="B Nazani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0"/>
                                      <w:szCs w:val="20"/>
                                      <w:rtl/>
                                    </w:rPr>
                                    <w:t>محور طول ها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ق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ین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های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خواست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شده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پیدا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D7921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نید</w:t>
                  </w:r>
                  <w:r w:rsidRPr="00FD792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505"/>
                    <w:gridCol w:w="2489"/>
                  </w:tblGrid>
                  <w:tr w:rsidR="009F0091" w14:paraId="620137C7" w14:textId="77777777" w:rsidTr="005A3625">
                    <w:tc>
                      <w:tcPr>
                        <w:tcW w:w="2505" w:type="dxa"/>
                      </w:tcPr>
                      <w:p w14:paraId="525757C8" w14:textId="7A64E295" w:rsidR="009F0091" w:rsidRDefault="009F0091" w:rsidP="005A3625">
                        <w:pPr>
                          <w:spacing w:line="360" w:lineRule="auto"/>
                          <w:jc w:val="left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820" w:dyaOrig="840" w14:anchorId="30A3F2FA">
                            <v:shape id="_x0000_i1329" type="#_x0000_t75" style="width:110.25pt;height:31.15pt" o:ole="">
                              <v:imagedata r:id="rId642" o:title=""/>
                            </v:shape>
                            <o:OLEObject Type="Embed" ProgID="Equation.DSMT4" ShapeID="_x0000_i1329" DrawAspect="Content" ObjectID="_1790058089" r:id="rId643"/>
                          </w:object>
                        </w:r>
                      </w:p>
                    </w:tc>
                    <w:tc>
                      <w:tcPr>
                        <w:tcW w:w="2489" w:type="dxa"/>
                      </w:tcPr>
                      <w:p w14:paraId="7BCF7D27" w14:textId="0B5555D5" w:rsidR="009F0091" w:rsidRDefault="002F230D" w:rsidP="005A3625">
                        <w:pPr>
                          <w:spacing w:line="360" w:lineRule="auto"/>
                          <w:rPr>
                            <w:rFonts w:ascii="Shabnam" w:hAnsi="Shabnam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b/>
                            <w:bCs/>
                            <w:noProof/>
                            <w:sz w:val="28"/>
                            <w:szCs w:val="28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1727872" behindDoc="0" locked="0" layoutInCell="1" allowOverlap="1" wp14:anchorId="64854110" wp14:editId="683520E9">
                                  <wp:simplePos x="0" y="0"/>
                                  <wp:positionH relativeFrom="column">
                                    <wp:posOffset>1032343</wp:posOffset>
                                  </wp:positionH>
                                  <wp:positionV relativeFrom="paragraph">
                                    <wp:posOffset>469438</wp:posOffset>
                                  </wp:positionV>
                                  <wp:extent cx="914400" cy="491556"/>
                                  <wp:effectExtent l="0" t="0" r="0" b="3810"/>
                                  <wp:wrapNone/>
                                  <wp:docPr id="118" name="Text Box 1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914400" cy="491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431810B9" w14:textId="77777777" w:rsidR="00BA092F" w:rsidRPr="00ED36C3" w:rsidRDefault="00BA092F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 w:rsidRPr="00ED36C3"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قرینه نسبت به</w:t>
                                              </w:r>
                                            </w:p>
                                            <w:p w14:paraId="0D464F58" w14:textId="77777777" w:rsidR="00BA092F" w:rsidRPr="00ED36C3" w:rsidRDefault="00BA092F" w:rsidP="009F0091">
                                              <w:pPr>
                                                <w:spacing w:line="180" w:lineRule="auto"/>
                                                <w:jc w:val="center"/>
                                                <w:rPr>
                                                  <w:rFonts w:cs="B Nazanin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B Nazanin" w:hint="cs"/>
                                                  <w:sz w:val="20"/>
                                                  <w:szCs w:val="20"/>
                                                  <w:rtl/>
                                                </w:rPr>
                                                <w:t>محور عرض ها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a:graphicData>
                                  </a:graphic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64854110" id="Text Box 118" o:spid="_x0000_s1158" type="#_x0000_t202" style="position:absolute;margin-left:81.3pt;margin-top:36.95pt;width:1in;height:38.7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" filled="f" stroked="f" strokeweight=".5pt">
                                  <v:textbox>
                                    <w:txbxContent>
                                      <w:p w14:paraId="431810B9" w14:textId="77777777" w:rsidR="00BA092F" w:rsidRPr="00ED36C3" w:rsidRDefault="00BA092F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 w:rsidRPr="00ED36C3"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قرینه نسبت به</w:t>
                                        </w:r>
                                      </w:p>
                                      <w:p w14:paraId="0D464F58" w14:textId="77777777" w:rsidR="00BA092F" w:rsidRPr="00ED36C3" w:rsidRDefault="00BA092F" w:rsidP="009F0091">
                                        <w:pPr>
                                          <w:spacing w:line="180" w:lineRule="auto"/>
                                          <w:jc w:val="center"/>
                                          <w:rPr>
                                            <w:rFonts w:cs="B Nazanin"/>
                                            <w:sz w:val="20"/>
                                            <w:szCs w:val="20"/>
                                            <w:rtl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محور عرض ها</w:t>
                                        </w:r>
                                      </w:p>
                                    </w:txbxContent>
                                  </v:textbox>
                                </v:shape>
                              </w:pict>
                            </mc:Fallback>
                          </mc:AlternateContent>
                        </w:r>
                        <w:r w:rsidR="009F0091"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760" w:dyaOrig="840" w14:anchorId="1CAD2379">
                            <v:shape id="_x0000_i1330" type="#_x0000_t75" style="width:108.95pt;height:31.15pt" o:ole="">
                              <v:imagedata r:id="rId644" o:title=""/>
                            </v:shape>
                            <o:OLEObject Type="Embed" ProgID="Equation.DSMT4" ShapeID="_x0000_i1330" DrawAspect="Content" ObjectID="_1790058090" r:id="rId645"/>
                          </w:object>
                        </w:r>
                      </w:p>
                    </w:tc>
                  </w:tr>
                  <w:tr w:rsidR="009F0091" w14:paraId="33C2F155" w14:textId="77777777" w:rsidTr="005A3625">
                    <w:tc>
                      <w:tcPr>
                        <w:tcW w:w="4994" w:type="dxa"/>
                        <w:gridSpan w:val="2"/>
                      </w:tcPr>
                      <w:p w14:paraId="63C5BBCF" w14:textId="4E88839D" w:rsidR="009F0091" w:rsidRPr="004D031B" w:rsidRDefault="002F230D" w:rsidP="005A3625">
                        <w:pPr>
                          <w:spacing w:line="360" w:lineRule="auto"/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4D031B">
                          <w:rPr>
                            <w:rFonts w:asciiTheme="minorHAnsi" w:hAnsiTheme="minorHAnsi" w:cstheme="minorBidi"/>
                            <w:b/>
                            <w:bCs/>
                            <w:i w:val="0"/>
                            <w:position w:val="-34"/>
                            <w:sz w:val="28"/>
                            <w:szCs w:val="28"/>
                          </w:rPr>
                          <w:object w:dxaOrig="2659" w:dyaOrig="840" w14:anchorId="39369A98">
                            <v:shape id="_x0000_i1331" type="#_x0000_t75" style="width:104.45pt;height:31.15pt" o:ole="">
                              <v:imagedata r:id="rId646" o:title=""/>
                            </v:shape>
                            <o:OLEObject Type="Embed" ProgID="Equation.DSMT4" ShapeID="_x0000_i1331" DrawAspect="Content" ObjectID="_1790058091" r:id="rId647"/>
                          </w:object>
                        </w:r>
                      </w:p>
                    </w:tc>
                  </w:tr>
                </w:tbl>
                <w:p w14:paraId="58B10A64" w14:textId="77777777" w:rsidR="009F0091" w:rsidRPr="00F11A31" w:rsidRDefault="009F0091" w:rsidP="005A3625">
                  <w:pPr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77D36F47" w14:textId="77777777" w:rsidTr="005A3625">
              <w:trPr>
                <w:trHeight w:val="2360"/>
              </w:trPr>
              <w:tc>
                <w:tcPr>
                  <w:tcW w:w="5210" w:type="dxa"/>
                  <w:gridSpan w:val="3"/>
                  <w:tcBorders>
                    <w:top w:val="dotted" w:sz="4" w:space="0" w:color="auto"/>
                    <w:bottom w:val="nil"/>
                  </w:tcBorders>
                </w:tcPr>
                <w:p w14:paraId="6598A14C" w14:textId="77777777" w:rsidR="009F0091" w:rsidRPr="002F4A9B" w:rsidRDefault="009F0091" w:rsidP="009F0091">
                  <w:pPr>
                    <w:pStyle w:val="ListParagraph"/>
                    <w:numPr>
                      <w:ilvl w:val="0"/>
                      <w:numId w:val="26"/>
                    </w:numPr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الف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مختصات نقاط</w:t>
                  </w:r>
                  <w:r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زیر </w:t>
                  </w:r>
                  <w:r w:rsidRPr="002F4A9B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را بنویسید.</w:t>
                  </w:r>
                  <w:r w:rsidRPr="002F4A9B">
                    <w:rPr>
                      <w:rFonts w:hint="cs"/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2B70C9A9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40" w:dyaOrig="840" w14:anchorId="7ED5978D">
                      <v:shape id="_x0000_i1332" type="#_x0000_t75" style="width:38.25pt;height:24pt" o:ole="">
                        <v:imagedata r:id="rId648" o:title=""/>
                      </v:shape>
                      <o:OLEObject Type="Embed" ProgID="Equation.DSMT4" ShapeID="_x0000_i1332" DrawAspect="Content" ObjectID="_1790058092" r:id="rId649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6323F05C">
                      <v:shape id="_x0000_i1333" type="#_x0000_t75" style="width:38.25pt;height:24pt" o:ole="">
                        <v:imagedata r:id="rId650" o:title=""/>
                      </v:shape>
                      <o:OLEObject Type="Embed" ProgID="Equation.DSMT4" ShapeID="_x0000_i1333" DrawAspect="Content" ObjectID="_1790058093" r:id="rId651"/>
                    </w:object>
                  </w:r>
                </w:p>
                <w:p w14:paraId="20F52533" w14:textId="77777777" w:rsidR="009F0091" w:rsidRDefault="009F0091" w:rsidP="005A3625">
                  <w:pPr>
                    <w:spacing w:line="276" w:lineRule="auto"/>
                    <w:rPr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</w:t>
                  </w:r>
                  <w:r w:rsidRPr="00FC634A">
                    <w:rPr>
                      <w:b/>
                      <w:bCs/>
                      <w:noProof/>
                      <w:position w:val="-34"/>
                      <w:sz w:val="26"/>
                      <w:szCs w:val="26"/>
                    </w:rPr>
                    <w:object w:dxaOrig="1320" w:dyaOrig="840" w14:anchorId="74C8E83D">
                      <v:shape id="_x0000_i1334" type="#_x0000_t75" style="width:39.55pt;height:24pt" o:ole="">
                        <v:imagedata r:id="rId652" o:title=""/>
                      </v:shape>
                      <o:OLEObject Type="Embed" ProgID="Equation.DSMT4" ShapeID="_x0000_i1334" DrawAspect="Content" ObjectID="_1790058094" r:id="rId653"/>
                    </w:object>
                  </w:r>
                  <w:r>
                    <w:rPr>
                      <w:b/>
                      <w:bCs/>
                      <w:noProof/>
                      <w:sz w:val="26"/>
                      <w:szCs w:val="26"/>
                    </w:rPr>
                    <w:t xml:space="preserve">             </w:t>
                  </w:r>
                </w:p>
                <w:p w14:paraId="77A0CFF8" w14:textId="77777777" w:rsidR="009F0091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ب </w:t>
                  </w:r>
                  <w:r w:rsidRPr="00ED36C3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 xml:space="preserve">- 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نقاط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زیر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 xml:space="preserve"> را </w:t>
                  </w:r>
                  <w:r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مشخص کنید</w:t>
                  </w:r>
                  <w:r w:rsidRPr="00F86BC9">
                    <w:rPr>
                      <w:rFonts w:ascii="AmuzehNewNormalPS" w:cs="B Nazanin" w:hint="cs"/>
                      <w:b/>
                      <w:bCs/>
                      <w:sz w:val="26"/>
                      <w:szCs w:val="24"/>
                      <w:rtl/>
                    </w:rPr>
                    <w:t>.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895"/>
                    <w:gridCol w:w="895"/>
                    <w:gridCol w:w="896"/>
                  </w:tblGrid>
                  <w:tr w:rsidR="009F0091" w:rsidRPr="00D54B9D" w14:paraId="0ACF5699" w14:textId="77777777" w:rsidTr="005A3625">
                    <w:tc>
                      <w:tcPr>
                        <w:tcW w:w="895" w:type="dxa"/>
                        <w:vAlign w:val="center"/>
                      </w:tcPr>
                      <w:p w14:paraId="6F575101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859" w:dyaOrig="840" w14:anchorId="5A825ECD">
                            <v:shape id="_x0000_i1335" type="#_x0000_t75" style="width:25.95pt;height:25.95pt" o:ole="">
                              <v:imagedata r:id="rId654" o:title=""/>
                            </v:shape>
                            <o:OLEObject Type="Embed" ProgID="Equation.DSMT4" ShapeID="_x0000_i1335" DrawAspect="Content" ObjectID="_1790058095" r:id="rId655"/>
                          </w:object>
                        </w:r>
                      </w:p>
                    </w:tc>
                    <w:tc>
                      <w:tcPr>
                        <w:tcW w:w="895" w:type="dxa"/>
                        <w:vAlign w:val="center"/>
                      </w:tcPr>
                      <w:p w14:paraId="03CB9392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100" w:dyaOrig="840" w14:anchorId="567BB504">
                            <v:shape id="_x0000_i1336" type="#_x0000_t75" style="width:32.45pt;height:24pt" o:ole="">
                              <v:imagedata r:id="rId656" o:title=""/>
                            </v:shape>
                            <o:OLEObject Type="Embed" ProgID="Equation.DSMT4" ShapeID="_x0000_i1336" DrawAspect="Content" ObjectID="_1790058096" r:id="rId657"/>
                          </w:object>
                        </w:r>
                      </w:p>
                    </w:tc>
                    <w:tc>
                      <w:tcPr>
                        <w:tcW w:w="896" w:type="dxa"/>
                        <w:vAlign w:val="center"/>
                      </w:tcPr>
                      <w:p w14:paraId="33E8F36C" w14:textId="77777777" w:rsidR="009F0091" w:rsidRDefault="009F0091" w:rsidP="005A3625">
                        <w:pPr>
                          <w:spacing w:after="0" w:line="276" w:lineRule="auto"/>
                          <w:jc w:val="center"/>
                          <w:rPr>
                            <w:rFonts w:ascii="AmuzehNewNormalPS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noProof/>
                            <w:position w:val="-34"/>
                            <w:sz w:val="26"/>
                            <w:szCs w:val="26"/>
                          </w:rPr>
                          <w:object w:dxaOrig="1060" w:dyaOrig="840" w14:anchorId="62DC2C6C">
                            <v:shape id="_x0000_i1337" type="#_x0000_t75" style="width:32.45pt;height:24.65pt" o:ole="">
                              <v:imagedata r:id="rId658" o:title=""/>
                            </v:shape>
                            <o:OLEObject Type="Embed" ProgID="Equation.DSMT4" ShapeID="_x0000_i1337" DrawAspect="Content" ObjectID="_1790058097" r:id="rId659"/>
                          </w:object>
                        </w:r>
                      </w:p>
                    </w:tc>
                  </w:tr>
                </w:tbl>
                <w:p w14:paraId="4F39CF52" w14:textId="77777777" w:rsidR="009F0091" w:rsidRPr="00F86BC9" w:rsidRDefault="009F0091" w:rsidP="005A3625">
                  <w:pPr>
                    <w:spacing w:line="276" w:lineRule="auto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560E59E" w14:textId="77777777" w:rsidR="009F0091" w:rsidRPr="00723729" w:rsidRDefault="009F0091" w:rsidP="005A3625">
            <w:pPr>
              <w:pStyle w:val="ListParagraph"/>
              <w:ind w:left="360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28896" behindDoc="0" locked="0" layoutInCell="1" allowOverlap="1" wp14:anchorId="7FFD0075" wp14:editId="28077FB7">
                      <wp:simplePos x="0" y="0"/>
                      <wp:positionH relativeFrom="column">
                        <wp:posOffset>-24765</wp:posOffset>
                      </wp:positionH>
                      <wp:positionV relativeFrom="paragraph">
                        <wp:posOffset>7838662</wp:posOffset>
                      </wp:positionV>
                      <wp:extent cx="1603375" cy="1581150"/>
                      <wp:effectExtent l="38100" t="38100" r="73025" b="38100"/>
                      <wp:wrapNone/>
                      <wp:docPr id="119" name="Group 1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3375" cy="1581150"/>
                                <a:chOff x="0" y="0"/>
                                <a:chExt cx="1603375" cy="1581251"/>
                              </a:xfrm>
                            </wpg:grpSpPr>
                            <wpg:grpSp>
                              <wpg:cNvPr id="120" name="Group 120"/>
                              <wpg:cNvGrpSpPr/>
                              <wpg:grpSpPr>
                                <a:xfrm>
                                  <a:off x="0" y="5181"/>
                                  <a:ext cx="1603375" cy="1576070"/>
                                  <a:chOff x="0" y="0"/>
                                  <a:chExt cx="1816458" cy="1816458"/>
                                </a:xfrm>
                              </wpg:grpSpPr>
                              <wpg:grpSp>
                                <wpg:cNvPr id="121" name="Group 121"/>
                                <wpg:cNvGrpSpPr/>
                                <wpg:grpSpPr>
                                  <a:xfrm>
                                    <a:off x="32657" y="59872"/>
                                    <a:ext cx="1760654" cy="1721190"/>
                                    <a:chOff x="0" y="0"/>
                                    <a:chExt cx="1760654" cy="1721190"/>
                                  </a:xfrm>
                                </wpg:grpSpPr>
                                <wpg:grpSp>
                                  <wpg:cNvPr id="122" name="Group 122"/>
                                  <wpg:cNvGrpSpPr/>
                                  <wpg:grpSpPr>
                                    <a:xfrm>
                                      <a:off x="0" y="0"/>
                                      <a:ext cx="1760654" cy="11470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123" name="Group 123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124" name="Rectangle 124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5" name="Rectangle 125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6" name="Rectangle 12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27" name="Rectangle 12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2" name="Rectangle 211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3" name="Rectangle 211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14" name="Group 2114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15" name="Rectangle 211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6" name="Rectangle 211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7" name="Rectangle 211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8" name="Rectangle 211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19" name="Rectangle 211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0" name="Rectangle 212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1" name="Group 2121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2" name="Rectangle 212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3" name="Rectangle 212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4" name="Rectangle 212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5" name="Rectangle 212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6" name="Rectangle 212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27" name="Rectangle 212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28" name="Group 2128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29" name="Rectangle 212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4" name="Rectangle 214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50" name="Group 2150"/>
                                  <wpg:cNvGrpSpPr/>
                                  <wpg:grpSpPr>
                                    <a:xfrm>
                                      <a:off x="0" y="1147665"/>
                                      <a:ext cx="1760434" cy="5735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51" name="Group 215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6" name="Rectangle 215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63" name="Group 216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0" name="Rectangle 2170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1" name="Rectangle 2171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4" name="Rectangle 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26" name="Straight Arrow Connector 326"/>
                                <wps:cNvCnPr/>
                                <wps:spPr>
                                  <a:xfrm flipV="1">
                                    <a:off x="907013" y="0"/>
                                    <a:ext cx="15467" cy="1816458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7" name="Straight Arrow Connector 327"/>
                                <wps:cNvCnPr/>
                                <wps:spPr>
                                  <a:xfrm>
                                    <a:off x="0" y="929562"/>
                                    <a:ext cx="1816458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2" name="Oval 332"/>
                              <wps:cNvSpPr/>
                              <wps:spPr>
                                <a:xfrm>
                                  <a:off x="272796" y="526694"/>
                                  <a:ext cx="50800" cy="4953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3" name="Text Box 333"/>
                              <wps:cNvSpPr txBox="1"/>
                              <wps:spPr>
                                <a:xfrm>
                                  <a:off x="166726" y="340157"/>
                                  <a:ext cx="102412" cy="244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5E970B" w14:textId="77777777" w:rsidR="00BA092F" w:rsidRPr="00247533" w:rsidRDefault="00BA092F" w:rsidP="009F0091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4" name="Oval 334"/>
                              <wps:cNvSpPr/>
                              <wps:spPr>
                                <a:xfrm>
                                  <a:off x="525171" y="1027785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419100" y="818197"/>
                                  <a:ext cx="106071" cy="25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D5640E" w14:textId="77777777" w:rsidR="00BA092F" w:rsidRPr="00247533" w:rsidRDefault="00BA092F" w:rsidP="009F0091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247533"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Oval 340"/>
                              <wps:cNvSpPr/>
                              <wps:spPr>
                                <a:xfrm>
                                  <a:off x="1296924" y="36576"/>
                                  <a:ext cx="51247" cy="50124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Text Box 342"/>
                              <wps:cNvSpPr txBox="1"/>
                              <wps:spPr>
                                <a:xfrm>
                                  <a:off x="1201827" y="0"/>
                                  <a:ext cx="97129" cy="2598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6C2581" w14:textId="77777777" w:rsidR="00BA092F" w:rsidRPr="00247533" w:rsidRDefault="00BA092F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FFD0075" id="Group 119" o:spid="_x0000_s1159" style="position:absolute;left:0;text-align:left;margin-left:-1.95pt;margin-top:617.2pt;width:126.25pt;height:124.5pt;z-index:251728896" coordsize="16033,15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">
                      <v:group id="Group 120" o:spid="_x0000_s1160" style="position:absolute;top:51;width:16033;height:15761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<v:group id="Group 121" o:spid="_x0000_s1161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<v:group id="Group 122" o:spid="_x0000_s1162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      <v:group id="Group 123" o:spid="_x0000_s1163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    <v:rect id="Rectangle 124" o:spid="_x0000_s116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nCiwQAAANwAAAAPAAAAZHJzL2Rvd25yZXYueG1sRE9Li8Iw&#10;EL4L+x/CLOxN0y2L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PV2cKLBAAAA3AAAAA8AAAAA&#10;AAAAAAAAAAAABwIAAGRycy9kb3ducmV2LnhtbFBLBQYAAAAAAwADALcAAAD1AgAAAAA=&#10;" filled="f" strokecolor="#7f7f7f [1612]" strokeweight="1pt"/>
                              <v:rect id="Rectangle 125" o:spid="_x0000_s116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" filled="f" strokecolor="#7f7f7f [1612]" strokeweight="1pt"/>
                              <v:rect id="Rectangle 126" o:spid="_x0000_s116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" filled="f" strokecolor="#7f7f7f [1612]" strokeweight="1pt"/>
                              <v:rect id="Rectangle 127" o:spid="_x0000_s116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" filled="f" strokecolor="#7f7f7f [1612]" strokeweight="1pt"/>
                              <v:rect id="Rectangle 2112" o:spid="_x0000_s116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" filled="f" strokecolor="#7f7f7f [1612]" strokeweight="1pt"/>
                              <v:rect id="Rectangle 2113" o:spid="_x0000_s116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ONI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AXwONIxQAAAN0AAAAP&#10;AAAAAAAAAAAAAAAAAAcCAABkcnMvZG93bnJldi54bWxQSwUGAAAAAAMAAwC3AAAA+QIAAAAA&#10;" filled="f" strokecolor="#7f7f7f [1612]" strokeweight="1pt"/>
                            </v:group>
                            <v:group id="Group 2114" o:spid="_x0000_s1170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4sx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Ol3uH3TXwCcvkDAAD//wMAUEsBAi0AFAAGAAgAAAAhANvh9svuAAAAhQEAABMAAAAAAAAA&#10;AAAAAAAAAAAAAFtDb250ZW50X1R5cGVzXS54bWxQSwECLQAUAAYACAAAACEAWvQsW78AAAAVAQAA&#10;CwAAAAAAAAAAAAAAAAAfAQAAX3JlbHMvLnJlbHNQSwECLQAUAAYACAAAACEAmvOLMcYAAADdAAAA&#10;DwAAAAAAAAAAAAAAAAAHAgAAZHJzL2Rvd25yZXYueG1sUEsFBgAAAAADAAMAtwAAAPoCAAAAAA==&#10;">
                              <v:rect id="Rectangle 2115" o:spid="_x0000_s117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" filled="f" strokecolor="#7f7f7f [1612]" strokeweight="1pt"/>
                              <v:rect id="Rectangle 2116" o:spid="_x0000_s117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0DQ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rD75v4BOTiBQAA//8DAFBLAQItABQABgAIAAAAIQDb4fbL7gAAAIUBAAATAAAAAAAAAAAA&#10;AAAAAAAAAABbQ29udGVudF9UeXBlc10ueG1sUEsBAi0AFAAGAAgAAAAhAFr0LFu/AAAAFQEAAAsA&#10;AAAAAAAAAAAAAAAAHwEAAF9yZWxzLy5yZWxzUEsBAi0AFAAGAAgAAAAhAAe3QNDEAAAA3QAAAA8A&#10;AAAAAAAAAAAAAAAABwIAAGRycy9kb3ducmV2LnhtbFBLBQYAAAAAAwADALcAAAD4AgAAAAA=&#10;" filled="f" strokecolor="#7f7f7f [1612]" strokeweight="1pt"/>
                              <v:rect id="Rectangle 2117" o:spid="_x0000_s117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+VL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" filled="f" strokecolor="#7f7f7f [1612]" strokeweight="1pt"/>
                              <v:rect id="Rectangle 2118" o:spid="_x0000_s117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" filled="f" strokecolor="#7f7f7f [1612]" strokeweight="1pt"/>
                              <v:rect id="Rectangle 2119" o:spid="_x0000_s117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" filled="f" strokecolor="#7f7f7f [1612]" strokeweight="1pt"/>
                              <v:rect id="Rectangle 2120" o:spid="_x0000_s117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reC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Xp&#10;LI3745v4BGT+BgAA//8DAFBLAQItABQABgAIAAAAIQDb4fbL7gAAAIUBAAATAAAAAAAAAAAAAAAA&#10;AAAAAABbQ29udGVudF9UeXBlc10ueG1sUEsBAi0AFAAGAAgAAAAhAFr0LFu/AAAAFQEAAAsAAAAA&#10;AAAAAAAAAAAAHwEAAF9yZWxzLy5yZWxzUEsBAi0AFAAGAAgAAAAhACl+t4LBAAAA3QAAAA8AAAAA&#10;AAAAAAAAAAAABwIAAGRycy9kb3ducmV2LnhtbFBLBQYAAAAAAwADALcAAAD1AgAAAAA=&#10;" filled="f" strokecolor="#7f7f7f [1612]" strokeweight="1pt"/>
                            </v:group>
                            <v:group id="Group 2121" o:spid="_x0000_s1177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            <v:rect id="Rectangle 2122" o:spid="_x0000_s117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Ixu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" filled="f" strokecolor="#7f7f7f [1612]" strokeweight="1pt"/>
                              <v:rect id="Rectangle 2123" o:spid="_x0000_s117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Cn1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2awp9cYAAADdAAAA&#10;DwAAAAAAAAAAAAAAAAAHAgAAZHJzL2Rvd25yZXYueG1sUEsFBgAAAAADAAMAtwAAAPoCAAAAAA==&#10;" filled="f" strokecolor="#7f7f7f [1612]" strokeweight="1pt"/>
                              <v:rect id="Rectangle 2124" o:spid="_x0000_s118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bGBxgAAAN0AAAAPAAAAZHJzL2Rvd25yZXYueG1sRI9Ba8JA&#10;FITvQv/D8gq9mY2hBE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VkWxgcYAAADdAAAA&#10;DwAAAAAAAAAAAAAAAAAHAgAAZHJzL2Rvd25yZXYueG1sUEsFBgAAAAADAAMAtwAAAPoCAAAAAA==&#10;" filled="f" strokecolor="#7f7f7f [1612]" strokeweight="1pt"/>
                              <v:rect id="Rectangle 2125" o:spid="_x0000_s118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" filled="f" strokecolor="#7f7f7f [1612]" strokeweight="1pt"/>
                              <v:rect id="Rectangle 2126" o:spid="_x0000_s118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4pt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" filled="f" strokecolor="#7f7f7f [1612]" strokeweight="1pt"/>
                              <v:rect id="Rectangle 2127" o:spid="_x0000_s118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" filled="f" strokecolor="#7f7f7f [1612]" strokeweight="1pt"/>
                            </v:group>
                            <v:group id="Group 2128" o:spid="_x0000_s1184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kuJ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">
                              <v:rect id="Rectangle 2129" o:spid="_x0000_s118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4f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BbZEn7fxCcg13cAAAD//wMAUEsBAi0AFAAGAAgAAAAhANvh9svuAAAAhQEAABMAAAAAAAAA&#10;AAAAAAAAAAAAAFtDb250ZW50X1R5cGVzXS54bWxQSwECLQAUAAYACAAAACEAWvQsW78AAAAVAQAA&#10;CwAAAAAAAAAAAAAAAAAfAQAAX3JlbHMvLnJlbHNQSwECLQAUAAYACAAAACEAuEQeH8YAAADdAAAA&#10;DwAAAAAAAAAAAAAAAAAHAgAAZHJzL2Rvd25yZXYueG1sUEsFBgAAAAADAAMAtwAAAPoCAAAAAA==&#10;" filled="f" strokecolor="#7f7f7f [1612]" strokeweight="1pt"/>
                              <v:rect id="Rectangle 2144" o:spid="_x0000_s118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" filled="f" strokecolor="#7f7f7f [1612]" strokeweight="1pt"/>
                              <v:rect id="Rectangle 2146" o:spid="_x0000_s118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G/NxgAAAN0AAAAPAAAAZHJzL2Rvd25yZXYueG1sRI/NasMw&#10;EITvgb6D2EJviRxTTH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FARvzcYAAADdAAAA&#10;DwAAAAAAAAAAAAAAAAAHAgAAZHJzL2Rvd25yZXYueG1sUEsFBgAAAAADAAMAtwAAAPoCAAAAAA==&#10;" filled="f" strokecolor="#7f7f7f [1612]" strokeweight="1pt"/>
                              <v:rect id="Rectangle 2147" o:spid="_x0000_s118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MpW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" filled="f" strokecolor="#7f7f7f [1612]" strokeweight="1pt"/>
                              <v:rect id="Rectangle 2148" o:spid="_x0000_s118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14kwwAAAN0AAAAPAAAAZHJzL2Rvd25yZXYueG1sRE/Pa8Iw&#10;FL4P9j+EN9htTS0i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CtdeJMMAAADdAAAADwAA&#10;AAAAAAAAAAAAAAAHAgAAZHJzL2Rvd25yZXYueG1sUEsFBgAAAAADAAMAtwAAAPcCAAAAAA==&#10;" filled="f" strokecolor="#7f7f7f [1612]" strokeweight="1pt"/>
                              <v:rect id="Rectangle 2149" o:spid="_x0000_s119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/u/xQAAAN0AAAAPAAAAZHJzL2Rvd25yZXYueG1sRI9Ba8JA&#10;FITvQv/D8gredGMQ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Blm/u/xQAAAN0AAAAP&#10;AAAAAAAAAAAAAAAAAAcCAABkcnMvZG93bnJldi54bWxQSwUGAAAAAAMAAwC3AAAA+QIAAAAA&#10;" filled="f" strokecolor="#7f7f7f [1612]" strokeweight="1pt"/>
                            </v:group>
                          </v:group>
                          <v:group id="Group 2150" o:spid="_x0000_s1191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jTy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J52B/ehCcg0ycAAAD//wMAUEsBAi0AFAAGAAgAAAAhANvh9svuAAAAhQEAABMAAAAAAAAAAAAA&#10;AAAAAAAAAFtDb250ZW50X1R5cGVzXS54bWxQSwECLQAUAAYACAAAACEAWvQsW78AAAAVAQAACwAA&#10;AAAAAAAAAAAAAAAfAQAAX3JlbHMvLnJlbHNQSwECLQAUAAYACAAAACEAc6I08sMAAADdAAAADwAA&#10;AAAAAAAAAAAAAAAHAgAAZHJzL2Rvd25yZXYueG1sUEsFBgAAAAADAAMAtwAAAPcCAAAAAA==&#10;">
                            <v:group id="Group 2151" o:spid="_x0000_s1192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">
                              <v:rect id="Rectangle 2156" o:spid="_x0000_s11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" filled="f" strokecolor="#7f7f7f [1612]" strokeweight="1pt"/>
                              <v:rect id="Rectangle 2158" o:spid="_x0000_s11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" filled="f" strokecolor="#7f7f7f [1612]" strokeweight="1pt"/>
                              <v:rect id="Rectangle 2159" o:spid="_x0000_s11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" filled="f" strokecolor="#7f7f7f [1612]" strokeweight="1pt"/>
                              <v:rect id="Rectangle 2160" o:spid="_x0000_s11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" filled="f" strokecolor="#7f7f7f [1612]" strokeweight="1pt"/>
                              <v:rect id="Rectangle 2161" o:spid="_x0000_s11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" filled="f" strokecolor="#7f7f7f [1612]" strokeweight="1pt"/>
                              <v:rect id="Rectangle 2162" o:spid="_x0000_s11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" filled="f" strokecolor="#7f7f7f [1612]" strokeweight="1pt"/>
                            </v:group>
                            <v:group id="Group 2163" o:spid="_x0000_s1199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A4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">
                              <v:rect id="Rectangle 2170" o:spid="_x0000_s120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" filled="f" strokecolor="#7f7f7f [1612]" strokeweight="1pt"/>
                              <v:rect id="Rectangle 2171" o:spid="_x0000_s120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" filled="f" strokecolor="#7f7f7f [1612]" strokeweight="1pt"/>
                              <v:rect id="Rectangle 2173" o:spid="_x0000_s120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wbo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DKHwboxQAAAN0AAAAP&#10;AAAAAAAAAAAAAAAAAAcCAABkcnMvZG93bnJldi54bWxQSwUGAAAAAAMAAwC3AAAA+QIAAAAA&#10;" filled="f" strokecolor="#7f7f7f [1612]" strokeweight="1pt"/>
                              <v:rect id="Rectangle 2174" o:spid="_x0000_s120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p6cxQAAAN0AAAAPAAAAZHJzL2Rvd25yZXYueG1sRI9Ba8JA&#10;FITvQv/D8gredGMQ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BF9p6cxQAAAN0AAAAP&#10;AAAAAAAAAAAAAAAAAAcCAABkcnMvZG93bnJldi54bWxQSwUGAAAAAAMAAwC3AAAA+QIAAAAA&#10;" filled="f" strokecolor="#7f7f7f [1612]" strokeweight="1pt"/>
                              <v:rect id="Rectangle 2175" o:spid="_x0000_s120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" filled="f" strokecolor="#7f7f7f [1612]" strokeweight="1pt"/>
                              <v:rect id="Rectangle 324" o:spid="_x0000_s120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h5DxQAAANw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" filled="f" strokecolor="#7f7f7f [1612]" strokeweight="1pt"/>
                            </v:group>
                          </v:group>
                        </v:group>
                        <v:shape id="Straight Arrow Connector 326" o:spid="_x0000_s1206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" strokecolor="black [3213]" strokeweight="2.25pt">
                          <v:stroke startarrow="block" endarrow="block" joinstyle="miter"/>
                        </v:shape>
                        <v:shape id="Straight Arrow Connector 327" o:spid="_x0000_s1207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" strokecolor="black [3213]" strokeweight="2.25pt">
                          <v:stroke startarrow="block" endarrow="block" joinstyle="miter"/>
                        </v:shape>
                      </v:group>
                      <v:oval id="Oval 332" o:spid="_x0000_s1208" style="position:absolute;left:2727;top:5266;width:508;height:4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shape id="Text Box 333" o:spid="_x0000_s1209" type="#_x0000_t202" style="position:absolute;left:1667;top:3401;width:1024;height:2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    <v:textbox>
                          <w:txbxContent>
                            <w:p w14:paraId="5D5E970B" w14:textId="77777777" w:rsidR="00BA092F" w:rsidRPr="00247533" w:rsidRDefault="00BA092F" w:rsidP="009F0091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oval id="Oval 334" o:spid="_x0000_s1210" style="position:absolute;left:5251;top:10277;width:513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" fillcolor="black [3200]" strokecolor="black [1600]" strokeweight="1pt">
                        <v:stroke joinstyle="miter"/>
                      </v:oval>
                      <v:shape id="Text Box 335" o:spid="_x0000_s1211" type="#_x0000_t202" style="position:absolute;left:4191;top:8181;width:1060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<v:textbox>
                          <w:txbxContent>
                            <w:p w14:paraId="10D5640E" w14:textId="77777777" w:rsidR="00BA092F" w:rsidRPr="00247533" w:rsidRDefault="00BA092F" w:rsidP="009F0091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247533">
                                <w:t>B</w:t>
                              </w:r>
                            </w:p>
                          </w:txbxContent>
                        </v:textbox>
                      </v:shape>
                      <v:oval id="Oval 340" o:spid="_x0000_s1212" style="position:absolute;left:12969;top:365;width:51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" fillcolor="black [3200]" strokecolor="black [1600]" strokeweight="1pt">
                        <v:stroke joinstyle="miter"/>
                      </v:oval>
                      <v:shape id="Text Box 342" o:spid="_x0000_s1213" type="#_x0000_t202" style="position:absolute;left:12018;width:971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bO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3mO4nQlHQM6uAAAA//8DAFBLAQItABQABgAIAAAAIQDb4fbL7gAAAIUBAAATAAAAAAAA&#10;AAAAAAAAAAAAAABbQ29udGVudF9UeXBlc10ueG1sUEsBAi0AFAAGAAgAAAAhAFr0LFu/AAAAFQEA&#10;AAsAAAAAAAAAAAAAAAAAHwEAAF9yZWxzLy5yZWxzUEsBAi0AFAAGAAgAAAAhAM2k5s7HAAAA3AAA&#10;AA8AAAAAAAAAAAAAAAAABwIAAGRycy9kb3ducmV2LnhtbFBLBQYAAAAAAwADALcAAAD7AgAAAAA=&#10;" filled="f" stroked="f" strokeweight=".5pt">
                        <v:textbox>
                          <w:txbxContent>
                            <w:p w14:paraId="656C2581" w14:textId="77777777" w:rsidR="00BA092F" w:rsidRPr="00247533" w:rsidRDefault="00BA092F" w:rsidP="009F0091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2BB6905" wp14:editId="2AB8C0FB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544435</wp:posOffset>
                      </wp:positionV>
                      <wp:extent cx="185420" cy="185420"/>
                      <wp:effectExtent l="0" t="0" r="24130" b="24130"/>
                      <wp:wrapNone/>
                      <wp:docPr id="343" name="Rectangle 3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D6A6EA" id="Rectangle 343" o:spid="_x0000_s1026" style="position:absolute;left:0;text-align:left;margin-left:561.8pt;margin-top:594.05pt;width:14.6pt;height:14.6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CD020B3" wp14:editId="27831964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729855</wp:posOffset>
                      </wp:positionV>
                      <wp:extent cx="185420" cy="185420"/>
                      <wp:effectExtent l="0" t="0" r="24130" b="24130"/>
                      <wp:wrapNone/>
                      <wp:docPr id="344" name="Rectangle 3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AA653E" id="Rectangle 344" o:spid="_x0000_s1026" style="position:absolute;left:0;text-align:left;margin-left:561.8pt;margin-top:608.65pt;width:14.6pt;height:14.6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qHI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  <w:r w:rsidRPr="00D82C5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6B71EB2A" wp14:editId="0C57A24C">
                      <wp:simplePos x="0" y="0"/>
                      <wp:positionH relativeFrom="column">
                        <wp:posOffset>7134860</wp:posOffset>
                      </wp:positionH>
                      <wp:positionV relativeFrom="paragraph">
                        <wp:posOffset>7915432</wp:posOffset>
                      </wp:positionV>
                      <wp:extent cx="185420" cy="185420"/>
                      <wp:effectExtent l="0" t="0" r="24130" b="24130"/>
                      <wp:wrapNone/>
                      <wp:docPr id="345" name="Rectangle 3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5420" cy="185420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9DA63E" id="Rectangle 345" o:spid="_x0000_s1026" style="position:absolute;left:0;text-align:left;margin-left:561.8pt;margin-top:623.25pt;width:14.6pt;height:14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" filled="f" strokecolor="windowText" strokeweight="1pt"/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135" w:type="dxa"/>
              <w:tblLook w:val="0600" w:firstRow="0" w:lastRow="0" w:firstColumn="0" w:lastColumn="0" w:noHBand="1" w:noVBand="1"/>
            </w:tblPr>
            <w:tblGrid>
              <w:gridCol w:w="2567"/>
              <w:gridCol w:w="2568"/>
            </w:tblGrid>
            <w:tr w:rsidR="009F0091" w:rsidRPr="00723729" w14:paraId="2B540195" w14:textId="77777777" w:rsidTr="005A3625">
              <w:trPr>
                <w:trHeight w:val="142"/>
              </w:trPr>
              <w:tc>
                <w:tcPr>
                  <w:tcW w:w="2567" w:type="dxa"/>
                  <w:tcBorders>
                    <w:top w:val="nil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71558462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B771B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س چهارم :</w:t>
                  </w:r>
                </w:p>
              </w:tc>
              <w:tc>
                <w:tcPr>
                  <w:tcW w:w="2568" w:type="dxa"/>
                  <w:tcBorders>
                    <w:top w:val="nil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8C4A753" w14:textId="77777777" w:rsidR="009F0091" w:rsidRPr="00D82C52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DA1711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بردار انتقال</w:t>
                  </w:r>
                </w:p>
              </w:tc>
            </w:tr>
            <w:tr w:rsidR="009F0091" w:rsidRPr="00723729" w14:paraId="4A551BCC" w14:textId="77777777" w:rsidTr="005A3625">
              <w:trPr>
                <w:trHeight w:val="123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0CD704B" w14:textId="77777777" w:rsidR="009F0091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92CD2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در تساو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ها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مقدار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 و </w:t>
                  </w:r>
                  <w:r w:rsidRPr="003D2DD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را پ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3D2DDB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3D2DDB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3D2DDB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ListTable1Light-Accent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496"/>
                    <w:gridCol w:w="2423"/>
                  </w:tblGrid>
                  <w:tr w:rsidR="009F0091" w14:paraId="130B2A56" w14:textId="77777777" w:rsidTr="005A3625">
                    <w:tc>
                      <w:tcPr>
                        <w:tcW w:w="4707" w:type="dxa"/>
                      </w:tcPr>
                      <w:p w14:paraId="7459CBCD" w14:textId="77777777" w:rsidR="009F0091" w:rsidRDefault="009F0091" w:rsidP="005A3625">
                        <w:pPr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160" w:dyaOrig="780" w14:anchorId="33A12080">
                            <v:shape id="_x0000_i1338" type="#_x0000_t75" style="width:86.9pt;height:31.15pt" o:ole="">
                              <v:imagedata r:id="rId660" o:title=""/>
                            </v:shape>
                            <o:OLEObject Type="Embed" ProgID="Equation.DSMT4" ShapeID="_x0000_i1338" DrawAspect="Content" ObjectID="_1790058098" r:id="rId661"/>
                          </w:object>
                        </w:r>
                      </w:p>
                    </w:tc>
                    <w:tc>
                      <w:tcPr>
                        <w:tcW w:w="4707" w:type="dxa"/>
                      </w:tcPr>
                      <w:p w14:paraId="33EC8084" w14:textId="77777777" w:rsidR="009F0091" w:rsidRDefault="009F0091" w:rsidP="005A3625">
                        <w:pPr>
                          <w:jc w:val="right"/>
                          <w:rPr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FC634A">
                          <w:rPr>
                            <w:b/>
                            <w:bCs/>
                            <w:position w:val="-32"/>
                            <w:sz w:val="26"/>
                            <w:szCs w:val="26"/>
                          </w:rPr>
                          <w:object w:dxaOrig="2060" w:dyaOrig="780" w14:anchorId="47688C3E">
                            <v:shape id="_x0000_i1339" type="#_x0000_t75" style="width:82.4pt;height:31.15pt" o:ole="">
                              <v:imagedata r:id="rId662" o:title=""/>
                            </v:shape>
                            <o:OLEObject Type="Embed" ProgID="Equation.DSMT4" ShapeID="_x0000_i1339" DrawAspect="Content" ObjectID="_1790058099" r:id="rId663"/>
                          </w:object>
                        </w:r>
                      </w:p>
                    </w:tc>
                  </w:tr>
                </w:tbl>
                <w:p w14:paraId="2E63EBAD" w14:textId="77777777" w:rsidR="009F0091" w:rsidRPr="00397138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3512D6AE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E1833AE" w14:textId="77777777" w:rsidR="009F0091" w:rsidRPr="003D2DDB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را پیدا کنید که ابتدای آن نقطه </w:t>
                  </w:r>
                  <w:r w:rsidRPr="003D2DDB">
                    <w:rPr>
                      <w:rFonts w:cs="B Nazanin"/>
                      <w:b/>
                      <w:bCs/>
                      <w:position w:val="-32"/>
                      <w:sz w:val="26"/>
                      <w:szCs w:val="26"/>
                    </w:rPr>
                    <w:object w:dxaOrig="540" w:dyaOrig="780" w14:anchorId="10D8F3C7">
                      <v:shape id="_x0000_i1340" type="#_x0000_t75" style="width:24pt;height:35.05pt" o:ole="">
                        <v:imagedata r:id="rId664" o:title=""/>
                      </v:shape>
                      <o:OLEObject Type="Embed" ProgID="Equation.DSMT4" ShapeID="_x0000_i1340" DrawAspect="Content" ObjectID="_1790058100" r:id="rId665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41837A7E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6E0CD72E">
                      <v:shape id="_x0000_i1341" type="#_x0000_t75" style="width:24.65pt;height:35.05pt" o:ole="">
                        <v:imagedata r:id="rId666" o:title=""/>
                      </v:shape>
                      <o:OLEObject Type="Embed" ProgID="Equation.DSMT4" ShapeID="_x0000_i1341" DrawAspect="Content" ObjectID="_1790058101" r:id="rId667"/>
                    </w:object>
                  </w:r>
                  <w:r w:rsidRPr="003D2DDB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باشد.</w:t>
                  </w:r>
                </w:p>
                <w:p w14:paraId="6BFF1D45" w14:textId="77777777" w:rsidR="009F0091" w:rsidRPr="003D2DDB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2F9CB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EC2995E" w14:textId="77777777" w:rsidR="009F0091" w:rsidRPr="00001C60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ختصات برداری </w:t>
                  </w:r>
                  <w:r w:rsidRPr="003D2DDB">
                    <w:rPr>
                      <w:position w:val="-32"/>
                    </w:rPr>
                    <w:object w:dxaOrig="600" w:dyaOrig="780" w14:anchorId="7DA80142">
                      <v:shape id="_x0000_i1342" type="#_x0000_t75" style="width:25.95pt;height:35.05pt" o:ole="">
                        <v:imagedata r:id="rId668" o:title=""/>
                      </v:shape>
                      <o:OLEObject Type="Embed" ProgID="Equation.DSMT4" ShapeID="_x0000_i1342" DrawAspect="Content" ObjectID="_1790058102" r:id="rId669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 انتهای آن نقطه </w:t>
                  </w:r>
                  <w:r w:rsidRPr="003D2DDB">
                    <w:rPr>
                      <w:position w:val="-32"/>
                    </w:rPr>
                    <w:object w:dxaOrig="580" w:dyaOrig="780" w14:anchorId="3145436E">
                      <v:shape id="_x0000_i1343" type="#_x0000_t75" style="width:24.65pt;height:35.05pt" o:ole="">
                        <v:imagedata r:id="rId670" o:title=""/>
                      </v:shape>
                      <o:OLEObject Type="Embed" ProgID="Equation.DSMT4" ShapeID="_x0000_i1343" DrawAspect="Content" ObjectID="_1790058103" r:id="rId671"/>
                    </w:objec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است. </w:t>
                  </w:r>
                </w:p>
                <w:p w14:paraId="7A8281EA" w14:textId="77777777" w:rsidR="009F0091" w:rsidRPr="00001C60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بتدا</w:t>
                  </w:r>
                  <w:r w:rsidRPr="00001C60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01C60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 بردار </w:t>
                  </w: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چه نقطه ای است؟</w:t>
                  </w:r>
                </w:p>
                <w:p w14:paraId="7BBED4E2" w14:textId="77777777" w:rsidR="009F0091" w:rsidRPr="00001C60" w:rsidRDefault="009F0091" w:rsidP="005A3625">
                  <w:pPr>
                    <w:pStyle w:val="ListParagraph"/>
                    <w:ind w:left="360"/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723729" w14:paraId="6DD34F13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3F0842D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right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الف- نقاط زیر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 در دستگاه مختصات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پ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080" w:dyaOrig="840" w14:anchorId="49388F94">
                      <v:shape id="_x0000_i1344" type="#_x0000_t75" style="width:38.25pt;height:29.2pt" o:ole="">
                        <v:imagedata r:id="rId672" o:title=""/>
                      </v:shape>
                      <o:OLEObject Type="Embed" ProgID="Equation.DSMT4" ShapeID="_x0000_i1344" DrawAspect="Content" ObjectID="_1790058104" r:id="rId673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                    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0E6DF5">
                    <w:rPr>
                      <w:rFonts w:cs="B Nazanin"/>
                      <w:b/>
                      <w:bCs/>
                      <w:position w:val="-34"/>
                      <w:sz w:val="28"/>
                      <w:szCs w:val="28"/>
                    </w:rPr>
                    <w:object w:dxaOrig="1120" w:dyaOrig="840" w14:anchorId="19E8F896">
                      <v:shape id="_x0000_i1345" type="#_x0000_t75" style="width:39.55pt;height:29.2pt" o:ole="">
                        <v:imagedata r:id="rId674" o:title=""/>
                      </v:shape>
                      <o:OLEObject Type="Embed" ProgID="Equation.DSMT4" ShapeID="_x0000_i1345" DrawAspect="Content" ObjectID="_1790058105" r:id="rId675"/>
                    </w:object>
                  </w:r>
                </w:p>
                <w:p w14:paraId="5D0B77E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29920" behindDoc="0" locked="0" layoutInCell="1" allowOverlap="1" wp14:anchorId="18F9F0CA" wp14:editId="47972B2E">
                            <wp:simplePos x="0" y="0"/>
                            <wp:positionH relativeFrom="column">
                              <wp:posOffset>-173822</wp:posOffset>
                            </wp:positionH>
                            <wp:positionV relativeFrom="paragraph">
                              <wp:posOffset>104132</wp:posOffset>
                            </wp:positionV>
                            <wp:extent cx="1675130" cy="1646555"/>
                            <wp:effectExtent l="38100" t="38100" r="77470" b="48895"/>
                            <wp:wrapNone/>
                            <wp:docPr id="346" name="Group 34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675130" cy="1646555"/>
                                      <a:chOff x="0" y="0"/>
                                      <a:chExt cx="1816458" cy="1816458"/>
                                    </a:xfrm>
                                  </wpg:grpSpPr>
                                  <wpg:grpSp>
                                    <wpg:cNvPr id="347" name="Group 347"/>
                                    <wpg:cNvGrpSpPr/>
                                    <wpg:grpSpPr>
                                      <a:xfrm>
                                        <a:off x="32657" y="59872"/>
                                        <a:ext cx="1760654" cy="1721190"/>
                                        <a:chOff x="0" y="0"/>
                                        <a:chExt cx="1760654" cy="1721190"/>
                                      </a:xfrm>
                                    </wpg:grpSpPr>
                                    <wpg:grpSp>
                                      <wpg:cNvPr id="363" name="Group 363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0654" cy="1147050"/>
                                          <a:chOff x="495300" y="742950"/>
                                          <a:chExt cx="1485900" cy="990600"/>
                                        </a:xfrm>
                                      </wpg:grpSpPr>
                                      <wpg:grpSp>
                                        <wpg:cNvPr id="364" name="Group 364"/>
                                        <wpg:cNvGrpSpPr/>
                                        <wpg:grpSpPr>
                                          <a:xfrm>
                                            <a:off x="495300" y="7429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65" name="Rectangle 365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6" name="Rectangle 366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7" name="Rectangle 367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8" name="Rectangle 368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69" name="Rectangle 369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0" name="Rectangle 370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1" name="Group 371"/>
                                        <wpg:cNvGrpSpPr/>
                                        <wpg:grpSpPr>
                                          <a:xfrm>
                                            <a:off x="495300" y="9906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2" name="Rectangle 372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3" name="Rectangle 373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4" name="Rectangle 374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5" name="Rectangle 375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6" name="Rectangle 376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7" name="Rectangle 377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378" name="Group 378"/>
                                        <wpg:cNvGrpSpPr/>
                                        <wpg:grpSpPr>
                                          <a:xfrm>
                                            <a:off x="495300" y="12382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379" name="Rectangle 379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0" name="Rectangle 380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1" name="Rectangle 381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2" name="Rectangle 382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83" name="Rectangle 383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6" name="Rectangle 2176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77" name="Group 2177"/>
                                        <wpg:cNvGrpSpPr/>
                                        <wpg:grpSpPr>
                                          <a:xfrm>
                                            <a:off x="495300" y="14859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78" name="Rectangle 2178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79" name="Rectangle 2179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0" name="Rectangle 2180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1" name="Rectangle 2181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2" name="Rectangle 2182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3" name="Rectangle 2183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2184" name="Group 2184"/>
                                      <wpg:cNvGrpSpPr/>
                                      <wpg:grpSpPr>
                                        <a:xfrm>
                                          <a:off x="0" y="1147665"/>
                                          <a:ext cx="1760434" cy="573525"/>
                                          <a:chOff x="495300" y="247650"/>
                                          <a:chExt cx="1485900" cy="495300"/>
                                        </a:xfrm>
                                      </wpg:grpSpPr>
                                      <wpg:grpSp>
                                        <wpg:cNvPr id="2185" name="Group 2185"/>
                                        <wpg:cNvGrpSpPr/>
                                        <wpg:grpSpPr>
                                          <a:xfrm>
                                            <a:off x="495300" y="24765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86" name="Rectangle 2186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7" name="Rectangle 2187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8" name="Rectangle 2188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89" name="Rectangle 2189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0" name="Rectangle 2190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1" name="Rectangle 2191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92" name="Group 2192"/>
                                        <wpg:cNvGrpSpPr/>
                                        <wpg:grpSpPr>
                                          <a:xfrm>
                                            <a:off x="495300" y="495300"/>
                                            <a:ext cx="1485900" cy="247650"/>
                                            <a:chOff x="495300" y="0"/>
                                            <a:chExt cx="1485900" cy="247650"/>
                                          </a:xfrm>
                                        </wpg:grpSpPr>
                                        <wps:wsp>
                                          <wps:cNvPr id="2193" name="Rectangle 2193"/>
                                          <wps:cNvSpPr/>
                                          <wps:spPr>
                                            <a:xfrm>
                                              <a:off x="4953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4" name="Rectangle 2194"/>
                                          <wps:cNvSpPr/>
                                          <wps:spPr>
                                            <a:xfrm>
                                              <a:off x="7429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5" name="Rectangle 2195"/>
                                          <wps:cNvSpPr/>
                                          <wps:spPr>
                                            <a:xfrm>
                                              <a:off x="9906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6" name="Rectangle 2196"/>
                                          <wps:cNvSpPr/>
                                          <wps:spPr>
                                            <a:xfrm>
                                              <a:off x="12382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7" name="Rectangle 2197"/>
                                          <wps:cNvSpPr/>
                                          <wps:spPr>
                                            <a:xfrm>
                                              <a:off x="148590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98" name="Rectangle 2198"/>
                                          <wps:cNvSpPr/>
                                          <wps:spPr>
                                            <a:xfrm>
                                              <a:off x="1733550" y="0"/>
                                              <a:ext cx="247650" cy="2476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ysClr val="window" lastClr="FFFFFF">
                                                  <a:lumMod val="50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  <wps:wsp>
                                    <wps:cNvPr id="2199" name="Straight Arrow Connector 2199"/>
                                    <wps:cNvCnPr/>
                                    <wps:spPr>
                                      <a:xfrm flipV="1">
                                        <a:off x="907013" y="0"/>
                                        <a:ext cx="15467" cy="181645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200" name="Straight Arrow Connector 2200"/>
                                    <wps:cNvCnPr/>
                                    <wps:spPr>
                                      <a:xfrm>
                                        <a:off x="0" y="929562"/>
                                        <a:ext cx="18164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A304495" id="Group 346" o:spid="_x0000_s1026" style="position:absolute;left:0;text-align:left;margin-left:-13.7pt;margin-top:8.2pt;width:131.9pt;height:129.65pt;z-index:251729920;mso-width-relative:margin;mso-height-relative:margin" coordsize="18164,18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">
                            <v:group id="Group 347" o:spid="_x0000_s1027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            <v:group id="Group 363" o:spid="_x0000_s1028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Y9q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ZJrA75lwBOTyDQAA//8DAFBLAQItABQABgAIAAAAIQDb4fbL7gAAAIUBAAATAAAAAAAAAAAA&#10;AAAAAAAAAABbQ29udGVudF9UeXBlc10ueG1sUEsBAi0AFAAGAAgAAAAhAFr0LFu/AAAAFQEAAAsA&#10;AAAAAAAAAAAAAAAAHwEAAF9yZWxzLy5yZWxzUEsBAi0AFAAGAAgAAAAhAMsNj2rEAAAA3AAAAA8A&#10;AAAAAAAAAAAAAAAABwIAAGRycy9kb3ducmV2LnhtbFBLBQYAAAAAAwADALcAAAD4AgAAAAA=&#10;">
                                <v:group id="Group 364" o:spid="_x0000_s1029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            <v:rect id="Rectangle 365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" filled="f" strokecolor="#7f7f7f" strokeweight="1pt"/>
                                  <v:rect id="Rectangle 366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" filled="f" strokecolor="#7f7f7f" strokeweight="1pt"/>
                                  <v:rect id="Rectangle 367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C57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yMP+F6Jh8BPb8AAAD//wMAUEsBAi0AFAAGAAgAAAAhANvh9svuAAAAhQEAABMAAAAAAAAAAAAA&#10;AAAAAAAAAFtDb250ZW50X1R5cGVzXS54bWxQSwECLQAUAAYACAAAACEAWvQsW78AAAAVAQAACwAA&#10;AAAAAAAAAAAAAAAfAQAAX3JlbHMvLnJlbHNQSwECLQAUAAYACAAAACEAm9Que8MAAADcAAAADwAA&#10;AAAAAAAAAAAAAAAHAgAAZHJzL2Rvd25yZXYueG1sUEsFBgAAAAADAAMAtwAAAPcCAAAAAA==&#10;" filled="f" strokecolor="#7f7f7f" strokeweight="1pt"/>
                                  <v:rect id="Rectangle 368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" filled="f" strokecolor="#7f7f7f" strokeweight="1pt"/>
                                  <v:rect id="Rectangle 369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" filled="f" strokecolor="#7f7f7f" strokeweight="1pt"/>
                                  <v:rect id="Rectangle 370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" filled="f" strokecolor="#7f7f7f" strokeweight="1pt"/>
                                </v:group>
                                <v:group id="Group 371" o:spid="_x0000_s1036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              <v:rect id="Rectangle 372" o:spid="_x0000_s103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" filled="f" strokecolor="#7f7f7f" strokeweight="1pt"/>
                                  <v:rect id="Rectangle 373" o:spid="_x0000_s103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r6l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ZvM/g7k4+AXv0CAAD//wMAUEsBAi0AFAAGAAgAAAAhANvh9svuAAAAhQEAABMAAAAAAAAAAAAA&#10;AAAAAAAAAFtDb250ZW50X1R5cGVzXS54bWxQSwECLQAUAAYACAAAACEAWvQsW78AAAAVAQAACwAA&#10;AAAAAAAAAAAAAAAfAQAAX3JlbHMvLnJlbHNQSwECLQAUAAYACAAAACEAYTa+pcMAAADcAAAADwAA&#10;AAAAAAAAAAAAAAAHAgAAZHJzL2Rvd25yZXYueG1sUEsFBgAAAAADAAMAtwAAAPcCAAAAAA==&#10;" filled="f" strokecolor="#7f7f7f" strokeweight="1pt"/>
                                  <v:rect id="Rectangle 374" o:spid="_x0000_s103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" filled="f" strokecolor="#7f7f7f" strokeweight="1pt"/>
                                  <v:rect id="Rectangle 375" o:spid="_x0000_s104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" filled="f" strokecolor="#7f7f7f" strokeweight="1pt"/>
                                  <v:rect id="Rectangle 376" o:spid="_x0000_s104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" filled="f" strokecolor="#7f7f7f" strokeweight="1pt"/>
                                  <v:rect id="Rectangle 377" o:spid="_x0000_s104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" filled="f" strokecolor="#7f7f7f" strokeweight="1pt"/>
                                </v:group>
                                <v:group id="Group 378" o:spid="_x0000_s1043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        <v:rect id="Rectangle 379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" filled="f" strokecolor="#7f7f7f" strokeweight="1pt"/>
                                  <v:rect id="Rectangle 380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" filled="f" strokecolor="#7f7f7f" strokeweight="1pt"/>
                                  <v:rect id="Rectangle 381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" filled="f" strokecolor="#7f7f7f" strokeweight="1pt"/>
                                  <v:rect id="Rectangle 382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" filled="f" strokecolor="#7f7f7f" strokeweight="1pt"/>
                                  <v:rect id="Rectangle 383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" filled="f" strokecolor="#7f7f7f" strokeweight="1pt"/>
                                  <v:rect id="Rectangle 217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JbW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uYC/N/kJ6M0vAAAA//8DAFBLAQItABQABgAIAAAAIQDb4fbL7gAAAIUBAAATAAAAAAAAAAAA&#10;AAAAAAAAAABbQ29udGVudF9UeXBlc10ueG1sUEsBAi0AFAAGAAgAAAAhAFr0LFu/AAAAFQEAAAsA&#10;AAAAAAAAAAAAAAAAHwEAAF9yZWxzLy5yZWxzUEsBAi0AFAAGAAgAAAAhAGMoltbEAAAA3QAAAA8A&#10;AAAAAAAAAAAAAAAABwIAAGRycy9kb3ducmV2LnhtbFBLBQYAAAAAAwADALcAAAD4AgAAAAA=&#10;" filled="f" strokecolor="#7f7f7f" strokeweight="1pt"/>
                                </v:group>
                                <v:group id="Group 2177" o:spid="_x0000_s1050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vDm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">
                                  <v:rect id="Rectangle 2178" o:spid="_x0000_s105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" filled="f" strokecolor="#7f7f7f" strokeweight="1pt"/>
                                  <v:rect id="Rectangle 2179" o:spid="_x0000_s105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wKk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fAn3N/kJ6M0fAAAA//8DAFBLAQItABQABgAIAAAAIQDb4fbL7gAAAIUBAAATAAAAAAAAAAAA&#10;AAAAAAAAAABbQ29udGVudF9UeXBlc10ueG1sUEsBAi0AFAAGAAgAAAAhAFr0LFu/AAAAFQEAAAsA&#10;AAAAAAAAAAAAAAAAHwEAAF9yZWxzLy5yZWxzUEsBAi0AFAAGAAgAAAAhABK3AqTEAAAA3QAAAA8A&#10;AAAAAAAAAAAAAAAABwIAAGRycy9kb3ducmV2LnhtbFBLBQYAAAAAAwADALcAAAD4AgAAAAA=&#10;" filled="f" strokecolor="#7f7f7f" strokeweight="1pt"/>
                                  <v:rect id="Rectangle 2180" o:spid="_x0000_s105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Nse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Pvzm/wE9O4BAAD//wMAUEsBAi0AFAAGAAgAAAAhANvh9svuAAAAhQEAABMAAAAAAAAAAAAAAAAA&#10;AAAAAFtDb250ZW50X1R5cGVzXS54bWxQSwECLQAUAAYACAAAACEAWvQsW78AAAAVAQAACwAAAAAA&#10;AAAAAAAAAAAfAQAAX3JlbHMvLnJlbHNQSwECLQAUAAYACAAAACEAtljbHsAAAADdAAAADwAAAAAA&#10;AAAAAAAAAAAHAgAAZHJzL2Rvd25yZXYueG1sUEsFBgAAAAADAAMAtwAAAPQCAAAAAA==&#10;" filled="f" strokecolor="#7f7f7f" strokeweight="1pt"/>
                                  <v:rect id="Rectangle 2181" o:spid="_x0000_s105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" filled="f" strokecolor="#7f7f7f" strokeweight="1pt"/>
                                  <v:rect id="Rectangle 2182" o:spid="_x0000_s105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" filled="f" strokecolor="#7f7f7f" strokeweight="1pt"/>
                                  <v:rect id="Rectangle 2183" o:spid="_x0000_s105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" filled="f" strokecolor="#7f7f7f" strokeweight="1pt"/>
                                </v:group>
                              </v:group>
                              <v:group id="Group 2184" o:spid="_x0000_s1057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R62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ynI3i+CU9ALh4AAAD//wMAUEsBAi0AFAAGAAgAAAAhANvh9svuAAAAhQEAABMAAAAAAAAA&#10;AAAAAAAAAAAAAFtDb250ZW50X1R5cGVzXS54bWxQSwECLQAUAAYACAAAACEAWvQsW78AAAAVAQAA&#10;CwAAAAAAAAAAAAAAAAAfAQAAX3JlbHMvLnJlbHNQSwECLQAUAAYACAAAACEAcvketsYAAADdAAAA&#10;DwAAAAAAAAAAAAAAAAAHAgAAZHJzL2Rvd25yZXYueG1sUEsFBgAAAAADAAMAtwAAAPoCAAAAAA==&#10;">
                                <v:group id="Group 2185" o:spid="_x0000_s1058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">
                                  <v:rect id="Rectangle 2186" o:spid="_x0000_s105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" filled="f" strokecolor="#7f7f7f" strokeweight="1pt"/>
                                  <v:rect id="Rectangle 2187" o:spid="_x0000_s106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" filled="f" strokecolor="#7f7f7f" strokeweight="1pt"/>
                                  <v:rect id="Rectangle 2188" o:spid="_x0000_s106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" filled="f" strokecolor="#7f7f7f" strokeweight="1pt"/>
                                  <v:rect id="Rectangle 2189" o:spid="_x0000_s106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" filled="f" strokecolor="#7f7f7f" strokeweight="1pt"/>
                                  <v:rect id="Rectangle 2190" o:spid="_x0000_s106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U3D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X9+k5+A3j0BAAD//wMAUEsBAi0AFAAGAAgAAAAhANvh9svuAAAAhQEAABMAAAAAAAAAAAAAAAAA&#10;AAAAAFtDb250ZW50X1R5cGVzXS54bWxQSwECLQAUAAYACAAAACEAWvQsW78AAAAVAQAACwAAAAAA&#10;AAAAAAAAAAAfAQAAX3JlbHMvLnJlbHNQSwECLQAUAAYACAAAACEAM4FNw8AAAADdAAAADwAAAAAA&#10;AAAAAAAAAAAHAgAAZHJzL2Rvd25yZXYueG1sUEsFBgAAAAADAAMAtwAAAPQCAAAAAA==&#10;" filled="f" strokecolor="#7f7f7f" strokeweight="1pt"/>
                                  <v:rect id="Rectangle 2191" o:spid="_x0000_s106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" filled="f" strokecolor="#7f7f7f" strokeweight="1pt"/>
                                </v:group>
                                <v:group id="Group 2192" o:spid="_x0000_s1065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bWE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eJfD7JjwBufwBAAD//wMAUEsBAi0AFAAGAAgAAAAhANvh9svuAAAAhQEAABMAAAAAAAAA&#10;AAAAAAAAAAAAAFtDb250ZW50X1R5cGVzXS54bWxQSwECLQAUAAYACAAAACEAWvQsW78AAAAVAQAA&#10;CwAAAAAAAAAAAAAAAAAfAQAAX3JlbHMvLnJlbHNQSwECLQAUAAYACAAAACEAF4W1hMYAAADdAAAA&#10;DwAAAAAAAAAAAAAAAAAHAgAAZHJzL2Rvd25yZXYueG1sUEsFBgAAAAADAAMAtwAAAPoCAAAAAA==&#10;">
                                  <v:rect id="Rectangle 2193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9O0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w1PTtMMAAADdAAAADwAA&#10;AAAAAAAAAAAAAAAHAgAAZHJzL2Rvd25yZXYueG1sUEsFBgAAAAADAAMAtwAAAPcCAAAAAA==&#10;" filled="f" strokecolor="#7f7f7f" strokeweight="1pt"/>
                                  <v:rect id="Rectangle 2194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kvAwwAAAN0AAAAPAAAAZHJzL2Rvd25yZXYueG1sRI9BawIx&#10;FITvBf9DeEIvpSZKE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TLpLwMMAAADdAAAADwAA&#10;AAAAAAAAAAAAAAAHAgAAZHJzL2Rvd25yZXYueG1sUEsFBgAAAAADAAMAtwAAAPcCAAAAAA==&#10;" filled="f" strokecolor="#7f7f7f" strokeweight="1pt"/>
                                  <v:rect id="Rectangle 2195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" filled="f" strokecolor="#7f7f7f" strokeweight="1pt"/>
                                  <v:rect id="Rectangle 2196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" filled="f" strokecolor="#7f7f7f" strokeweight="1pt"/>
                                  <v:rect id="Rectangle 2197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" filled="f" strokecolor="#7f7f7f" strokeweight="1pt"/>
                                  <v:rect id="Rectangle 2198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" filled="f" strokecolor="#7f7f7f" strokeweight="1pt"/>
                                </v:group>
                              </v:group>
                            </v:group>
                            <v:shape id="Straight Arrow Connector 2199" o:spid="_x0000_s1072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  <v:shape id="Straight Arrow Connector 2200" o:spid="_x0000_s1073" type="#_x0000_t32" style="position:absolute;top:9295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" strokecolor="windowText" strokeweight="2.25pt">
                              <v:stroke startarrow="block" endarrow="block" joinstyle="miter"/>
                            </v:shape>
                          </v:group>
                        </w:pict>
                      </mc:Fallback>
                    </mc:AlternateConten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- بردار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رسم كنيد</w:t>
                  </w:r>
                </w:p>
                <w:p w14:paraId="1C02E22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ومختصات آن را بنويسيد.     </w:t>
                  </w:r>
                </w:p>
                <w:p w14:paraId="35AAF631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position w:val="-30"/>
                      <w:sz w:val="28"/>
                      <w:szCs w:val="28"/>
                    </w:rPr>
                    <w:object w:dxaOrig="1240" w:dyaOrig="740" w14:anchorId="1995417A">
                      <v:shape id="_x0000_i1346" type="#_x0000_t75" style="width:56.45pt;height:32.45pt" o:ole="">
                        <v:imagedata r:id="rId676" o:title=""/>
                      </v:shape>
                      <o:OLEObject Type="Embed" ProgID="Equation.DSMT4" ShapeID="_x0000_i1346" DrawAspect="Content" ObjectID="_1790058106" r:id="rId677"/>
                    </w:object>
                  </w:r>
                  <w:r w:rsidRPr="000E6DF5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          </w:t>
                  </w:r>
                </w:p>
                <w:p w14:paraId="7AB39196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ج- جمع متناظر با بردار</w:t>
                  </w:r>
                </w:p>
                <w:p w14:paraId="55E514E3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Theme="majorBidi" w:hAnsiTheme="majorBidi" w:cs="B Nazanin"/>
                      <w:b/>
                      <w:bCs/>
                      <w:sz w:val="24"/>
                      <w:szCs w:val="24"/>
                    </w:rPr>
                    <w:t>AB</w:t>
                  </w:r>
                  <w:r w:rsidRPr="000E6DF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را بنويسيد:  </w:t>
                  </w:r>
                </w:p>
                <w:p w14:paraId="505F29CC" w14:textId="77777777" w:rsidR="009F0091" w:rsidRPr="00F30A9B" w:rsidRDefault="009F0091" w:rsidP="005A3625">
                  <w:pPr>
                    <w:rPr>
                      <w:rFonts w:cs="0 Nazanin Bold"/>
                      <w:sz w:val="28"/>
                      <w:szCs w:val="28"/>
                      <w:rtl/>
                    </w:rPr>
                  </w:pPr>
                  <w:r>
                    <w:rPr>
                      <w:rFonts w:cs="0 Nazanin Bold"/>
                      <w:sz w:val="28"/>
                      <w:szCs w:val="28"/>
                    </w:rPr>
                    <w:t xml:space="preserve">  </w:t>
                  </w:r>
                  <w:r w:rsidRPr="00D063C6">
                    <w:rPr>
                      <w:rFonts w:cs="0 Nazanin Bold"/>
                      <w:position w:val="-32"/>
                      <w:sz w:val="28"/>
                      <w:szCs w:val="28"/>
                    </w:rPr>
                    <w:object w:dxaOrig="2160" w:dyaOrig="780" w14:anchorId="0DFD9487">
                      <v:shape id="_x0000_i1347" type="#_x0000_t75" style="width:96pt;height:35.05pt" o:ole="">
                        <v:imagedata r:id="rId678" o:title=""/>
                      </v:shape>
                      <o:OLEObject Type="Embed" ProgID="Equation.DSMT4" ShapeID="_x0000_i1347" DrawAspect="Content" ObjectID="_1790058107" r:id="rId679"/>
                    </w:object>
                  </w:r>
                  <w:r>
                    <w:rPr>
                      <w:rFonts w:cs="0 Nazanin Bold"/>
                      <w:sz w:val="28"/>
                      <w:szCs w:val="28"/>
                    </w:rPr>
                    <w:t xml:space="preserve">       </w:t>
                  </w:r>
                  <w:r w:rsidRPr="00D063C6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                                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  <w:r w:rsidRPr="00F6410A">
                    <w:rPr>
                      <w:rFonts w:cs="0 Nazanin Bold"/>
                      <w:rtl/>
                    </w:rPr>
                    <w:t xml:space="preserve"> </w:t>
                  </w:r>
                  <w:r w:rsidRPr="00F6410A">
                    <w:rPr>
                      <w:rFonts w:cs="0 Nazanin Bold" w:hint="cs"/>
                      <w:rtl/>
                    </w:rPr>
                    <w:t xml:space="preserve"> </w:t>
                  </w:r>
                </w:p>
              </w:tc>
            </w:tr>
            <w:tr w:rsidR="009F0091" w:rsidRPr="00723729" w14:paraId="15090AE4" w14:textId="77777777" w:rsidTr="005A3625">
              <w:trPr>
                <w:trHeight w:val="3718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5E8D6F2E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 xml:space="preserve">در دستگاه مختصات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زیر : </w:t>
                  </w:r>
                </w:p>
                <w:p w14:paraId="72EF2B79" w14:textId="77777777" w:rsidR="009F0091" w:rsidRPr="000E6DF5" w:rsidRDefault="009F0091" w:rsidP="005A3625">
                  <w:pPr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الف)</w:t>
                  </w:r>
                  <w:r w:rsidRPr="000E6DF5">
                    <w:rPr>
                      <w:rFonts w:cs="B Nazanin"/>
                      <w:b/>
                      <w:bCs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مثلث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</w:rPr>
                    <w:t>EFG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ر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ا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بردار</w:t>
                  </w:r>
                  <w:r w:rsidRPr="000E6DF5">
                    <w:rPr>
                      <w:rFonts w:ascii="B Nazanin,Bold" w:cs="B Nazanin"/>
                      <w:b/>
                      <w:bCs/>
                      <w:i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ascii="B Nazanin,Bold" w:cs="B Nazanin" w:hint="cs"/>
                      <w:b/>
                      <w:bCs/>
                      <w:i/>
                      <w:sz w:val="26"/>
                      <w:szCs w:val="26"/>
                      <w:rtl/>
                    </w:rPr>
                    <w:t>انتقال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5437C327">
                      <v:shape id="_x0000_i1348" type="#_x0000_t75" style="width:20.75pt;height:17.5pt" o:ole="">
                        <v:imagedata r:id="rId680" o:title=""/>
                      </v:shape>
                      <o:OLEObject Type="Embed" ProgID="Equation.DSMT4" ShapeID="_x0000_i1348" DrawAspect="Content" ObjectID="_1790058108" r:id="rId681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0E6DF5"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  <w:t>انتقال ده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ی</w:t>
                  </w:r>
                  <w:r w:rsidRPr="000E6DF5">
                    <w:rPr>
                      <w:rFonts w:cs="B Nazanin" w:hint="eastAsia"/>
                      <w:b/>
                      <w:bCs/>
                      <w:sz w:val="26"/>
                      <w:szCs w:val="26"/>
                      <w:rtl/>
                    </w:rPr>
                    <w:t>د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0E6DF5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5C63B325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ب) قرینه بردار </w:t>
                  </w:r>
                  <w:r w:rsidRPr="000E6DF5">
                    <w:rPr>
                      <w:rFonts w:cs="B Nazanin"/>
                      <w:b/>
                      <w:bCs/>
                      <w:noProof/>
                      <w:position w:val="-6"/>
                      <w:sz w:val="26"/>
                      <w:szCs w:val="26"/>
                    </w:rPr>
                    <w:object w:dxaOrig="420" w:dyaOrig="340" w14:anchorId="7A468D46">
                      <v:shape id="_x0000_i1349" type="#_x0000_t75" style="width:20.75pt;height:17.5pt" o:ole="">
                        <v:imagedata r:id="rId680" o:title=""/>
                      </v:shape>
                      <o:OLEObject Type="Embed" ProgID="Equation.DSMT4" ShapeID="_x0000_i1349" DrawAspect="Content" ObjectID="_1790058109" r:id="rId682"/>
                    </w:objec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 نسبت به محور طول ها را رسم کنید.</w:t>
                  </w:r>
                </w:p>
                <w:p w14:paraId="77DC8BBF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0"/>
                      <w:szCs w:val="20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0944" behindDoc="0" locked="0" layoutInCell="1" allowOverlap="1" wp14:anchorId="0D606D97" wp14:editId="4758E038">
                            <wp:simplePos x="0" y="0"/>
                            <wp:positionH relativeFrom="column">
                              <wp:posOffset>701075</wp:posOffset>
                            </wp:positionH>
                            <wp:positionV relativeFrom="paragraph">
                              <wp:posOffset>58866</wp:posOffset>
                            </wp:positionV>
                            <wp:extent cx="1521951" cy="1441279"/>
                            <wp:effectExtent l="0" t="38100" r="78740" b="45085"/>
                            <wp:wrapNone/>
                            <wp:docPr id="2130" name="Group 213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521951" cy="1441279"/>
                                      <a:chOff x="14844" y="0"/>
                                      <a:chExt cx="1917631" cy="1816100"/>
                                    </a:xfrm>
                                  </wpg:grpSpPr>
                                  <wpg:grpSp>
                                    <wpg:cNvPr id="2131" name="Group 2131"/>
                                    <wpg:cNvGrpSpPr/>
                                    <wpg:grpSpPr>
                                      <a:xfrm>
                                        <a:off x="116375" y="0"/>
                                        <a:ext cx="1816100" cy="1816100"/>
                                        <a:chOff x="-5733" y="0"/>
                                        <a:chExt cx="1816458" cy="1816458"/>
                                      </a:xfrm>
                                    </wpg:grpSpPr>
                                    <wpg:grpSp>
                                      <wpg:cNvPr id="2132" name="Group 2132"/>
                                      <wpg:cNvGrpSpPr/>
                                      <wpg:grpSpPr>
                                        <a:xfrm>
                                          <a:off x="32657" y="59872"/>
                                          <a:ext cx="1760654" cy="1721190"/>
                                          <a:chOff x="0" y="0"/>
                                          <a:chExt cx="1760654" cy="1721190"/>
                                        </a:xfrm>
                                      </wpg:grpSpPr>
                                      <wpg:grpSp>
                                        <wpg:cNvPr id="2133" name="Group 213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60654" cy="1147050"/>
                                            <a:chOff x="495300" y="742950"/>
                                            <a:chExt cx="1485900" cy="990600"/>
                                          </a:xfrm>
                                        </wpg:grpSpPr>
                                        <wpg:grpSp>
                                          <wpg:cNvPr id="2134" name="Group 2134"/>
                                          <wpg:cNvGrpSpPr/>
                                          <wpg:grpSpPr>
                                            <a:xfrm>
                                              <a:off x="495300" y="7429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35" name="Rectangle 2135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6" name="Rectangle 2136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7" name="Rectangle 2137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8" name="Rectangle 2138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39" name="Rectangle 2139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" name="Rectangle 2140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41" name="Group 2141"/>
                                          <wpg:cNvGrpSpPr/>
                                          <wpg:grpSpPr>
                                            <a:xfrm>
                                              <a:off x="495300" y="9906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42" name="Rectangle 214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3" name="Rectangle 2143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5" name="Rectangle 214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2" name="Rectangle 215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3" name="Rectangle 215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54" name="Rectangle 2154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55" name="Group 2155"/>
                                          <wpg:cNvGrpSpPr/>
                                          <wpg:grpSpPr>
                                            <a:xfrm>
                                              <a:off x="495300" y="12382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57" name="Rectangle 2157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4" name="Rectangle 2164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5" name="Rectangle 2165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6" name="Rectangle 2166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7" name="Rectangle 2167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68" name="Rectangle 2168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69" name="Group 2169"/>
                                          <wpg:cNvGrpSpPr/>
                                          <wpg:grpSpPr>
                                            <a:xfrm>
                                              <a:off x="495300" y="14859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2172" name="Rectangle 2172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0" name="Rectangle 320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1" name="Rectangle 321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2" name="Rectangle 322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3" name="Rectangle 323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5" name="Rectangle 325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328" name="Group 328"/>
                                        <wpg:cNvGrpSpPr/>
                                        <wpg:grpSpPr>
                                          <a:xfrm>
                                            <a:off x="0" y="1147665"/>
                                            <a:ext cx="1760434" cy="573525"/>
                                            <a:chOff x="495300" y="247650"/>
                                            <a:chExt cx="1485900" cy="495300"/>
                                          </a:xfrm>
                                        </wpg:grpSpPr>
                                        <wpg:grpSp>
                                          <wpg:cNvPr id="329" name="Group 329"/>
                                          <wpg:cNvGrpSpPr/>
                                          <wpg:grpSpPr>
                                            <a:xfrm>
                                              <a:off x="495300" y="24765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30" name="Rectangle 330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1" name="Rectangle 331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6" name="Rectangle 336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7" name="Rectangle 337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8" name="Rectangle 338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9" name="Rectangle 339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41" name="Group 341"/>
                                          <wpg:cNvGrpSpPr/>
                                          <wpg:grpSpPr>
                                            <a:xfrm>
                                              <a:off x="495300" y="495300"/>
                                              <a:ext cx="1485900" cy="247650"/>
                                              <a:chOff x="495300" y="0"/>
                                              <a:chExt cx="1485900" cy="247650"/>
                                            </a:xfrm>
                                          </wpg:grpSpPr>
                                          <wps:wsp>
                                            <wps:cNvPr id="348" name="Rectangle 348"/>
                                            <wps:cNvSpPr/>
                                            <wps:spPr>
                                              <a:xfrm>
                                                <a:off x="4953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" name="Rectangle 349"/>
                                            <wps:cNvSpPr/>
                                            <wps:spPr>
                                              <a:xfrm>
                                                <a:off x="7429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0" name="Rectangle 350"/>
                                            <wps:cNvSpPr/>
                                            <wps:spPr>
                                              <a:xfrm>
                                                <a:off x="9906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1" name="Rectangle 351"/>
                                            <wps:cNvSpPr/>
                                            <wps:spPr>
                                              <a:xfrm>
                                                <a:off x="12382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2" name="Rectangle 352"/>
                                            <wps:cNvSpPr/>
                                            <wps:spPr>
                                              <a:xfrm>
                                                <a:off x="148590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3" name="Rectangle 353"/>
                                            <wps:cNvSpPr/>
                                            <wps:spPr>
                                              <a:xfrm>
                                                <a:off x="1733550" y="0"/>
                                                <a:ext cx="247650" cy="2476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 cmpd="sng" algn="ctr">
                                                <a:solidFill>
                                                  <a:sysClr val="window" lastClr="FFFFFF">
                                                    <a:lumMod val="50000"/>
                                                  </a:sysClr>
                                                </a:solidFill>
                                                <a:prstDash val="solid"/>
                                              </a:ln>
                                              <a:effectLst/>
                                            </wps:spPr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54" name="Straight Arrow Connector 354"/>
                                      <wps:cNvCnPr/>
                                      <wps:spPr>
                                        <a:xfrm flipV="1">
                                          <a:off x="907013" y="0"/>
                                          <a:ext cx="15467" cy="181645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5" name="Straight Arrow Connector 355"/>
                                      <wps:cNvCnPr/>
                                      <wps:spPr>
                                        <a:xfrm>
                                          <a:off x="-5733" y="1199062"/>
                                          <a:ext cx="181645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8575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headEnd type="triangle"/>
                                          <a:tailEnd type="triangle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6" name="Straight Arrow Connector 356"/>
                                    <wps:cNvCnPr/>
                                    <wps:spPr>
                                      <a:xfrm>
                                        <a:off x="156550" y="630799"/>
                                        <a:ext cx="590491" cy="2872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>
                                            <a:shade val="95000"/>
                                            <a:satMod val="105000"/>
                                          </a:sysClr>
                                        </a:solidFill>
                                        <a:prstDash val="solid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57" name="Text Box 357"/>
                                    <wps:cNvSpPr txBox="1"/>
                                    <wps:spPr>
                                      <a:xfrm>
                                        <a:off x="14844" y="554453"/>
                                        <a:ext cx="299720" cy="31917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0E7BD74" w14:textId="77777777" w:rsidR="00BA092F" w:rsidRPr="00247533" w:rsidRDefault="00BA092F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8" name="Text Box 358"/>
                                    <wps:cNvSpPr txBox="1"/>
                                    <wps:spPr>
                                      <a:xfrm>
                                        <a:off x="580701" y="832380"/>
                                        <a:ext cx="299720" cy="3244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55BBAB8" w14:textId="77777777" w:rsidR="00BA092F" w:rsidRPr="00247533" w:rsidRDefault="00BA092F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9" name="Isosceles Triangle 359"/>
                                    <wps:cNvSpPr/>
                                    <wps:spPr>
                                      <a:xfrm rot="10800000">
                                        <a:off x="444658" y="349607"/>
                                        <a:ext cx="584062" cy="277494"/>
                                      </a:xfrm>
                                      <a:prstGeom prst="triangle">
                                        <a:avLst>
                                          <a:gd name="adj" fmla="val 50325"/>
                                        </a:avLst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0" name="Text Box 360"/>
                                    <wps:cNvSpPr txBox="1"/>
                                    <wps:spPr>
                                      <a:xfrm>
                                        <a:off x="245132" y="80415"/>
                                        <a:ext cx="299720" cy="3343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B170BCC" w14:textId="77777777" w:rsidR="00BA092F" w:rsidRPr="00247533" w:rsidRDefault="00BA092F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1" name="Text Box 361"/>
                                    <wps:cNvSpPr txBox="1"/>
                                    <wps:spPr>
                                      <a:xfrm>
                                        <a:off x="971889" y="101619"/>
                                        <a:ext cx="299720" cy="3363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E2C6613" w14:textId="77777777" w:rsidR="00BA092F" w:rsidRPr="00247533" w:rsidRDefault="00BA092F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2" name="Text Box 362"/>
                                    <wps:cNvSpPr txBox="1"/>
                                    <wps:spPr>
                                      <a:xfrm>
                                        <a:off x="672323" y="555880"/>
                                        <a:ext cx="299720" cy="3023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854E65C" w14:textId="77777777" w:rsidR="00BA092F" w:rsidRPr="00247533" w:rsidRDefault="00BA092F" w:rsidP="009F0091">
                                          <w:pPr>
                                            <w:rPr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D606D97" id="Group 2130" o:spid="_x0000_s1214" style="position:absolute;left:0;text-align:left;margin-left:55.2pt;margin-top:4.65pt;width:119.85pt;height:113.5pt;z-index:251730944;mso-width-relative:margin;mso-height-relative:margin" coordorigin="148" coordsize="19176,18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">
                            <v:group id="Group 2131" o:spid="_x0000_s1215" style="position:absolute;left:1163;width:18161;height:18161" coordorigin="-57" coordsize="18164,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            <v:group id="Group 2132" o:spid="_x0000_s1216" style="position:absolute;left:326;top:598;width:17607;height:17212" coordsize="17606,17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            <v:group id="Group 2133" o:spid="_x0000_s1217" style="position:absolute;width:17606;height:11470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08l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">
                                  <v:group id="Group 2134" o:spid="_x0000_s1218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              <v:rect id="Rectangle 2135" o:spid="_x0000_s1219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LFh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AWQsWHEAAAA3QAAAA8A&#10;AAAAAAAAAAAAAAAABwIAAGRycy9kb3ducmV2LnhtbFBLBQYAAAAAAwADALcAAAD4AgAAAAA=&#10;" filled="f" strokecolor="#7f7f7f" strokeweight="1pt"/>
                                    <v:rect id="Rectangle 2136" o:spid="_x0000_s1220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" filled="f" strokecolor="#7f7f7f" strokeweight="1pt"/>
                                    <v:rect id="Rectangle 2137" o:spid="_x0000_s1221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qNxAAAAN0AAAAPAAAAZHJzL2Rvd25yZXYueG1sRI9BawIx&#10;FITvBf9DeEIvRRMtVF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JoOio3EAAAA3QAAAA8A&#10;AAAAAAAAAAAAAAAABwIAAGRycy9kb3ducmV2LnhtbFBLBQYAAAAAAwADALcAAAD4AgAAAAA=&#10;" filled="f" strokecolor="#7f7f7f" strokeweight="1pt"/>
                                    <v:rect id="Rectangle 2138" o:spid="_x0000_s1222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" filled="f" strokecolor="#7f7f7f" strokeweight="1pt"/>
                                    <v:rect id="Rectangle 2139" o:spid="_x0000_s1223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" filled="f" strokecolor="#7f7f7f" strokeweight="1pt"/>
                                    <v:rect id="Rectangle 2140" o:spid="_x0000_s1224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" filled="f" strokecolor="#7f7f7f" strokeweight="1pt"/>
                                  </v:group>
                                  <v:group id="Group 2141" o:spid="_x0000_s1225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">
                                    <v:rect id="Rectangle 2142" o:spid="_x0000_s122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1poxAAAAN0AAAAPAAAAZHJzL2Rvd25yZXYueG1sRI9BawIx&#10;FITvBf9DeEIvpSYuIn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NJ/WmjEAAAA3QAAAA8A&#10;AAAAAAAAAAAAAAAABwIAAGRycy9kb3ducmV2LnhtbFBLBQYAAAAAAwADALcAAAD4AgAAAAA=&#10;" filled="f" strokecolor="#7f7f7f" strokeweight="1pt"/>
                                    <v:rect id="Rectangle 2143" o:spid="_x0000_s122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//zxAAAAN0AAAAPAAAAZHJzL2Rvd25yZXYueG1sRI9BawIx&#10;FITvBf9DeEIvRRNtE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0z//PEAAAA3QAAAA8A&#10;AAAAAAAAAAAAAAAABwIAAGRycy9kb3ducmV2LnhtbFBLBQYAAAAAAwADALcAAAD4AgAAAAA=&#10;" filled="f" strokecolor="#7f7f7f" strokeweight="1pt"/>
                                    <v:rect id="Rectangle 2145" o:spid="_x0000_s122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sIc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8wv8vslPQG9/AAAA//8DAFBLAQItABQABgAIAAAAIQDb4fbL7gAAAIUBAAATAAAAAAAAAAAA&#10;AAAAAAAAAABbQ29udGVudF9UeXBlc10ueG1sUEsBAi0AFAAGAAgAAAAhAFr0LFu/AAAAFQEAAAsA&#10;AAAAAAAAAAAAAAAAHwEAAF9yZWxzLy5yZWxzUEsBAi0AFAAGAAgAAAAhAF2WwhzEAAAA3QAAAA8A&#10;AAAAAAAAAAAAAAAABwIAAGRycy9kb3ducmV2LnhtbFBLBQYAAAAAAwADALcAAAD4AgAAAAA=&#10;" filled="f" strokecolor="#7f7f7f" strokeweight="1pt"/>
                                    <v:rect id="Rectangle 2152" o:spid="_x0000_s122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" filled="f" strokecolor="#7f7f7f" strokeweight="1pt"/>
                                    <v:rect id="Rectangle 2153" o:spid="_x0000_s123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mkuxAAAAN0AAAAPAAAAZHJzL2Rvd25yZXYueG1sRI9BawIx&#10;FITvBf9DeEIvRRMt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DjqaS7EAAAA3QAAAA8A&#10;AAAAAAAAAAAAAAAABwIAAGRycy9kb3ducmV2LnhtbFBLBQYAAAAAAwADALcAAAD4AgAAAAA=&#10;" filled="f" strokecolor="#7f7f7f" strokeweight="1pt"/>
                                    <v:rect id="Rectangle 2154" o:spid="_x0000_s123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" filled="f" strokecolor="#7f7f7f" strokeweight="1pt"/>
                                  </v:group>
                                  <v:group id="Group 2155" o:spid="_x0000_s1232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d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">
                                    <v:rect id="Rectangle 2157" o:spid="_x0000_s123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" filled="f" strokecolor="#7f7f7f" strokeweight="1pt"/>
                                    <v:rect id="Rectangle 2164" o:spid="_x0000_s123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zvnwwAAAN0AAAAPAAAAZHJzL2Rvd25yZXYueG1sRI9BawIx&#10;FITvQv9DeIVeRBOliN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eW8758MAAADdAAAADwAA&#10;AAAAAAAAAAAAAAAHAgAAZHJzL2Rvd25yZXYueG1sUEsFBgAAAAADAAMAtwAAAPcCAAAAAA==&#10;" filled="f" strokecolor="#7f7f7f" strokeweight="1pt"/>
                                    <v:rect id="Rectangle 2165" o:spid="_x0000_s123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" filled="f" strokecolor="#7f7f7f" strokeweight="1pt"/>
                                    <v:rect id="Rectangle 2166" o:spid="_x0000_s123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" filled="f" strokecolor="#7f7f7f" strokeweight="1pt"/>
                                    <v:rect id="Rectangle 2167" o:spid="_x0000_s123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" filled="f" strokecolor="#7f7f7f" strokeweight="1pt"/>
                                    <v:rect id="Rectangle 2168" o:spid="_x0000_s123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" filled="f" strokecolor="#7f7f7f" strokeweight="1pt"/>
                                  </v:group>
                                  <v:group id="Group 2169" o:spid="_x0000_s1239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FfS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0iX8vglPQK5/AAAA//8DAFBLAQItABQABgAIAAAAIQDb4fbL7gAAAIUBAAATAAAAAAAA&#10;AAAAAAAAAAAAAABbQ29udGVudF9UeXBlc10ueG1sUEsBAi0AFAAGAAgAAAAhAFr0LFu/AAAAFQEA&#10;AAsAAAAAAAAAAAAAAAAAHwEAAF9yZWxzLy5yZWxzUEsBAi0AFAAGAAgAAAAhACz0V9LHAAAA3QAA&#10;AA8AAAAAAAAAAAAAAAAABwIAAGRycy9kb3ducmV2LnhtbFBLBQYAAAAAAwADALcAAAD7AgAAAAA=&#10;">
                                    <v:rect id="Rectangle 2172" o:spid="_x0000_s124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" filled="f" strokecolor="#7f7f7f" strokeweight="1pt"/>
                                    <v:rect id="Rectangle 320" o:spid="_x0000_s124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" filled="f" strokecolor="#7f7f7f" strokeweight="1pt"/>
                                    <v:rect id="Rectangle 321" o:spid="_x0000_s124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" filled="f" strokecolor="#7f7f7f" strokeweight="1pt"/>
                                    <v:rect id="Rectangle 322" o:spid="_x0000_s124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" filled="f" strokecolor="#7f7f7f" strokeweight="1pt"/>
                                    <v:rect id="Rectangle 323" o:spid="_x0000_s124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" filled="f" strokecolor="#7f7f7f" strokeweight="1pt"/>
                                    <v:rect id="Rectangle 325" o:spid="_x0000_s124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KxX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M3+F2Jh8BvbgCAAD//wMAUEsBAi0AFAAGAAgAAAAhANvh9svuAAAAhQEAABMAAAAAAAAAAAAA&#10;AAAAAAAAAFtDb250ZW50X1R5cGVzXS54bWxQSwECLQAUAAYACAAAACEAWvQsW78AAAAVAQAACwAA&#10;AAAAAAAAAAAAAAAfAQAAX3JlbHMvLnJlbHNQSwECLQAUAAYACAAAACEAkiCsV8MAAADcAAAADwAA&#10;AAAAAAAAAAAAAAAHAgAAZHJzL2Rvd25yZXYueG1sUEsFBgAAAAADAAMAtwAAAPcCAAAAAA==&#10;" filled="f" strokecolor="#7f7f7f" strokeweight="1pt"/>
                                  </v:group>
                                </v:group>
                                <v:group id="Group 328" o:spid="_x0000_s1246" style="position:absolute;top:11476;width:17604;height:5735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<v:group id="Group 329" o:spid="_x0000_s1247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<v:rect id="Rectangle 330" o:spid="_x0000_s124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pkS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PPzmXwEdPkHAAD//wMAUEsBAi0AFAAGAAgAAAAhANvh9svuAAAAhQEAABMAAAAAAAAAAAAAAAAA&#10;AAAAAFtDb250ZW50X1R5cGVzXS54bWxQSwECLQAUAAYACAAAACEAWvQsW78AAAAVAQAACwAAAAAA&#10;AAAAAAAAAAAfAQAAX3JlbHMvLnJlbHNQSwECLQAUAAYACAAAACEAB46ZEsAAAADcAAAADwAAAAAA&#10;AAAAAAAAAAAHAgAAZHJzL2Rvd25yZXYueG1sUEsFBgAAAAADAAMAtwAAAPQCAAAAAA==&#10;" filled="f" strokecolor="#7f7f7f" strokeweight="1pt"/>
                                    <v:rect id="Rectangle 331" o:spid="_x0000_s124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" filled="f" strokecolor="#7f7f7f" strokeweight="1pt"/>
                                    <v:rect id="Rectangle 336" o:spid="_x0000_s125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" filled="f" strokecolor="#7f7f7f" strokeweight="1pt"/>
                                    <v:rect id="Rectangle 337" o:spid="_x0000_s125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" filled="f" strokecolor="#7f7f7f" strokeweight="1pt"/>
                                    <v:rect id="Rectangle 338" o:spid="_x0000_s125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" filled="f" strokecolor="#7f7f7f" strokeweight="1pt"/>
                                    <v:rect id="Rectangle 339" o:spid="_x0000_s125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" filled="f" strokecolor="#7f7f7f" strokeweight="1pt"/>
                                  </v:group>
                                  <v:group id="Group 341" o:spid="_x0000_s1254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          <v:rect id="Rectangle 348" o:spid="_x0000_s125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" filled="f" strokecolor="#7f7f7f" strokeweight="1pt"/>
                                    <v:rect id="Rectangle 349" o:spid="_x0000_s125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" filled="f" strokecolor="#7f7f7f" strokeweight="1pt"/>
                                    <v:rect id="Rectangle 350" o:spid="_x0000_s125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" filled="f" strokecolor="#7f7f7f" strokeweight="1pt"/>
                                    <v:rect id="Rectangle 351" o:spid="_x0000_s125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" filled="f" strokecolor="#7f7f7f" strokeweight="1pt"/>
                                    <v:rect id="Rectangle 352" o:spid="_x0000_s125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" filled="f" strokecolor="#7f7f7f" strokeweight="1pt"/>
                                    <v:rect id="Rectangle 353" o:spid="_x0000_s126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" filled="f" strokecolor="#7f7f7f" strokeweight="1pt"/>
                                  </v:group>
                                </v:group>
                              </v:group>
                              <v:shape id="Straight Arrow Connector 354" o:spid="_x0000_s1261" type="#_x0000_t32" style="position:absolute;left:9070;width:154;height:181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  <v:shape id="Straight Arrow Connector 355" o:spid="_x0000_s1262" type="#_x0000_t32" style="position:absolute;left:-57;top:11990;width:181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" strokecolor="windowText" strokeweight="2.25pt">
                                <v:stroke startarrow="block" endarrow="block"/>
                              </v:shape>
                            </v:group>
                            <v:shape id="Straight Arrow Connector 356" o:spid="_x0000_s1263" type="#_x0000_t32" style="position:absolute;left:1565;top:6307;width:5905;height:2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" strokeweight="1.5pt">
                              <v:stroke endarrow="block"/>
                            </v:shape>
                            <v:shape id="Text Box 357" o:spid="_x0000_s1264" type="#_x0000_t202" style="position:absolute;left:148;top:5544;width:2997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tOL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n+QL+z4QjINd/AAAA//8DAFBLAQItABQABgAIAAAAIQDb4fbL7gAAAIUBAAATAAAAAAAA&#10;AAAAAAAAAAAAAABbQ29udGVudF9UeXBlc10ueG1sUEsBAi0AFAAGAAgAAAAhAFr0LFu/AAAAFQEA&#10;AAsAAAAAAAAAAAAAAAAAHwEAAF9yZWxzLy5yZWxzUEsBAi0AFAAGAAgAAAAhAFgK04v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0E7BD74" w14:textId="77777777" w:rsidR="00BA092F" w:rsidRPr="00247533" w:rsidRDefault="00BA092F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58" o:spid="_x0000_s1265" type="#_x0000_t202" style="position:absolute;left:5807;top:8323;width:2997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Uf5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tOBOOgEz/AAAA//8DAFBLAQItABQABgAIAAAAIQDb4fbL7gAAAIUBAAATAAAAAAAAAAAA&#10;AAAAAAAAAABbQ29udGVudF9UeXBlc10ueG1sUEsBAi0AFAAGAAgAAAAhAFr0LFu/AAAAFQEAAAsA&#10;AAAAAAAAAAAAAAAAHwEAAF9yZWxzLy5yZWxzUEsBAi0AFAAGAAgAAAAhACmVR/n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55BBAB8" w14:textId="77777777" w:rsidR="00BA092F" w:rsidRPr="00247533" w:rsidRDefault="00BA092F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359" o:spid="_x0000_s1266" type="#_x0000_t5" style="position:absolute;left:4446;top:3496;width:5841;height:277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" adj="10870" filled="f" strokecolor="black [3213]" strokeweight="1.5pt"/>
                            <v:shape id="Text Box 360" o:spid="_x0000_s1267" type="#_x0000_t202" style="position:absolute;left:2451;top:804;width:2997;height:3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3B170BCC" w14:textId="77777777" w:rsidR="00BA092F" w:rsidRPr="00247533" w:rsidRDefault="00BA092F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361" o:spid="_x0000_s1268" type="#_x0000_t202" style="position:absolute;left:9718;top:1016;width:2998;height:3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yTZ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B2wyTZxQAAANwAAAAP&#10;AAAAAAAAAAAAAAAAAAcCAABkcnMvZG93bnJldi54bWxQSwUGAAAAAAMAAwC3AAAA+QIAAAAA&#10;" filled="f" stroked="f" strokeweight=".5pt">
                              <v:textbox>
                                <w:txbxContent>
                                  <w:p w14:paraId="7E2C6613" w14:textId="77777777" w:rsidR="00BA092F" w:rsidRPr="00247533" w:rsidRDefault="00BA092F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362" o:spid="_x0000_s1269" type="#_x0000_t202" style="position:absolute;left:6723;top:5558;width:2997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854E65C" w14:textId="77777777" w:rsidR="00BA092F" w:rsidRPr="00247533" w:rsidRDefault="00BA092F" w:rsidP="009F0091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</w:p>
                <w:p w14:paraId="62EA218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4B1473A2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AA4EDE8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5447D83D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14:paraId="633F78C5" w14:textId="77777777" w:rsidR="009F0091" w:rsidRPr="004700B6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8"/>
                      <w:szCs w:val="6"/>
                      <w:rtl/>
                    </w:rPr>
                  </w:pPr>
                </w:p>
              </w:tc>
            </w:tr>
            <w:tr w:rsidR="009F0091" w:rsidRPr="00723729" w14:paraId="048BDE8C" w14:textId="77777777" w:rsidTr="005A3625">
              <w:trPr>
                <w:trHeight w:val="1041"/>
              </w:trPr>
              <w:tc>
                <w:tcPr>
                  <w:tcW w:w="5135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16F380D5" w14:textId="77777777" w:rsidR="009F0091" w:rsidRPr="000E6DF5" w:rsidRDefault="009F0091" w:rsidP="009F0091">
                  <w:pPr>
                    <w:pStyle w:val="ListParagraph"/>
                    <w:numPr>
                      <w:ilvl w:val="0"/>
                      <w:numId w:val="27"/>
                    </w:num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E6DF5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ر یک از </w:t>
                  </w: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شکل زیر با چه برداری انتقال یافته است؟ </w:t>
                  </w:r>
                </w:p>
                <w:p w14:paraId="16A2211B" w14:textId="77777777" w:rsidR="009F0091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6DF5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>آنرا رسم کرده و مختصات آنرا بنویسید.</w:t>
                  </w:r>
                  <w:r>
                    <w:rPr>
                      <w:rFonts w:ascii="AmuzehNewNormalPS" w:cs="B Nazanin"/>
                      <w:b/>
                      <w:bCs/>
                      <w:noProof/>
                      <w:sz w:val="28"/>
                      <w:szCs w:val="28"/>
                      <w:rtl/>
                      <w:lang w:val="fa-IR"/>
                    </w:rPr>
                    <w:t xml:space="preserve"> </w:t>
                  </w:r>
                </w:p>
                <w:p w14:paraId="64DCC559" w14:textId="77777777" w:rsidR="009F0091" w:rsidRPr="000E6DF5" w:rsidRDefault="009F0091" w:rsidP="005A3625">
                  <w:pPr>
                    <w:jc w:val="both"/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04E553F7" w14:textId="77777777" w:rsidR="009F0091" w:rsidRPr="0072372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379E9E2F" wp14:editId="5B2742BF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8824684</wp:posOffset>
                      </wp:positionV>
                      <wp:extent cx="3299460" cy="659765"/>
                      <wp:effectExtent l="0" t="19050" r="15240" b="45085"/>
                      <wp:wrapNone/>
                      <wp:docPr id="2396" name="Group 23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99460" cy="659765"/>
                                <a:chOff x="0" y="0"/>
                                <a:chExt cx="3299460" cy="660042"/>
                              </a:xfrm>
                            </wpg:grpSpPr>
                            <wpg:grpSp>
                              <wpg:cNvPr id="2391" name="Group 2391"/>
                              <wpg:cNvGrpSpPr/>
                              <wpg:grpSpPr>
                                <a:xfrm>
                                  <a:off x="0" y="0"/>
                                  <a:ext cx="3299460" cy="654685"/>
                                  <a:chOff x="0" y="0"/>
                                  <a:chExt cx="3299610" cy="655200"/>
                                </a:xfrm>
                              </wpg:grpSpPr>
                              <wpg:grpSp>
                                <wpg:cNvPr id="2215" name="Group 2215"/>
                                <wpg:cNvGrpSpPr/>
                                <wpg:grpSpPr>
                                  <a:xfrm>
                                    <a:off x="0" y="0"/>
                                    <a:ext cx="1815625" cy="655200"/>
                                    <a:chOff x="0" y="0"/>
                                    <a:chExt cx="1815625" cy="655200"/>
                                  </a:xfrm>
                                </wpg:grpSpPr>
                                <wpg:grpSp>
                                  <wpg:cNvPr id="2216" name="Group 2216"/>
                                  <wpg:cNvGrpSpPr/>
                                  <wpg:grpSpPr>
                                    <a:xfrm>
                                      <a:off x="0" y="0"/>
                                      <a:ext cx="1815625" cy="655200"/>
                                      <a:chOff x="0" y="0"/>
                                      <a:chExt cx="1376045" cy="496792"/>
                                    </a:xfrm>
                                  </wpg:grpSpPr>
                                  <wpg:grpSp>
                                    <wpg:cNvPr id="2217" name="Group 2217"/>
                                    <wpg:cNvGrpSpPr/>
                                    <wpg:grpSpPr>
                                      <a:xfrm>
                                        <a:off x="0" y="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18" name="Rectangle 22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19" name="Rectangle 22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0" name="Rectangle 22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1" name="Rectangle 22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2" name="Rectangle 22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3" name="Rectangle 22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4" name="Rectangle 22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5" name="Rectangle 22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6" name="Rectangle 22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7" name="Rectangle 22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28" name="Rectangle 22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229" name="Group 2229"/>
                                    <wpg:cNvGrpSpPr/>
                                    <wpg:grpSpPr>
                                      <a:xfrm>
                                        <a:off x="0" y="121920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230" name="Rectangle 2230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1" name="Rectangle 2231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2" name="Rectangle 2232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3" name="Rectangle 2233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4" name="Rectangle 2234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5" name="Rectangle 2235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6" name="Rectangle 2236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7" name="Rectangle 2237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8" name="Rectangle 2238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239" name="Rectangle 2239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4" name="Rectangle 2304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05" name="Group 2305"/>
                                    <wpg:cNvGrpSpPr/>
                                    <wpg:grpSpPr>
                                      <a:xfrm>
                                        <a:off x="0" y="24993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06" name="Rectangle 2306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7" name="Rectangle 2307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8" name="Rectangle 2308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09" name="Rectangle 2309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0" name="Rectangle 2310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1" name="Rectangle 2311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2" name="Rectangle 2312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3" name="Rectangle 2313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4" name="Rectangle 2314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5" name="Rectangle 2315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6" name="Rectangle 2316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317" name="Group 2317"/>
                                    <wpg:cNvGrpSpPr/>
                                    <wpg:grpSpPr>
                                      <a:xfrm>
                                        <a:off x="0" y="371856"/>
                                        <a:ext cx="1376045" cy="124936"/>
                                        <a:chOff x="0" y="0"/>
                                        <a:chExt cx="2724150" cy="247650"/>
                                      </a:xfrm>
                                    </wpg:grpSpPr>
                                    <wps:wsp>
                                      <wps:cNvPr id="2318" name="Rectangle 2318"/>
                                      <wps:cNvSpPr/>
                                      <wps:spPr>
                                        <a:xfrm>
                                          <a:off x="2476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19" name="Rectangle 2319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0" name="Rectangle 2320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1" name="Rectangle 2321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2" name="Rectangle 2322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3" name="Rectangle 2323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4" name="Rectangle 2324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5" name="Rectangle 2325"/>
                                      <wps:cNvSpPr/>
                                      <wps:spPr>
                                        <a:xfrm>
                                          <a:off x="19812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6" name="Rectangle 2326"/>
                                      <wps:cNvSpPr/>
                                      <wps:spPr>
                                        <a:xfrm>
                                          <a:off x="22288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7" name="Rectangle 2327"/>
                                      <wps:cNvSpPr/>
                                      <wps:spPr>
                                        <a:xfrm>
                                          <a:off x="24765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328" name="Rectangle 2328"/>
                                      <wps:cNvSpPr/>
                                      <wps:spPr>
                                        <a:xfrm>
                                          <a:off x="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chemeClr val="bg1">
                                              <a:lumMod val="50000"/>
                                            </a:scheme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329" name="Isosceles Triangle 2329"/>
                                  <wps:cNvSpPr/>
                                  <wps:spPr>
                                    <a:xfrm>
                                      <a:off x="13360" y="14750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chemeClr val="bg1">
                                        <a:lumMod val="75000"/>
                                      </a:schemeClr>
                                    </a:solidFill>
                                    <a:ln w="19050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30" name="Isosceles Triangle 2330"/>
                                  <wps:cNvSpPr/>
                                  <wps:spPr>
                                    <a:xfrm>
                                      <a:off x="493963" y="339333"/>
                                      <a:ext cx="317606" cy="301765"/>
                                    </a:xfrm>
                                    <a:prstGeom prst="triangle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75000"/>
                                      </a:sysClr>
                                    </a:solidFill>
                                    <a:ln w="190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40" name="Group 2340"/>
                                <wpg:cNvGrpSpPr/>
                                <wpg:grpSpPr>
                                  <a:xfrm>
                                    <a:off x="1814099" y="0"/>
                                    <a:ext cx="1485511" cy="655200"/>
                                    <a:chOff x="0" y="0"/>
                                    <a:chExt cx="1125855" cy="496792"/>
                                  </a:xfrm>
                                </wpg:grpSpPr>
                                <wpg:grpSp>
                                  <wpg:cNvPr id="2341" name="Group 2341"/>
                                  <wpg:cNvGrpSpPr/>
                                  <wpg:grpSpPr>
                                    <a:xfrm>
                                      <a:off x="0" y="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42" name="Rectangle 2342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3" name="Rectangle 2343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4" name="Rectangle 2344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5" name="Rectangle 2345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6" name="Rectangle 2346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7" name="Rectangle 2347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8" name="Rectangle 2348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49" name="Rectangle 2349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2" name="Rectangle 2352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53" name="Group 2353"/>
                                  <wpg:cNvGrpSpPr/>
                                  <wpg:grpSpPr>
                                    <a:xfrm>
                                      <a:off x="0" y="121920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54" name="Rectangle 2354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5" name="Rectangle 2355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6" name="Rectangle 2356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7" name="Rectangle 2357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8" name="Rectangle 2358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59" name="Rectangle 2359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0" name="Rectangle 2360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1" name="Rectangle 2361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4" name="Rectangle 2364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65" name="Group 2365"/>
                                  <wpg:cNvGrpSpPr/>
                                  <wpg:grpSpPr>
                                    <a:xfrm>
                                      <a:off x="0" y="24993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66" name="Rectangle 2366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7" name="Rectangle 2367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8" name="Rectangle 2368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9" name="Rectangle 2369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0" name="Rectangle 2370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1" name="Rectangle 2371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2" name="Rectangle 2372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3" name="Rectangle 2373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6" name="Rectangle 2376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377" name="Group 2377"/>
                                  <wpg:cNvGrpSpPr/>
                                  <wpg:grpSpPr>
                                    <a:xfrm>
                                      <a:off x="0" y="371856"/>
                                      <a:ext cx="1125855" cy="124936"/>
                                      <a:chOff x="0" y="0"/>
                                      <a:chExt cx="2228850" cy="247650"/>
                                    </a:xfrm>
                                  </wpg:grpSpPr>
                                  <wps:wsp>
                                    <wps:cNvPr id="2378" name="Rectangle 2378"/>
                                    <wps:cNvSpPr/>
                                    <wps:spPr>
                                      <a:xfrm>
                                        <a:off x="2476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79" name="Rectangle 2379"/>
                                    <wps:cNvSpPr/>
                                    <wps:spPr>
                                      <a:xfrm>
                                        <a:off x="4953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0" name="Rectangle 2380"/>
                                    <wps:cNvSpPr/>
                                    <wps:spPr>
                                      <a:xfrm>
                                        <a:off x="7429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1" name="Rectangle 2381"/>
                                    <wps:cNvSpPr/>
                                    <wps:spPr>
                                      <a:xfrm>
                                        <a:off x="9906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2" name="Rectangle 2382"/>
                                    <wps:cNvSpPr/>
                                    <wps:spPr>
                                      <a:xfrm>
                                        <a:off x="12382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3" name="Rectangle 2383"/>
                                    <wps:cNvSpPr/>
                                    <wps:spPr>
                                      <a:xfrm>
                                        <a:off x="14859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4" name="Rectangle 2384"/>
                                    <wps:cNvSpPr/>
                                    <wps:spPr>
                                      <a:xfrm>
                                        <a:off x="173355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5" name="Rectangle 2385"/>
                                    <wps:cNvSpPr/>
                                    <wps:spPr>
                                      <a:xfrm>
                                        <a:off x="198120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88" name="Rectangle 2388"/>
                                    <wps:cNvSpPr/>
                                    <wps:spPr>
                                      <a:xfrm>
                                        <a:off x="0" y="0"/>
                                        <a:ext cx="24765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2392" name="Diamond 2392"/>
                              <wps:cNvSpPr/>
                              <wps:spPr>
                                <a:xfrm>
                                  <a:off x="1165098" y="336042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3" name="Diamond 2393"/>
                              <wps:cNvSpPr/>
                              <wps:spPr>
                                <a:xfrm>
                                  <a:off x="1658874" y="6858"/>
                                  <a:ext cx="324000" cy="324000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4" name="Arrow: Pentagon 2394"/>
                              <wps:cNvSpPr/>
                              <wps:spPr>
                                <a:xfrm rot="16200000">
                                  <a:off x="2153031" y="324231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95" name="Arrow: Pentagon 2395"/>
                              <wps:cNvSpPr/>
                              <wps:spPr>
                                <a:xfrm rot="16200000">
                                  <a:off x="2975991" y="330327"/>
                                  <a:ext cx="314325" cy="329565"/>
                                </a:xfrm>
                                <a:prstGeom prst="homePlate">
                                  <a:avLst>
                                    <a:gd name="adj" fmla="val 49907"/>
                                  </a:avLst>
                                </a:prstGeom>
                                <a:solidFill>
                                  <a:sysClr val="window" lastClr="FFFFFF">
                                    <a:lumMod val="75000"/>
                                  </a:sysClr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DC2313" id="Group 2396" o:spid="_x0000_s1026" style="position:absolute;left:0;text-align:left;margin-left:-.75pt;margin-top:694.85pt;width:259.8pt;height:51.95pt;z-index:251731968" coordsize="32994,6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">
                      <v:group id="Group 2391" o:spid="_x0000_s1027" style="position:absolute;width:32994;height:6546" coordsize="3299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0US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">
                        <v:group id="Group 2215" o:spid="_x0000_s1028" style="position:absolute;width:18156;height:6552" coordsize="18156,6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/W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">
                          <v:group id="Group 2216" o:spid="_x0000_s1029" style="position:absolute;width:18156;height:6552" coordsize="13760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NGh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">
                            <v:group id="Group 2217" o:spid="_x0000_s1030" style="position:absolute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Q6xgAAAN0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Jp/D7JjwBufwBAAD//wMAUEsBAi0AFAAGAAgAAAAhANvh9svuAAAAhQEAABMAAAAAAAAA&#10;AAAAAAAAAAAAAFtDb250ZW50X1R5cGVzXS54bWxQSwECLQAUAAYACAAAACEAWvQsW78AAAAVAQAA&#10;CwAAAAAAAAAAAAAAAAAfAQAAX3JlbHMvLnJlbHNQSwECLQAUAAYACAAAACEAsQR0OsYAAADdAAAA&#10;DwAAAAAAAAAAAAAAAAAHAgAAZHJzL2Rvd25yZXYueG1sUEsFBgAAAAADAAMAtwAAAPoCAAAAAA==&#10;">
                              <v:rect id="Rectangle 2218" o:spid="_x0000_s103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" filled="f" strokecolor="#7f7f7f [1612]" strokeweight="1pt"/>
                              <v:rect id="Rectangle 2219" o:spid="_x0000_s103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" filled="f" strokecolor="#7f7f7f [1612]" strokeweight="1pt"/>
                              <v:rect id="Rectangle 2220" o:spid="_x0000_s103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9b+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/epOegFw+AQAA//8DAFBLAQItABQABgAIAAAAIQDb4fbL7gAAAIUBAAATAAAAAAAAAAAAAAAA&#10;AAAAAABbQ29udGVudF9UeXBlc10ueG1sUEsBAi0AFAAGAAgAAAAhAFr0LFu/AAAAFQEAAAsAAAAA&#10;AAAAAAAAAAAAHwEAAF9yZWxzLy5yZWxzUEsBAi0AFAAGAAgAAAAhAPJb1v7BAAAA3QAAAA8AAAAA&#10;AAAAAAAAAAAABwIAAGRycy9kb3ducmV2LnhtbFBLBQYAAAAAAwADALcAAAD1AgAAAAA=&#10;" filled="f" strokecolor="#7f7f7f [1612]" strokeweight="1pt"/>
                              <v:rect id="Rectangle 2221" o:spid="_x0000_s103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" filled="f" strokecolor="#7f7f7f [1612]" strokeweight="1pt"/>
                              <v:rect id="Rectangle 2222" o:spid="_x0000_s103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" filled="f" strokecolor="#7f7f7f [1612]" strokeweight="1pt"/>
                              <v:rect id="Rectangle 2223" o:spid="_x0000_s103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UiJ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AKJSInEAAAA3QAAAA8A&#10;AAAAAAAAAAAAAAAABwIAAGRycy9kb3ducmV2LnhtbFBLBQYAAAAAAwADALcAAAD4AgAAAAA=&#10;" filled="f" strokecolor="#7f7f7f [1612]" strokeweight="1pt"/>
                              <v:rect id="Rectangle 2224" o:spid="_x0000_s103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ND9xAAAAN0AAAAPAAAAZHJzL2Rvd25yZXYueG1sRI9BawIx&#10;FITvBf9DeIK3mjWI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I1g0P3EAAAA3QAAAA8A&#10;AAAAAAAAAAAAAAAABwIAAGRycy9kb3ducmV2LnhtbFBLBQYAAAAAAwADALcAAAD4AgAAAAA=&#10;" filled="f" strokecolor="#7f7f7f [1612]" strokeweight="1pt"/>
                              <v:rect id="Rectangle 2225" o:spid="_x0000_s103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" filled="f" strokecolor="#7f7f7f [1612]" strokeweight="1pt"/>
                              <v:rect id="Rectangle 2226" o:spid="_x0000_s103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" filled="f" strokecolor="#7f7f7f [1612]" strokeweight="1pt"/>
                              <v:rect id="Rectangle 2227" o:spid="_x0000_s104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" filled="f" strokecolor="#7f7f7f [1612]" strokeweight="1pt"/>
                              <v:rect id="Rectangle 2228" o:spid="_x0000_s104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" filled="f" strokecolor="#7f7f7f [1612]" strokeweight="1pt"/>
                            </v:group>
                            <v:group id="Group 2229" o:spid="_x0000_s1042" style="position:absolute;top:121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49u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UmSfMPzTXgCcv4AAAD//wMAUEsBAi0AFAAGAAgAAAAhANvh9svuAAAAhQEAABMAAAAAAAAA&#10;AAAAAAAAAAAAAFtDb250ZW50X1R5cGVzXS54bWxQSwECLQAUAAYACAAAACEAWvQsW78AAAAVAQAA&#10;CwAAAAAAAAAAAAAAAAAfAQAAX3JlbHMvLnJlbHNQSwECLQAUAAYACAAAACEAYbuPbsYAAADdAAAA&#10;DwAAAAAAAAAAAAAAAAAHAgAAZHJzL2Rvd25yZXYueG1sUEsFBgAAAAADAAMAtwAAAPoCAAAAAA==&#10;">
                              <v:rect id="Rectangle 2230" o:spid="_x0000_s104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kA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uD++iU9A7u8AAAD//wMAUEsBAi0AFAAGAAgAAAAhANvh9svuAAAAhQEAABMAAAAAAAAAAAAA&#10;AAAAAAAAAFtDb250ZW50X1R5cGVzXS54bWxQSwECLQAUAAYACAAAACEAWvQsW78AAAAVAQAACwAA&#10;AAAAAAAAAAAAAAAfAQAAX3JlbHMvLnJlbHNQSwECLQAUAAYACAAAACEAd4JAI8MAAADdAAAADwAA&#10;AAAAAAAAAAAAAAAHAgAAZHJzL2Rvd25yZXYueG1sUEsFBgAAAAADAAMAtwAAAPcCAAAAAA==&#10;" filled="f" strokecolor="#7f7f7f [1612]" strokeweight="1pt"/>
                              <v:rect id="Rectangle 2231" o:spid="_x0000_s104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uW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x5Ab9v4hOQ6zsAAAD//wMAUEsBAi0AFAAGAAgAAAAhANvh9svuAAAAhQEAABMAAAAAAAAA&#10;AAAAAAAAAAAAAFtDb250ZW50X1R5cGVzXS54bWxQSwECLQAUAAYACAAAACEAWvQsW78AAAAVAQAA&#10;CwAAAAAAAAAAAAAAAAAfAQAAX3JlbHMvLnJlbHNQSwECLQAUAAYACAAAACEAGM7luMYAAADdAAAA&#10;DwAAAAAAAAAAAAAAAAAHAgAAZHJzL2Rvd25yZXYueG1sUEsFBgAAAAADAAMAtwAAAPoCAAAAAA==&#10;" filled="f" strokecolor="#7f7f7f [1612]" strokeweight="1pt"/>
                              <v:rect id="Rectangle 2232" o:spid="_x0000_s104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Hv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aqrg9016AnL5AwAA//8DAFBLAQItABQABgAIAAAAIQDb4fbL7gAAAIUBAAATAAAAAAAAAAAA&#10;AAAAAAAAAABbQ29udGVudF9UeXBlc10ueG1sUEsBAi0AFAAGAAgAAAAhAFr0LFu/AAAAFQEAAAsA&#10;AAAAAAAAAAAAAAAAHwEAAF9yZWxzLy5yZWxzUEsBAi0AFAAGAAgAAAAhAOgce8/EAAAA3QAAAA8A&#10;AAAAAAAAAAAAAAAABwIAAGRycy9kb3ducmV2LnhtbFBLBQYAAAAAAwADALcAAAD4AgAAAAA=&#10;" filled="f" strokecolor="#7f7f7f [1612]" strokeweight="1pt"/>
                              <v:rect id="Rectangle 2233" o:spid="_x0000_s104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N5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nS1gt838QnI7Q8AAAD//wMAUEsBAi0AFAAGAAgAAAAhANvh9svuAAAAhQEAABMAAAAAAAAA&#10;AAAAAAAAAAAAAFtDb250ZW50X1R5cGVzXS54bWxQSwECLQAUAAYACAAAACEAWvQsW78AAAAVAQAA&#10;CwAAAAAAAAAAAAAAAAAfAQAAX3JlbHMvLnJlbHNQSwECLQAUAAYACAAAACEAh1DeVMYAAADdAAAA&#10;DwAAAAAAAAAAAAAAAAAHAgAAZHJzL2Rvd25yZXYueG1sUEsFBgAAAAADAAMAtwAAAPoCAAAAAA==&#10;" filled="f" strokecolor="#7f7f7f [1612]" strokeweight="1pt"/>
                              <v:rect id="Rectangle 2234" o:spid="_x0000_s104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UY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CLlGIMYAAADdAAAA&#10;DwAAAAAAAAAAAAAAAAAHAgAAZHJzL2Rvd25yZXYueG1sUEsFBgAAAAADAAMAtwAAAPoCAAAAAA==&#10;" filled="f" strokecolor="#7f7f7f [1612]" strokeweight="1pt"/>
                              <v:rect id="Rectangle 2235" o:spid="_x0000_s104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O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E1nc7i+iU9AFhcAAAD//wMAUEsBAi0AFAAGAAgAAAAhANvh9svuAAAAhQEAABMAAAAAAAAA&#10;AAAAAAAAAAAAAFtDb250ZW50X1R5cGVzXS54bWxQSwECLQAUAAYACAAAACEAWvQsW78AAAAVAQAA&#10;CwAAAAAAAAAAAAAAAAAfAQAAX3JlbHMvLnJlbHNQSwECLQAUAAYACAAAACEAZ/Xju8YAAADdAAAA&#10;DwAAAAAAAAAAAAAAAAAHAgAAZHJzL2Rvd25yZXYueG1sUEsFBgAAAAADAAMAtwAAAPoCAAAAAA==&#10;" filled="f" strokecolor="#7f7f7f [1612]" strokeweight="1pt"/>
                              <v:rect id="Rectangle 2236" o:spid="_x0000_s104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33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" filled="f" strokecolor="#7f7f7f [1612]" strokeweight="1pt"/>
                              <v:rect id="Rectangle 2237" o:spid="_x0000_s105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9h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" filled="f" strokecolor="#7f7f7f [1612]" strokeweight="1pt"/>
                              <v:rect id="Rectangle 2238" o:spid="_x0000_s105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Ew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NOnODe+iU9A7u8AAAD//wMAUEsBAi0AFAAGAAgAAAAhANvh9svuAAAAhQEAABMAAAAAAAAAAAAA&#10;AAAAAAAAAFtDb250ZW50X1R5cGVzXS54bWxQSwECLQAUAAYACAAAACEAWvQsW78AAAAVAQAACwAA&#10;AAAAAAAAAAAAAAAfAQAAX3JlbHMvLnJlbHNQSwECLQAUAAYACAAAACEAifRMJcMAAADdAAAADwAA&#10;AAAAAAAAAAAAAAAHAgAAZHJzL2Rvd25yZXYueG1sUEsFBgAAAAADAAMAtwAAAPcCAAAAAA==&#10;" filled="f" strokecolor="#7f7f7f [1612]" strokeweight="1pt"/>
                              <v:rect id="Rectangle 2239" o:spid="_x0000_s105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Om+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" filled="f" strokecolor="#7f7f7f [1612]" strokeweight="1pt"/>
                              <v:rect id="Rectangle 2304" o:spid="_x0000_s105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IMA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0lc7i+iU9AFhcAAAD//wMAUEsBAi0AFAAGAAgAAAAhANvh9svuAAAAhQEAABMAAAAAAAAA&#10;AAAAAAAAAAAAAFtDb250ZW50X1R5cGVzXS54bWxQSwECLQAUAAYACAAAACEAWvQsW78AAAAVAQAA&#10;CwAAAAAAAAAAAAAAAAAfAQAAX3JlbHMvLnJlbHNQSwECLQAUAAYACAAAACEAsDSDAMYAAADdAAAA&#10;DwAAAAAAAAAAAAAAAAAHAgAAZHJzL2Rvd25yZXYueG1sUEsFBgAAAAADAAMAtwAAAPoCAAAAAA==&#10;" filled="f" strokecolor="#7f7f7f [1612]" strokeweight="1pt"/>
                            </v:group>
                            <v:group id="Group 2305" o:spid="_x0000_s1054" style="position:absolute;top:2499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        <v:rect id="Rectangle 2306" o:spid="_x0000_s105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rjs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" filled="f" strokecolor="#7f7f7f [1612]" strokeweight="1pt"/>
                              <v:rect id="Rectangle 2307" o:spid="_x0000_s105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h13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" filled="f" strokecolor="#7f7f7f [1612]" strokeweight="1pt"/>
                              <v:rect id="Rectangle 2308" o:spid="_x0000_s105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kF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+SODe+iU9A7u8AAAD//wMAUEsBAi0AFAAGAAgAAAAhANvh9svuAAAAhQEAABMAAAAAAAAAAAAA&#10;AAAAAAAAAFtDb250ZW50X1R5cGVzXS54bWxQSwECLQAUAAYACAAAACEAWvQsW78AAAAVAQAACwAA&#10;AAAAAAAAAAAAAAAfAQAAX3JlbHMvLnJlbHNQSwECLQAUAAYACAAAACEAMXmJBcMAAADdAAAADwAA&#10;AAAAAAAAAAAAAAAHAgAAZHJzL2Rvd25yZXYueG1sUEsFBgAAAAADAAMAtwAAAPcCAAAAAA==&#10;" filled="f" strokecolor="#7f7f7f [1612]" strokeweight="1pt"/>
                              <v:rect id="Rectangle 2309" o:spid="_x0000_s105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" filled="f" strokecolor="#7f7f7f [1612]" strokeweight="1pt"/>
                              <v:rect id="Rectangle 2310" o:spid="_x0000_s105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hPe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98c38QnI1S8AAAD//wMAUEsBAi0AFAAGAAgAAAAhANvh9svuAAAAhQEAABMAAAAAAAAAAAAA&#10;AAAAAAAAAFtDb250ZW50X1R5cGVzXS54bWxQSwECLQAUAAYACAAAACEAWvQsW78AAAAVAQAACwAA&#10;AAAAAAAAAAAAAAAfAQAAX3JlbHMvLnJlbHNQSwECLQAUAAYACAAAACEAStYT3sMAAADdAAAADwAA&#10;AAAAAAAAAAAAAAAHAgAAZHJzL2Rvd25yZXYueG1sUEsFBgAAAAADAAMAtwAAAPcCAAAAAA==&#10;" filled="f" strokecolor="#7f7f7f [1612]" strokeweight="1pt"/>
                              <v:rect id="Rectangle 2311" o:spid="_x0000_s106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" filled="f" strokecolor="#7f7f7f [1612]" strokeweight="1pt"/>
                              <v:rect id="Rectangle 2312" o:spid="_x0000_s106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gy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FBr9v4hOQ6zsAAAD//wMAUEsBAi0AFAAGAAgAAAAhANvh9svuAAAAhQEAABMAAAAAAAAA&#10;AAAAAAAAAAAAAFtDb250ZW50X1R5cGVzXS54bWxQSwECLQAUAAYACAAAACEAWvQsW78AAAAVAQAA&#10;CwAAAAAAAAAAAAAAAAAfAQAAX3JlbHMvLnJlbHNQSwECLQAUAAYACAAAACEA1UgoMsYAAADdAAAA&#10;DwAAAAAAAAAAAAAAAAAHAgAAZHJzL2Rvd25yZXYueG1sUEsFBgAAAAADAAMAtwAAAPoCAAAAAA==&#10;" filled="f" strokecolor="#7f7f7f [1612]" strokeweight="1pt"/>
                              <v:rect id="Rectangle 2313" o:spid="_x0000_s106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" filled="f" strokecolor="#7f7f7f [1612]" strokeweight="1pt"/>
                              <v:rect id="Rectangle 2314" o:spid="_x0000_s106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RXdxgAAAN0AAAAPAAAAZHJzL2Rvd25yZXYueG1sRI9Ba8JA&#10;FITvgv9heUJvuklapK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Ne0V3cYAAADdAAAA&#10;DwAAAAAAAAAAAAAAAAAHAgAAZHJzL2Rvd25yZXYueG1sUEsFBgAAAAADAAMAtwAAAPoCAAAAAA==&#10;" filled="f" strokecolor="#7f7f7f [1612]" strokeweight="1pt"/>
                              <v:rect id="Rectangle 2315" o:spid="_x0000_s106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" filled="f" strokecolor="#7f7f7f [1612]" strokeweight="1pt"/>
                              <v:rect id="Rectangle 2316" o:spid="_x0000_s106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4x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/nGdzexCcgi38AAAD//wMAUEsBAi0AFAAGAAgAAAAhANvh9svuAAAAhQEAABMAAAAAAAAA&#10;AAAAAAAAAAAAAFtDb250ZW50X1R5cGVzXS54bWxQSwECLQAUAAYACAAAACEAWvQsW78AAAAVAQAA&#10;CwAAAAAAAAAAAAAAAAAfAQAAX3JlbHMvLnJlbHNQSwECLQAUAAYACAAAACEAqnMuMcYAAADdAAAA&#10;DwAAAAAAAAAAAAAAAAAHAgAAZHJzL2Rvd25yZXYueG1sUEsFBgAAAAADAAMAtwAAAPoCAAAAAA==&#10;" filled="f" strokecolor="#7f7f7f [1612]" strokeweight="1pt"/>
                            </v:group>
                            <v:group id="Group 2317" o:spid="_x0000_s1066" style="position:absolute;top:3718;width:13760;height:1249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Xun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">
                              <v:rect id="Rectangle 2318" o:spid="_x0000_s1067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" filled="f" strokecolor="#7f7f7f [1612]" strokeweight="1pt"/>
                              <v:rect id="Rectangle 2319" o:spid="_x0000_s106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" filled="f" strokecolor="#7f7f7f [1612]" strokeweight="1pt"/>
                              <v:rect id="Rectangle 2320" o:spid="_x0000_s106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tlj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uD++iU9A7u8AAAD//wMAUEsBAi0AFAAGAAgAAAAhANvh9svuAAAAhQEAABMAAAAAAAAAAAAA&#10;AAAAAAAAAFtDb250ZW50X1R5cGVzXS54bWxQSwECLQAUAAYACAAAACEAWvQsW78AAAAVAQAACwAA&#10;AAAAAAAAAAAAAAAfAQAAX3JlbHMvLnJlbHNQSwECLQAUAAYACAAAACEAhLrZY8MAAADdAAAADwAA&#10;AAAAAAAAAAAAAAAHAgAAZHJzL2Rvd25yZXYueG1sUEsFBgAAAAADAAMAtwAAAPcCAAAAAA==&#10;" filled="f" strokecolor="#7f7f7f [1612]" strokeweight="1pt"/>
                              <v:rect id="Rectangle 2321" o:spid="_x0000_s107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" filled="f" strokecolor="#7f7f7f [1612]" strokeweight="1pt"/>
                              <v:rect id="Rectangle 2322" o:spid="_x0000_s107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" filled="f" strokecolor="#7f7f7f [1612]" strokeweight="1pt"/>
                              <v:rect id="Rectangle 2323" o:spid="_x0000_s107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" filled="f" strokecolor="#7f7f7f [1612]" strokeweight="1pt"/>
                              <v:rect id="Rectangle 2324" o:spid="_x0000_s107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d9g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+4HfYMYAAADdAAAA&#10;DwAAAAAAAAAAAAAAAAAHAgAAZHJzL2Rvd25yZXYueG1sUEsFBgAAAAADAAMAtwAAAPoCAAAAAA==&#10;" filled="f" strokecolor="#7f7f7f [1612]" strokeweight="1pt"/>
                              <v:rect id="Rectangle 2325" o:spid="_x0000_s1074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r7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2lc7i+iU9AFhcAAAD//wMAUEsBAi0AFAAGAAgAAAAhANvh9svuAAAAhQEAABMAAAAAAAAA&#10;AAAAAAAAAAAAAFtDb250ZW50X1R5cGVzXS54bWxQSwECLQAUAAYACAAAACEAWvQsW78AAAAVAQAA&#10;CwAAAAAAAAAAAAAAAAAfAQAAX3JlbHMvLnJlbHNQSwECLQAUAAYACAAAACEAlM16+8YAAADdAAAA&#10;DwAAAAAAAAAAAAAAAAAHAgAAZHJzL2Rvd25yZXYueG1sUEsFBgAAAAADAAMAtwAAAPoCAAAAAA==&#10;" filled="f" strokecolor="#7f7f7f [1612]" strokeweight="1pt"/>
                              <v:rect id="Rectangle 2326" o:spid="_x0000_s1075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" filled="f" strokecolor="#7f7f7f [1612]" strokeweight="1pt"/>
                              <v:rect id="Rectangle 2327" o:spid="_x0000_s1076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EX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" filled="f" strokecolor="#7f7f7f [1612]" strokeweight="1pt"/>
                              <v:rect id="Rectangle 2328" o:spid="_x0000_s1077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" filled="f" strokecolor="#7f7f7f [1612]" strokeweight="1pt"/>
                            </v:group>
                          </v:group>
                          <v:shape id="Isosceles Triangle 2329" o:spid="_x0000_s1078" type="#_x0000_t5" style="position:absolute;left:133;top:147;width:3176;height:30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" fillcolor="#bfbfbf [2412]" strokecolor="black [3213]" strokeweight="1.5pt"/>
                          <v:shape id="Isosceles Triangle 2330" o:spid="_x0000_s1079" type="#_x0000_t5" style="position:absolute;left:4939;top:3393;width:3176;height:3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" fillcolor="#bfbfbf" strokecolor="windowText" strokeweight="1.5pt"/>
                        </v:group>
                        <v:group id="Group 2340" o:spid="_x0000_s1080" style="position:absolute;left:18140;width:14856;height:6552" coordsize="11258,4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8zO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SzS17A/vAlPQK5/AQAA//8DAFBLAQItABQABgAIAAAAIQDb4fbL7gAAAIUBAAATAAAAAAAAAAAA&#10;AAAAAAAAAABbQ29udGVudF9UeXBlc10ueG1sUEsBAi0AFAAGAAgAAAAhAFr0LFu/AAAAFQEAAAsA&#10;AAAAAAAAAAAAAAAAHwEAAF9yZWxzLy5yZWxzUEsBAi0AFAAGAAgAAAAhAFu/zM7EAAAA3QAAAA8A&#10;AAAAAAAAAAAAAAAABwIAAGRycy9kb3ducmV2LnhtbFBLBQYAAAAAAwADALcAAAD4AgAAAAA=&#10;">
                          <v:group id="Group 2341" o:spid="_x0000_s1081" style="position:absolute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      <v:rect id="Rectangle 2342" o:spid="_x0000_s108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wcvxgAAAN0AAAAPAAAAZHJzL2Rvd25yZXYueG1sRI9Ba8JA&#10;FITvhf6H5RW81U2jSI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xvsHL8YAAADdAAAA&#10;DwAAAAAAAAAAAAAAAAAHAgAAZHJzL2Rvd25yZXYueG1sUEsFBgAAAAADAAMAtwAAAPoCAAAAAA==&#10;" filled="f" strokecolor="#7f7f7f [1612]" strokeweight="1pt"/>
                            <v:rect id="Rectangle 2343" o:spid="_x0000_s108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" filled="f" strokecolor="#7f7f7f [1612]" strokeweight="1pt"/>
                            <v:rect id="Rectangle 2344" o:spid="_x0000_s108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rAxgAAAN0AAAAPAAAAZHJzL2Rvd25yZXYueG1sRI9Pa8JA&#10;FMTvBb/D8oTe6sZURK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Jl46wMYAAADdAAAA&#10;DwAAAAAAAAAAAAAAAAAHAgAAZHJzL2Rvd25yZXYueG1sUEsFBgAAAAADAAMAtwAAAPoCAAAAAA==&#10;" filled="f" strokecolor="#7f7f7f [1612]" strokeweight="1pt"/>
                            <v:rect id="Rectangle 2345" o:spid="_x0000_s108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p9b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m8Pfm/gE5OoXAAD//wMAUEsBAi0AFAAGAAgAAAAhANvh9svuAAAAhQEAABMAAAAAAAAA&#10;AAAAAAAAAAAAAFtDb250ZW50X1R5cGVzXS54bWxQSwECLQAUAAYACAAAACEAWvQsW78AAAAVAQAA&#10;CwAAAAAAAAAAAAAAAAAfAQAAX3JlbHMvLnJlbHNQSwECLQAUAAYACAAAACEASRKfW8YAAADdAAAA&#10;DwAAAAAAAAAAAAAAAAAHAgAAZHJzL2Rvd25yZXYueG1sUEsFBgAAAAADAAMAtwAAAPoCAAAAAA==&#10;" filled="f" strokecolor="#7f7f7f [1612]" strokeweight="1pt"/>
                            <v:rect id="Rectangle 2346" o:spid="_x0000_s108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AEs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ucABLMYAAADdAAAA&#10;DwAAAAAAAAAAAAAAAAAHAgAAZHJzL2Rvd25yZXYueG1sUEsFBgAAAAADAAMAtwAAAPoCAAAAAA==&#10;" filled="f" strokecolor="#7f7f7f [1612]" strokeweight="1pt"/>
                            <v:rect id="Rectangle 2347" o:spid="_x0000_s108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KS3xQAAAN0AAAAPAAAAZHJzL2Rvd25yZXYueG1sRI9Ba8JA&#10;FITvQv/D8oTe6sZUrE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DWjKS3xQAAAN0AAAAP&#10;AAAAAAAAAAAAAAAAAAcCAABkcnMvZG93bnJldi54bWxQSwUGAAAAAAMAAwC3AAAA+QIAAAAA&#10;" filled="f" strokecolor="#7f7f7f [1612]" strokeweight="1pt"/>
                            <v:rect id="Rectangle 2348" o:spid="_x0000_s108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zDFwwAAAN0AAAAPAAAAZHJzL2Rvd25yZXYueG1sRE/Pa8Iw&#10;FL4P/B/CE3abqd2Q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pxMwxcMAAADdAAAADwAA&#10;AAAAAAAAAAAAAAAHAgAAZHJzL2Rvd25yZXYueG1sUEsFBgAAAAADAAMAtwAAAPcCAAAAAA==&#10;" filled="f" strokecolor="#7f7f7f [1612]" strokeweight="1pt"/>
                            <v:rect id="Rectangle 2349" o:spid="_x0000_s108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5VexQAAAN0AAAAPAAAAZHJzL2Rvd25yZXYueG1sRI9Ba8JA&#10;FITvQv/D8oTe6sZUpE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DIX5VexQAAAN0AAAAP&#10;AAAAAAAAAAAAAAAAAAcCAABkcnMvZG93bnJldi54bWxQSwUGAAAAAAMAAwC3AAAA+QIAAAAA&#10;" filled="f" strokecolor="#7f7f7f [1612]" strokeweight="1pt"/>
                            <v:rect id="Rectangle 2352" o:spid="_x0000_s109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" filled="f" strokecolor="#7f7f7f [1612]" strokeweight="1pt"/>
                          </v:group>
                          <v:group id="Group 2353" o:spid="_x0000_s1091" style="position:absolute;top:121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    <v:rect id="Rectangle 2354" o:spid="_x0000_s109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" filled="f" strokecolor="#7f7f7f [1612]" strokeweight="1pt"/>
                            <v:rect id="Rectangle 2355" o:spid="_x0000_s109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" filled="f" strokecolor="#7f7f7f [1612]" strokeweight="1pt"/>
                            <v:rect id="Rectangle 2356" o:spid="_x0000_s109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" filled="f" strokecolor="#7f7f7f [1612]" strokeweight="1pt"/>
                            <v:rect id="Rectangle 2357" o:spid="_x0000_s109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" filled="f" strokecolor="#7f7f7f [1612]" strokeweight="1pt"/>
                            <v:rect id="Rectangle 2358" o:spid="_x0000_s109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" filled="f" strokecolor="#7f7f7f [1612]" strokeweight="1pt"/>
                            <v:rect id="Rectangle 2359" o:spid="_x0000_s109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" filled="f" strokecolor="#7f7f7f [1612]" strokeweight="1pt"/>
                            <v:rect id="Rectangle 2360" o:spid="_x0000_s109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GCj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3xzfxCcjlEwAA//8DAFBLAQItABQABgAIAAAAIQDb4fbL7gAAAIUBAAATAAAAAAAAAAAAAAAA&#10;AAAAAABbQ29udGVudF9UeXBlc10ueG1sUEsBAi0AFAAGAAgAAAAhAFr0LFu/AAAAFQEAAAsAAAAA&#10;AAAAAAAAAAAAHwEAAF9yZWxzLy5yZWxzUEsBAi0AFAAGAAgAAAAhABLQYKPBAAAA3QAAAA8AAAAA&#10;AAAAAAAAAAAABwIAAGRycy9kb3ducmV2LnhtbFBLBQYAAAAAAwADALcAAAD1AgAAAAA=&#10;" filled="f" strokecolor="#7f7f7f [1612]" strokeweight="1pt"/>
                            <v:rect id="Rectangle 2361" o:spid="_x0000_s109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" filled="f" strokecolor="#7f7f7f [1612]" strokeweight="1pt"/>
                            <v:rect id="Rectangle 2364" o:spid="_x0000_s110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" filled="f" strokecolor="#7f7f7f [1612]" strokeweight="1pt"/>
                          </v:group>
                          <v:group id="Group 2365" o:spid="_x0000_s1101" style="position:absolute;top:2499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TM2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">
                            <v:rect id="Rectangle 2366" o:spid="_x0000_s110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" filled="f" strokecolor="#7f7f7f [1612]" strokeweight="1pt"/>
                            <v:rect id="Rectangle 2367" o:spid="_x0000_s110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fjX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" filled="f" strokecolor="#7f7f7f [1612]" strokeweight="1pt"/>
                            <v:rect id="Rectangle 2368" o:spid="_x0000_s110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" filled="f" strokecolor="#7f7f7f [1612]" strokeweight="1pt"/>
                            <v:rect id="Rectangle 2369" o:spid="_x0000_s110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" filled="f" strokecolor="#7f7f7f [1612]" strokeweight="1pt"/>
                            <v:rect id="Rectangle 2370" o:spid="_x0000_s110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Z+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X98E5+A3P0CAAD//wMAUEsBAi0AFAAGAAgAAAAhANvh9svuAAAAhQEAABMAAAAAAAAAAAAA&#10;AAAAAAAAAFtDb250ZW50X1R5cGVzXS54bWxQSwECLQAUAAYACAAAACEAWvQsW78AAAAVAQAACwAA&#10;AAAAAAAAAAAAAAAfAQAAX3JlbHMvLnJlbHNQSwECLQAUAAYACAAAACEAlwn2fsMAAADdAAAADwAA&#10;AAAAAAAAAAAAAAAHAgAAZHJzL2Rvd25yZXYueG1sUEsFBgAAAAADAAMAtwAAAPcCAAAAAA==&#10;" filled="f" strokecolor="#7f7f7f [1612]" strokeweight="1pt"/>
                            <v:rect id="Rectangle 2371" o:spid="_x0000_s110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" filled="f" strokecolor="#7f7f7f [1612]" strokeweight="1pt"/>
                            <v:rect id="Rectangle 2372" o:spid="_x0000_s110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" filled="f" strokecolor="#7f7f7f [1612]" strokeweight="1pt"/>
                            <v:rect id="Rectangle 2373" o:spid="_x0000_s110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" filled="f" strokecolor="#7f7f7f [1612]" strokeweight="1pt"/>
                            <v:rect id="Rectangle 2376" o:spid="_x0000_s111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" filled="f" strokecolor="#7f7f7f [1612]" strokeweight="1pt"/>
                          </v:group>
                          <v:group id="Group 2377" o:spid="_x0000_s1111" style="position:absolute;top:3718;width:11258;height:1249" coordsize="22288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p4H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xNp/B8E56AXDwAAAD//wMAUEsBAi0AFAAGAAgAAAAhANvh9svuAAAAhQEAABMAAAAAAAAA&#10;AAAAAAAAAAAAAFtDb250ZW50X1R5cGVzXS54bWxQSwECLQAUAAYACAAAACEAWvQsW78AAAAVAQAA&#10;CwAAAAAAAAAAAAAAAAAfAQAAX3JlbHMvLnJlbHNQSwECLQAUAAYACAAAACEAGjqeB8YAAADdAAAA&#10;DwAAAAAAAAAAAAAAAAAHAgAAZHJzL2Rvd25yZXYueG1sUEsFBgAAAAADAAMAtwAAAPoCAAAAAA==&#10;">
                            <v:rect id="Rectangle 2378" o:spid="_x0000_s1112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" filled="f" strokecolor="#7f7f7f [1612]" strokeweight="1pt"/>
                            <v:rect id="Rectangle 2379" o:spid="_x0000_s1113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" filled="f" strokecolor="#7f7f7f [1612]" strokeweight="1pt"/>
                            <v:rect id="Rectangle 2380" o:spid="_x0000_s1114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IZZ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n745v4BOT8CQAA//8DAFBLAQItABQABgAIAAAAIQDb4fbL7gAAAIUBAAATAAAAAAAAAAAAAAAA&#10;AAAAAABbQ29udGVudF9UeXBlc10ueG1sUEsBAi0AFAAGAAgAAAAhAFr0LFu/AAAAFQEAAAsAAAAA&#10;AAAAAAAAAAAAHwEAAF9yZWxzLy5yZWxzUEsBAi0AFAAGAAgAAAAhAKLchlnBAAAA3QAAAA8AAAAA&#10;AAAAAAAAAAAABwIAAGRycy9kb3ducmV2LnhtbFBLBQYAAAAAAwADALcAAAD1AgAAAAA=&#10;" filled="f" strokecolor="#7f7f7f [1612]" strokeweight="1pt"/>
                            <v:rect id="Rectangle 2381" o:spid="_x0000_s1115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" filled="f" strokecolor="#7f7f7f [1612]" strokeweight="1pt"/>
                            <v:rect id="Rectangle 2382" o:spid="_x0000_s1116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" filled="f" strokecolor="#7f7f7f [1612]" strokeweight="1pt"/>
                            <v:rect id="Rectangle 2383" o:spid="_x0000_s1117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" filled="f" strokecolor="#7f7f7f [1612]" strokeweight="1pt"/>
                            <v:rect id="Rectangle 2384" o:spid="_x0000_s1118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4BaxQAAAN0AAAAPAAAAZHJzL2Rvd25yZXYueG1sRI9Pi8Iw&#10;FMTvgt8hPGFvmtoV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Dd54BaxQAAAN0AAAAP&#10;AAAAAAAAAAAAAAAAAAcCAABkcnMvZG93bnJldi54bWxQSwUGAAAAAAMAAwC3AAAA+QIAAAAA&#10;" filled="f" strokecolor="#7f7f7f [1612]" strokeweight="1pt"/>
                            <v:rect id="Rectangle 2385" o:spid="_x0000_s1119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" filled="f" strokecolor="#7f7f7f [1612]" strokeweight="1pt"/>
                            <v:rect id="Rectangle 2388" o:spid="_x0000_s1120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" filled="f" strokecolor="#7f7f7f [1612]" strokeweight="1pt"/>
                          </v:group>
                        </v:group>
                      </v:group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Diamond 2392" o:spid="_x0000_s1121" type="#_x0000_t4" style="position:absolute;left:11650;top:3360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" fillcolor="#bfbfbf [2412]" strokecolor="black [3213]" strokeweight="1.5pt"/>
                      <v:shape id="Diamond 2393" o:spid="_x0000_s1122" type="#_x0000_t4" style="position:absolute;left:16588;top:68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" fillcolor="#bfbfbf [2412]" strokecolor="black [3213]" strokeweight="1.5pt"/>
                      <v:shape id="Arrow: Pentagon 2394" o:spid="_x0000_s1123" type="#_x0000_t15" style="position:absolute;left:21530;top:3242;width:3143;height:32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" adj="10820" fillcolor="#bfbfbf [2412]" strokecolor="black [3213]" strokeweight="1.5pt"/>
                      <v:shape id="Arrow: Pentagon 2395" o:spid="_x0000_s1124" type="#_x0000_t15" style="position:absolute;left:29759;top:3303;width:3143;height:32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" adj="10820" fillcolor="#bfbfbf" strokecolor="windowText" strokeweight="1.5pt"/>
                    </v:group>
                  </w:pict>
                </mc:Fallback>
              </mc:AlternateContent>
            </w:r>
          </w:p>
        </w:tc>
      </w:tr>
    </w:tbl>
    <w:p w14:paraId="5A3F2B6A" w14:textId="77777777" w:rsidR="009F0091" w:rsidRPr="00C90CD9" w:rsidRDefault="009F0091" w:rsidP="00FD0E60">
      <w:pPr>
        <w:rPr>
          <w:rFonts w:cs="B Nazanin"/>
          <w:b/>
          <w:bCs/>
          <w:sz w:val="2"/>
          <w:szCs w:val="2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9F0091" w:rsidRPr="00C90CD9" w14:paraId="4F03EBE1" w14:textId="77777777" w:rsidTr="003F1F0E">
        <w:trPr>
          <w:trHeight w:val="552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6CC3F9FB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نام و نام خانوادگی :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3559F53D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color w:val="000000" w:themeColor="text1"/>
                <w:sz w:val="28"/>
                <w:szCs w:val="28"/>
                <w:rtl/>
              </w:rPr>
              <w:t>کـاربـرگ ریــاضــی هفت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57220418" w14:textId="77777777" w:rsidR="009F0091" w:rsidRPr="00C90CD9" w:rsidRDefault="009F0091" w:rsidP="005A3625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>
              <w:rPr>
                <w:rFonts w:ascii="Sahel SemiBold" w:hAnsi="Sahel SemiBold" w:cs="Sahel SemiBold" w:hint="cs"/>
                <w:b/>
                <w:bCs/>
                <w:sz w:val="28"/>
                <w:szCs w:val="28"/>
                <w:rtl/>
              </w:rPr>
              <w:t>9</w:t>
            </w:r>
            <w:r w:rsidRPr="00C90CD9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:  </w:t>
            </w:r>
            <w:r w:rsidRPr="00FD77B1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آمار و احتمال</w:t>
            </w:r>
          </w:p>
        </w:tc>
      </w:tr>
      <w:tr w:rsidR="009F0091" w:rsidRPr="00C90CD9" w14:paraId="26548464" w14:textId="77777777" w:rsidTr="005A3625">
        <w:tc>
          <w:tcPr>
            <w:tcW w:w="10932" w:type="dxa"/>
            <w:gridSpan w:val="4"/>
            <w:tcBorders>
              <w:bottom w:val="nil"/>
            </w:tcBorders>
          </w:tcPr>
          <w:p w14:paraId="647CE470" w14:textId="77777777" w:rsidR="009F0091" w:rsidRPr="00C90CD9" w:rsidRDefault="009F0091" w:rsidP="005A3625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9F0091" w:rsidRPr="00C90CD9" w14:paraId="706C5A53" w14:textId="77777777" w:rsidTr="005A3625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6"/>
              <w:gridCol w:w="2977"/>
            </w:tblGrid>
            <w:tr w:rsidR="009F0091" w:rsidRPr="00C90CD9" w14:paraId="6D95072D" w14:textId="77777777" w:rsidTr="005A3625">
              <w:tc>
                <w:tcPr>
                  <w:tcW w:w="226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1367B2CB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Sahel VF Regular" w:hAnsi="Sahel VF Regular" w:cs="B Nazanin" w:hint="cs"/>
                      <w:b/>
                      <w:bCs/>
                      <w:sz w:val="24"/>
                      <w:szCs w:val="24"/>
                      <w:rtl/>
                    </w:rPr>
                    <w:t>درس اول و دوم:</w:t>
                  </w:r>
                </w:p>
              </w:tc>
              <w:tc>
                <w:tcPr>
                  <w:tcW w:w="297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0C42CDA5" w14:textId="77777777" w:rsidR="009F0091" w:rsidRPr="00A57155" w:rsidRDefault="009F0091" w:rsidP="005A3625">
                  <w:pPr>
                    <w:jc w:val="center"/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جمع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آوری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ایش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داد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  <w:p w14:paraId="79D7F9BF" w14:textId="77777777" w:rsidR="009F0091" w:rsidRPr="00A57155" w:rsidRDefault="009F0091" w:rsidP="005A3625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مودارها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و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تفسیر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نتیجه</w:t>
                  </w:r>
                  <w:r w:rsidRPr="00A57155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A57155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ها</w:t>
                  </w:r>
                </w:p>
              </w:tc>
            </w:tr>
            <w:tr w:rsidR="009F0091" w:rsidRPr="00C90CD9" w14:paraId="1F75D077" w14:textId="77777777" w:rsidTr="005A3625">
              <w:trPr>
                <w:trHeight w:val="25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9412DA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در جا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خال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عدد 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کلمه مناسب بنو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0524ED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0524ED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0524ED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24822815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علم ..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....... ، علم جمع آو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طّلاعات، سازمان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و بررس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ها است.</w:t>
                  </w:r>
                </w:p>
                <w:p w14:paraId="30486620" w14:textId="316C1984" w:rsidR="009F0091" w:rsidRDefault="009F0091" w:rsidP="00473302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-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آمار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ه 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طّلاعات جمع آور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ده </w:t>
                  </w:r>
                  <w:r w:rsid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................. 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گو</w:t>
                  </w:r>
                  <w:r w:rsidR="00473302" w:rsidRPr="00473302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="00473302" w:rsidRPr="00473302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د</w:t>
                  </w:r>
                  <w:r w:rsidR="00473302" w:rsidRPr="00473302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14:paraId="6482B1D0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تعداد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ک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نمودار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له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ستون ه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............. (کمتر-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) باشد اطلاعات آن دق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ق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ر است.</w:t>
                  </w:r>
                </w:p>
                <w:p w14:paraId="04EC70C0" w14:textId="77777777" w:rsidR="009F0091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ش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کمت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قدار از نمودار...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....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و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برا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ب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زان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تغ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رات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اده ها از نمودار ...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.......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.... استفاده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شود.</w:t>
                  </w:r>
                </w:p>
                <w:p w14:paraId="7DAE36B6" w14:textId="77777777" w:rsidR="009F0091" w:rsidRPr="0028438B" w:rsidRDefault="009F0091" w:rsidP="005A3625">
                  <w:pPr>
                    <w:spacing w:line="276" w:lineRule="auto"/>
                    <w:jc w:val="both"/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-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اگر بخوا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عدد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7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را با چوب خط نشان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آن را به صورت ......................... نشان م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 xml:space="preserve"> ده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4"/>
                      <w:szCs w:val="24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4"/>
                      <w:szCs w:val="24"/>
                      <w:rtl/>
                    </w:rPr>
                    <w:t>م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</w:tc>
            </w:tr>
            <w:tr w:rsidR="009F0091" w:rsidRPr="00C90CD9" w14:paraId="16D0D4B4" w14:textId="77777777" w:rsidTr="003B54C4">
              <w:trPr>
                <w:trHeight w:val="609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5CB31E3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رات ر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اض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انش آمو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در 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پنج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ماه اول سال </w:t>
                  </w:r>
                </w:p>
                <w:p w14:paraId="5F457DF8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تحص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ه صورت ز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28438B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بوده است</w:t>
                  </w:r>
                  <w:r w:rsidRPr="0028438B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694"/>
                    <w:gridCol w:w="602"/>
                    <w:gridCol w:w="657"/>
                    <w:gridCol w:w="714"/>
                    <w:gridCol w:w="868"/>
                    <w:gridCol w:w="738"/>
                    <w:gridCol w:w="744"/>
                  </w:tblGrid>
                  <w:tr w:rsidR="009F0091" w:rsidRPr="00853759" w14:paraId="0DF83CCC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FE8F4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ا</w:t>
                        </w: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سفند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4BCA634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بهمن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E4EF974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دی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26C4912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ذر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5E00B5D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آبان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5C4C056A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مهر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6B78A25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ام</w:t>
                        </w:r>
                        <w:r w:rsidRPr="0028438B"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  <w:t xml:space="preserve"> </w:t>
                        </w: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ماه</w:t>
                        </w:r>
                      </w:p>
                    </w:tc>
                  </w:tr>
                  <w:tr w:rsidR="009F0091" w:rsidRPr="00853759" w14:paraId="7102302B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07410E4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586" w:type="dxa"/>
                      </w:tcPr>
                      <w:p w14:paraId="65CDFEDA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9" w:type="dxa"/>
                      </w:tcPr>
                      <w:p w14:paraId="2AB6E67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7" w:type="dxa"/>
                      </w:tcPr>
                      <w:p w14:paraId="45B3FA9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72" w:type="dxa"/>
                      </w:tcPr>
                      <w:p w14:paraId="24A1FFE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41" w:type="dxa"/>
                      </w:tcPr>
                      <w:p w14:paraId="75E3E4FC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47" w:type="dxa"/>
                      </w:tcPr>
                      <w:p w14:paraId="42D49919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نمره</w:t>
                        </w:r>
                      </w:p>
                    </w:tc>
                  </w:tr>
                </w:tbl>
                <w:p w14:paraId="7BFEC48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الف) نمودار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خط شکسته این داده ها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آن را رسم کن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 </w:t>
                  </w:r>
                </w:p>
                <w:p w14:paraId="77C63FE3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4016" behindDoc="0" locked="0" layoutInCell="1" allowOverlap="1" wp14:anchorId="07D20FED" wp14:editId="76208F39">
                            <wp:simplePos x="0" y="0"/>
                            <wp:positionH relativeFrom="column">
                              <wp:posOffset>210739</wp:posOffset>
                            </wp:positionH>
                            <wp:positionV relativeFrom="paragraph">
                              <wp:posOffset>60227</wp:posOffset>
                            </wp:positionV>
                            <wp:extent cx="2806065" cy="1071604"/>
                            <wp:effectExtent l="76200" t="38100" r="70485" b="90805"/>
                            <wp:wrapNone/>
                            <wp:docPr id="2201" name="Group 220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806065" cy="1071604"/>
                                      <a:chOff x="0" y="-2450"/>
                                      <a:chExt cx="2520138" cy="1041683"/>
                                    </a:xfrm>
                                  </wpg:grpSpPr>
                                  <wps:wsp>
                                    <wps:cNvPr id="2202" name="Straight Arrow Connector 2202"/>
                                    <wps:cNvCnPr/>
                                    <wps:spPr>
                                      <a:xfrm flipV="1">
                                        <a:off x="4408" y="-2450"/>
                                        <a:ext cx="0" cy="104168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03" name="Straight Arrow Connector 2203"/>
                                    <wps:cNvCnPr/>
                                    <wps:spPr>
                                      <a:xfrm>
                                        <a:off x="0" y="1038821"/>
                                        <a:ext cx="252013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437C978" id="Group 2201" o:spid="_x0000_s1026" style="position:absolute;left:0;text-align:left;margin-left:16.6pt;margin-top:4.75pt;width:220.95pt;height:84.4pt;z-index:251734016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">
                            <v:shape id="Straight Arrow Connector 2202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Straight Arrow Connector 2203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" strokecolor="black [3200]" strokeweight="1.5pt">
                              <v:stroke endarrow="block" joinstyle="miter"/>
                            </v:shape>
                          </v:group>
                        </w:pict>
                      </mc:Fallback>
                    </mc:AlternateContent>
                  </w:r>
                </w:p>
                <w:p w14:paraId="0B8DE75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5DF1DD6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22C6E972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43F68305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30D3107" w14:textId="3F9E0D4B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ب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="003B54C4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نمره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در کدام ماه بوده است 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.....</w:t>
                  </w:r>
                </w:p>
                <w:p w14:paraId="0C1ECE0F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ج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ب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شت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تغ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رات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بی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کدام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دو 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اه بوده است؟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..............</w:t>
                  </w:r>
                </w:p>
                <w:p w14:paraId="14D3DA3D" w14:textId="77777777" w:rsidR="009F0091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) م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انگ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نمرات او در ا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ن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چند ماه را به دست آور</w:t>
                  </w:r>
                  <w:r w:rsidRPr="00122F6A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22F6A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p w14:paraId="1E67FFE6" w14:textId="77777777" w:rsidR="009F0091" w:rsidRPr="0028438B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4B05E4F6" w14:textId="77777777" w:rsidTr="005A3625">
              <w:trPr>
                <w:trHeight w:val="1372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647CAF11" w14:textId="77777777" w:rsidR="009F0091" w:rsidRPr="004C2695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160"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8438B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>نم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ودار میله ای داده های زیر را رسم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709"/>
                    <w:gridCol w:w="597"/>
                    <w:gridCol w:w="655"/>
                    <w:gridCol w:w="692"/>
                    <w:gridCol w:w="787"/>
                    <w:gridCol w:w="672"/>
                    <w:gridCol w:w="905"/>
                  </w:tblGrid>
                  <w:tr w:rsidR="009F0091" w:rsidRPr="00853759" w14:paraId="6C29C4E4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E55096D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همدان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3F5763CE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اهواز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169C9B13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هران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10F5D51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تبر</w:t>
                        </w: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FC74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ی</w:t>
                        </w:r>
                        <w:r w:rsidRPr="004C2695">
                          <w:rPr>
                            <w:rFonts w:cs="B Nazanin" w:hint="eastAsia"/>
                            <w:b/>
                            <w:bCs/>
                            <w:noProof/>
                            <w:sz w:val="26"/>
                            <w:rtl/>
                          </w:rPr>
                          <w:t>زد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0D18AA39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4C2695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مشهد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0646FB7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شهر</w:t>
                        </w:r>
                      </w:p>
                    </w:tc>
                  </w:tr>
                  <w:tr w:rsidR="009F0091" w:rsidRPr="00853759" w14:paraId="100B0481" w14:textId="77777777" w:rsidTr="005A3625">
                    <w:trPr>
                      <w:jc w:val="center"/>
                    </w:trPr>
                    <w:tc>
                      <w:tcPr>
                        <w:tcW w:w="695" w:type="dxa"/>
                      </w:tcPr>
                      <w:p w14:paraId="197355AB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8</w:t>
                        </w:r>
                      </w:p>
                    </w:tc>
                    <w:tc>
                      <w:tcPr>
                        <w:tcW w:w="602" w:type="dxa"/>
                      </w:tcPr>
                      <w:p w14:paraId="78AA37E4" w14:textId="77777777" w:rsidR="009F0091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656" w:type="dxa"/>
                      </w:tcPr>
                      <w:p w14:paraId="352F1D91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4</w:t>
                        </w:r>
                      </w:p>
                    </w:tc>
                    <w:tc>
                      <w:tcPr>
                        <w:tcW w:w="714" w:type="dxa"/>
                      </w:tcPr>
                      <w:p w14:paraId="6B8E0157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67" w:type="dxa"/>
                      </w:tcPr>
                      <w:p w14:paraId="41D65340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28438B"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501" w:type="dxa"/>
                      </w:tcPr>
                      <w:p w14:paraId="5644A6C6" w14:textId="77777777" w:rsidR="009F0091" w:rsidRPr="0028438B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</w:pPr>
                        <w:r w:rsidRPr="00122F6A">
                          <w:rPr>
                            <w:rFonts w:cs="B Nazanin"/>
                            <w:b/>
                            <w:bCs/>
                            <w:noProof/>
                            <w:sz w:val="26"/>
                            <w:rtl/>
                          </w:rPr>
                          <w:t>1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6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982" w:type="dxa"/>
                      </w:tcPr>
                      <w:p w14:paraId="22BEE2AE" w14:textId="77777777" w:rsidR="009F0091" w:rsidRPr="0028438B" w:rsidRDefault="009F0091" w:rsidP="005A3625">
                        <w:pPr>
                          <w:jc w:val="center"/>
                          <w:rPr>
                            <w:rFonts w:ascii="BNazaninBold" w:cs="B Nazanin"/>
                            <w:b/>
                            <w:bCs/>
                            <w:i/>
                            <w:sz w:val="26"/>
                            <w:rtl/>
                          </w:rPr>
                        </w:pPr>
                        <w:r>
                          <w:rPr>
                            <w:rFonts w:ascii="BNazaninBold" w:cs="B Nazanin" w:hint="cs"/>
                            <w:b/>
                            <w:bCs/>
                            <w:i/>
                            <w:sz w:val="26"/>
                            <w:rtl/>
                          </w:rPr>
                          <w:t>دمای هوا</w:t>
                        </w:r>
                      </w:p>
                    </w:tc>
                  </w:tr>
                </w:tbl>
                <w:p w14:paraId="11B893CB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 w:rsidRPr="00122F6A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</w:p>
                <w:p w14:paraId="710A9ECC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3F7ADFF6" w14:textId="77777777" w:rsidR="009F0091" w:rsidRPr="00122F6A" w:rsidRDefault="009F0091" w:rsidP="005A3625">
                  <w:pPr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</w:p>
                <w:p w14:paraId="67EEB0EA" w14:textId="77777777" w:rsidR="009F0091" w:rsidRPr="00A57155" w:rsidRDefault="009F0091" w:rsidP="005A3625">
                  <w:pPr>
                    <w:spacing w:line="276" w:lineRule="auto"/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3C2D970C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22F6A">
              <w:rPr>
                <w:b/>
                <w:bCs/>
                <w:noProof/>
                <w:sz w:val="26"/>
                <w:szCs w:val="26"/>
                <w:rtl/>
                <w:lang w:val="fa-IR"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0E6CD418" wp14:editId="00115764">
                      <wp:simplePos x="0" y="0"/>
                      <wp:positionH relativeFrom="column">
                        <wp:posOffset>323678</wp:posOffset>
                      </wp:positionH>
                      <wp:positionV relativeFrom="paragraph">
                        <wp:posOffset>8219883</wp:posOffset>
                      </wp:positionV>
                      <wp:extent cx="2806065" cy="1071604"/>
                      <wp:effectExtent l="76200" t="38100" r="70485" b="90805"/>
                      <wp:wrapNone/>
                      <wp:docPr id="2204" name="Group 220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6065" cy="1071604"/>
                                <a:chOff x="0" y="-2450"/>
                                <a:chExt cx="2520138" cy="1041683"/>
                              </a:xfrm>
                            </wpg:grpSpPr>
                            <wps:wsp>
                              <wps:cNvPr id="2205" name="Straight Arrow Connector 2205"/>
                              <wps:cNvCnPr/>
                              <wps:spPr>
                                <a:xfrm flipV="1">
                                  <a:off x="4408" y="-2450"/>
                                  <a:ext cx="0" cy="10416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06" name="Straight Arrow Connector 2206"/>
                              <wps:cNvCnPr/>
                              <wps:spPr>
                                <a:xfrm>
                                  <a:off x="0" y="1038821"/>
                                  <a:ext cx="2520138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2F0D9B" id="Group 2204" o:spid="_x0000_s1026" style="position:absolute;left:0;text-align:left;margin-left:25.5pt;margin-top:647.25pt;width:220.95pt;height:84.4pt;z-index:251735040;mso-width-relative:margin;mso-height-relative:margin" coordorigin=",-24" coordsize="25201,10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">
                      <v:shape id="Straight Arrow Connector 2205" o:spid="_x0000_s1027" type="#_x0000_t32" style="position:absolute;left:44;top:-24;width:0;height:104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" strokecolor="black [3200]" strokeweight="1.5pt">
                        <v:stroke endarrow="block" joinstyle="miter"/>
                      </v:shape>
                      <v:shape id="Straight Arrow Connector 2206" o:spid="_x0000_s1028" type="#_x0000_t32" style="position:absolute;top:10388;width:252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" strokecolor="black [3200]" strokeweight="1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264"/>
              <w:gridCol w:w="2979"/>
            </w:tblGrid>
            <w:tr w:rsidR="009F0091" w:rsidRPr="00C90CD9" w14:paraId="50702A9B" w14:textId="77777777" w:rsidTr="005A3625">
              <w:trPr>
                <w:trHeight w:val="2410"/>
              </w:trPr>
              <w:tc>
                <w:tcPr>
                  <w:tcW w:w="5243" w:type="dxa"/>
                  <w:gridSpan w:val="2"/>
                  <w:tcBorders>
                    <w:top w:val="nil"/>
                    <w:bottom w:val="dotted" w:sz="4" w:space="0" w:color="auto"/>
                  </w:tcBorders>
                </w:tcPr>
                <w:p w14:paraId="3C086D7E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2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زان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حصولات 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غ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ر جدول ز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مده است. </w:t>
                  </w:r>
                </w:p>
                <w:p w14:paraId="2A5D5537" w14:textId="03498CA3" w:rsidR="009F0091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جدول را کامل و نمودار د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ه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آنها رسم کن</w:t>
                  </w:r>
                  <w:r w:rsidRPr="0085197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85197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85197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w:t xml:space="preserve"> </w:t>
                  </w:r>
                </w:p>
                <w:p w14:paraId="599ADBAC" w14:textId="37A4FE6A" w:rsidR="009F0091" w:rsidRPr="001D10FA" w:rsidRDefault="00F064DA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16"/>
                      <w:szCs w:val="16"/>
                      <w:rtl/>
                    </w:rPr>
                  </w:pPr>
                  <w:r w:rsidRPr="00853759">
                    <w:rPr>
                      <w:b/>
                      <w:bCs/>
                      <w:noProof/>
                      <w:sz w:val="26"/>
                      <w:szCs w:val="26"/>
                      <w:rtl/>
                      <w:lang w:val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6064" behindDoc="0" locked="0" layoutInCell="1" allowOverlap="1" wp14:anchorId="3452536C" wp14:editId="125E303B">
                            <wp:simplePos x="0" y="0"/>
                            <wp:positionH relativeFrom="column">
                              <wp:posOffset>-61216</wp:posOffset>
                            </wp:positionH>
                            <wp:positionV relativeFrom="paragraph">
                              <wp:posOffset>90805</wp:posOffset>
                            </wp:positionV>
                            <wp:extent cx="715052" cy="715052"/>
                            <wp:effectExtent l="0" t="0" r="27940" b="27940"/>
                            <wp:wrapNone/>
                            <wp:docPr id="2207" name="Oval 220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715052" cy="71505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A48EB5E" id="Oval 2207" o:spid="_x0000_s1026" style="position:absolute;left:0;text-align:left;margin-left:-4.8pt;margin-top:7.15pt;width:56.3pt;height:56.3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" filled="f" strokecolor="black [3213]" strokeweight="1.5pt">
                            <v:stroke joinstyle="miter"/>
                          </v:oval>
                        </w:pict>
                      </mc:Fallback>
                    </mc:AlternateConten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083"/>
                    <w:gridCol w:w="530"/>
                    <w:gridCol w:w="547"/>
                    <w:gridCol w:w="571"/>
                    <w:gridCol w:w="646"/>
                  </w:tblGrid>
                  <w:tr w:rsidR="009F0091" w:rsidRPr="00853759" w14:paraId="6CB1F8AB" w14:textId="77777777" w:rsidTr="00F064DA">
                    <w:tc>
                      <w:tcPr>
                        <w:tcW w:w="1083" w:type="dxa"/>
                      </w:tcPr>
                      <w:p w14:paraId="24EA3445" w14:textId="2F2A5915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حصول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47E40C4A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بادام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12B848D4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گردو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42CEAD9B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سیب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0DE6DCD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زردآلو</w:t>
                        </w:r>
                      </w:p>
                    </w:tc>
                  </w:tr>
                  <w:tr w:rsidR="009F0091" w:rsidRPr="00853759" w14:paraId="320F57FB" w14:textId="77777777" w:rsidTr="00F064DA">
                    <w:tc>
                      <w:tcPr>
                        <w:tcW w:w="1083" w:type="dxa"/>
                      </w:tcPr>
                      <w:p w14:paraId="029DA18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میزان</w:t>
                        </w:r>
                        <w:r w:rsidRPr="00F064DA">
                          <w:rPr>
                            <w:rFonts w:cs="B Nazanin" w:hint="cs"/>
                            <w:b/>
                            <w:bCs/>
                            <w:noProof/>
                            <w:sz w:val="14"/>
                            <w:szCs w:val="14"/>
                            <w:rtl/>
                          </w:rPr>
                          <w:t>(کیلوگرم)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744B4136" w14:textId="73E6F45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9</w:t>
                        </w:r>
                        <w:r w:rsidR="00F064D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547" w:type="dxa"/>
                      </w:tcPr>
                      <w:p w14:paraId="0611AE28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39</w:t>
                        </w:r>
                      </w:p>
                    </w:tc>
                    <w:tc>
                      <w:tcPr>
                        <w:tcW w:w="571" w:type="dxa"/>
                      </w:tcPr>
                      <w:p w14:paraId="6F52F08C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50</w:t>
                        </w:r>
                      </w:p>
                    </w:tc>
                    <w:tc>
                      <w:tcPr>
                        <w:tcW w:w="366" w:type="dxa"/>
                      </w:tcPr>
                      <w:p w14:paraId="5BE317A7" w14:textId="5F8A8EB5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  <w:r w:rsidRPr="001D10F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2</w:t>
                        </w:r>
                        <w:r w:rsidR="00F064DA">
                          <w:rPr>
                            <w:rFonts w:ascii="Arial" w:hAnsi="Arial" w:cs="B Nazanin" w:hint="cs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  <w:t>0</w:t>
                        </w:r>
                      </w:p>
                    </w:tc>
                  </w:tr>
                  <w:tr w:rsidR="009F0091" w:rsidRPr="00853759" w14:paraId="28732AEF" w14:textId="77777777" w:rsidTr="00F064DA">
                    <w:tc>
                      <w:tcPr>
                        <w:tcW w:w="1083" w:type="dxa"/>
                      </w:tcPr>
                      <w:p w14:paraId="11AF0AC2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  <w:r w:rsidRPr="001D10FA">
                          <w:rPr>
                            <w:rFonts w:cs="B Nazanin" w:hint="cs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  <w:t>درصد</w:t>
                        </w:r>
                      </w:p>
                    </w:tc>
                    <w:tc>
                      <w:tcPr>
                        <w:tcW w:w="530" w:type="dxa"/>
                      </w:tcPr>
                      <w:p w14:paraId="033C6E66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47" w:type="dxa"/>
                      </w:tcPr>
                      <w:p w14:paraId="40640231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571" w:type="dxa"/>
                      </w:tcPr>
                      <w:p w14:paraId="57B4E20D" w14:textId="77777777" w:rsidR="009F0091" w:rsidRPr="001D10FA" w:rsidRDefault="009F0091" w:rsidP="005A3625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0"/>
                            <w:szCs w:val="20"/>
                            <w:rtl/>
                          </w:rPr>
                        </w:pPr>
                      </w:p>
                    </w:tc>
                    <w:tc>
                      <w:tcPr>
                        <w:tcW w:w="366" w:type="dxa"/>
                      </w:tcPr>
                      <w:p w14:paraId="5150EBCE" w14:textId="77777777" w:rsidR="009F0091" w:rsidRPr="001D10FA" w:rsidRDefault="009F0091" w:rsidP="005A3625">
                        <w:pPr>
                          <w:jc w:val="center"/>
                          <w:rPr>
                            <w:rFonts w:ascii="Arial" w:hAnsi="Arial" w:cs="B Nazanin"/>
                            <w:b/>
                            <w:bCs/>
                            <w:color w:val="1F1F1F"/>
                            <w:sz w:val="20"/>
                            <w:szCs w:val="20"/>
                            <w:shd w:val="clear" w:color="auto" w:fill="FFFFFF"/>
                            <w:rtl/>
                          </w:rPr>
                        </w:pPr>
                      </w:p>
                    </w:tc>
                  </w:tr>
                </w:tbl>
                <w:p w14:paraId="6542D848" w14:textId="77777777" w:rsidR="009F0091" w:rsidRPr="00851974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5B02CFD6" w14:textId="77777777" w:rsidTr="005A3625">
              <w:trPr>
                <w:trHeight w:val="408"/>
              </w:trPr>
              <w:tc>
                <w:tcPr>
                  <w:tcW w:w="226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7A1F5E16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سوم و چهارم :</w:t>
                  </w:r>
                </w:p>
              </w:tc>
              <w:tc>
                <w:tcPr>
                  <w:tcW w:w="2979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206973C5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حتمال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یا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اندازه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گیری</w:t>
                  </w:r>
                  <w:r w:rsidRPr="000A0520">
                    <w:rPr>
                      <w:rFonts w:ascii="AmuzehNewNormalPS"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A0520">
                    <w:rPr>
                      <w:rFonts w:ascii="AmuzehNewNormalPS" w:cs="B Nazanin" w:hint="cs"/>
                      <w:b/>
                      <w:bCs/>
                      <w:sz w:val="24"/>
                      <w:szCs w:val="24"/>
                      <w:rtl/>
                    </w:rPr>
                    <w:t>شانس</w:t>
                  </w:r>
                </w:p>
                <w:p w14:paraId="088B1720" w14:textId="77777777" w:rsidR="009F0091" w:rsidRPr="000A0520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A0520">
                    <w:rPr>
                      <w:rFonts w:ascii="Amuzeh-New-Bold" w:cs="B Nazanin"/>
                      <w:b/>
                      <w:bCs/>
                      <w:sz w:val="24"/>
                      <w:szCs w:val="24"/>
                      <w:rtl/>
                    </w:rPr>
                    <w:t>احتمال و تجربه</w:t>
                  </w:r>
                </w:p>
              </w:tc>
            </w:tr>
            <w:tr w:rsidR="009F0091" w:rsidRPr="00C90CD9" w14:paraId="5BFFD63D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5EC1AD6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C90CD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در پرتاب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تاس ، هر 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محاسبه کن</w:t>
                  </w:r>
                  <w:r w:rsidRPr="00C61E6B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C61E6B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C61E6B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TableSubtle1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2263"/>
                    <w:gridCol w:w="2754"/>
                  </w:tblGrid>
                  <w:tr w:rsidR="009F0091" w14:paraId="4795925F" w14:textId="77777777" w:rsidTr="005A3625">
                    <w:tc>
                      <w:tcPr>
                        <w:tcW w:w="2263" w:type="dxa"/>
                      </w:tcPr>
                      <w:p w14:paraId="1DCE524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2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F36E255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زرگتر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زصفر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>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</w:p>
                    </w:tc>
                  </w:tr>
                  <w:tr w:rsidR="009F0091" w14:paraId="3E168D13" w14:textId="77777777" w:rsidTr="005A3625">
                    <w:tc>
                      <w:tcPr>
                        <w:tcW w:w="2263" w:type="dxa"/>
                      </w:tcPr>
                      <w:p w14:paraId="501D28E4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فرد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: ..........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                                 </w:t>
                        </w:r>
                      </w:p>
                    </w:tc>
                    <w:tc>
                      <w:tcPr>
                        <w:tcW w:w="2754" w:type="dxa"/>
                      </w:tcPr>
                      <w:p w14:paraId="09B69FA1" w14:textId="77777777" w:rsidR="009F0091" w:rsidRPr="00C61E6B" w:rsidRDefault="009F0091" w:rsidP="005A3625">
                        <w:pPr>
                          <w:spacing w:after="0" w:line="240" w:lineRule="auto"/>
                          <w:jc w:val="both"/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- 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عدد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برزگتر از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6</w:t>
                        </w:r>
                        <w:r w:rsidRPr="00C61E6B">
                          <w:rPr>
                            <w:rFonts w:cs="B Nazanin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ب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ا</w:t>
                        </w:r>
                        <w:r w:rsidRPr="00C61E6B"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ی</w:t>
                        </w:r>
                        <w:r w:rsidRPr="00C61E6B">
                          <w:rPr>
                            <w:rFonts w:cs="B Nazanin" w:hint="eastAsia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>
                          <w:rPr>
                            <w:rFonts w:cs="B Nazanin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: ........</w:t>
                        </w:r>
                      </w:p>
                    </w:tc>
                  </w:tr>
                </w:tbl>
                <w:p w14:paraId="022EE47A" w14:textId="77777777" w:rsidR="009F0091" w:rsidRPr="00C61E6B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9F0091" w:rsidRPr="00C90CD9" w14:paraId="161FE3A9" w14:textId="77777777" w:rsidTr="005A3625">
              <w:trPr>
                <w:trHeight w:val="177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0CACBAA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ب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ر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ز احتمال ها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ز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ر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مثال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بنو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F75C5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F75C54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7EF3F9A4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 کمتر از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2F63AAB8">
                      <v:shape id="_x0000_i1350" type="#_x0000_t75" style="width:10.4pt;height:27.9pt" o:ole="">
                        <v:imagedata r:id="rId683" o:title=""/>
                      </v:shape>
                      <o:OLEObject Type="Embed" ProgID="Equation.DSMT4" ShapeID="_x0000_i1350" DrawAspect="Content" ObjectID="_1790058110" r:id="rId684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0BD1451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D991429">
                      <v:shape id="_x0000_i1351" type="#_x0000_t75" style="width:10.4pt;height:27.9pt" o:ole="">
                        <v:imagedata r:id="rId685" o:title=""/>
                      </v:shape>
                      <o:OLEObject Type="Embed" ProgID="Equation.DSMT4" ShapeID="_x0000_i1351" DrawAspect="Content" ObjectID="_1790058111" r:id="rId686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20C16A07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وقوع صفر باشد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370D5919" w14:textId="77777777" w:rsidR="009F0091" w:rsidRPr="00F75C54" w:rsidRDefault="009F0091" w:rsidP="005A3625">
                  <w:pPr>
                    <w:spacing w:after="0" w:line="240" w:lineRule="auto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حتمال رخ دادن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853759">
                    <w:rPr>
                      <w:b/>
                      <w:bCs/>
                      <w:noProof/>
                      <w:position w:val="-24"/>
                      <w:sz w:val="26"/>
                      <w:szCs w:val="26"/>
                    </w:rPr>
                    <w:object w:dxaOrig="220" w:dyaOrig="639" w14:anchorId="14A72F08">
                      <v:shape id="_x0000_i1352" type="#_x0000_t75" style="width:10.4pt;height:27.9pt" o:ole="">
                        <v:imagedata r:id="rId687" o:title=""/>
                      </v:shape>
                      <o:OLEObject Type="Embed" ProgID="Equation.DSMT4" ShapeID="_x0000_i1352" DrawAspect="Content" ObjectID="_1790058112" r:id="rId688"/>
                    </w:objec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5C54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اشد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: </w:t>
                  </w:r>
                </w:p>
              </w:tc>
            </w:tr>
            <w:tr w:rsidR="009F0091" w:rsidRPr="00C90CD9" w14:paraId="508C3ED1" w14:textId="77777777" w:rsidTr="005A3625">
              <w:trPr>
                <w:trHeight w:val="182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06D7A1F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853759">
                    <w:rPr>
                      <w:b/>
                      <w:bCs/>
                      <w:noProof/>
                    </w:rPr>
                    <w:drawing>
                      <wp:anchor distT="0" distB="0" distL="114300" distR="114300" simplePos="0" relativeHeight="251737088" behindDoc="0" locked="0" layoutInCell="1" allowOverlap="1" wp14:anchorId="0AFEFDAF" wp14:editId="7356D167">
                        <wp:simplePos x="0" y="0"/>
                        <wp:positionH relativeFrom="column">
                          <wp:posOffset>-70485</wp:posOffset>
                        </wp:positionH>
                        <wp:positionV relativeFrom="paragraph">
                          <wp:posOffset>318770</wp:posOffset>
                        </wp:positionV>
                        <wp:extent cx="871855" cy="881354"/>
                        <wp:effectExtent l="0" t="0" r="4445" b="0"/>
                        <wp:wrapNone/>
                        <wp:docPr id="2208" name="Picture 22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89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90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71855" cy="881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چرخنده 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زیر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چرخانده 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، احتمال ها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بنو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س</w:t>
                  </w:r>
                  <w:r w:rsidRPr="00164B1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164B1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F2EC26" w14:textId="77777777" w:rsidR="009F0091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عدد فر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تد: ............</w:t>
                  </w:r>
                  <w:r w:rsidRPr="00164B19">
                    <w:rPr>
                      <w:rFonts w:cs="B Nazanin"/>
                      <w:b/>
                      <w:bCs/>
                      <w:noProof/>
                    </w:rPr>
                    <w:t xml:space="preserve"> </w:t>
                  </w:r>
                </w:p>
                <w:p w14:paraId="1C5A556F" w14:textId="77777777" w:rsidR="009F0091" w:rsidRPr="00164B19" w:rsidRDefault="009F0091" w:rsidP="005A3625">
                  <w:pPr>
                    <w:tabs>
                      <w:tab w:val="left" w:pos="3787"/>
                    </w:tabs>
                    <w:spacing w:line="240" w:lineRule="auto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- 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عقربه رو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 عدد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4</w:t>
                  </w:r>
                  <w:r w:rsidRPr="00164B19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ا</w:t>
                  </w:r>
                  <w:r w:rsidRPr="00164B19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64B19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ت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: ...........</w:t>
                  </w:r>
                </w:p>
              </w:tc>
            </w:tr>
            <w:tr w:rsidR="009F0091" w:rsidRPr="00C90CD9" w14:paraId="13C22F23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F52BA4F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b/>
                      <w:bCs/>
                      <w:noProof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 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احتمال تولد نوزاد در 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 w:hint="eastAsia"/>
                      <w:b/>
                      <w:bCs/>
                      <w:sz w:val="28"/>
                      <w:szCs w:val="28"/>
                      <w:rtl/>
                    </w:rPr>
                    <w:t>ک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از روزها</w:t>
                  </w:r>
                  <w:r w:rsidRPr="00B268A5"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ascii="Shabnam" w:hAnsi="Shabnam" w:cs="B Nazanin"/>
                      <w:b/>
                      <w:bCs/>
                      <w:sz w:val="28"/>
                      <w:szCs w:val="28"/>
                      <w:rtl/>
                    </w:rPr>
                    <w:t xml:space="preserve"> هفته</w:t>
                  </w:r>
                  <w:r>
                    <w:rPr>
                      <w:rFonts w:ascii="Shabnam" w:hAnsi="Shabnam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چقدر است؟</w:t>
                  </w:r>
                </w:p>
              </w:tc>
            </w:tr>
            <w:tr w:rsidR="009F0091" w:rsidRPr="00C90CD9" w14:paraId="3C3842CB" w14:textId="77777777" w:rsidTr="005A3625">
              <w:trPr>
                <w:trHeight w:val="105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B96FB4D" w14:textId="77777777" w:rsidR="009F0091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با قرار دادن علامت &gt;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3B54C4">
                    <w:rPr>
                      <w:rFonts w:asciiTheme="majorBidi" w:hAnsiTheme="majorBidi" w:cstheme="majorBidi"/>
                      <w:b/>
                      <w:bCs/>
                      <w:noProof/>
                      <w:sz w:val="28"/>
                      <w:szCs w:val="28"/>
                      <w:rtl/>
                    </w:rPr>
                    <w:t>=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ا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&lt; احتمال وقوع اتفاق ها را با هم مقا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سه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کن</w:t>
                  </w:r>
                  <w:r w:rsidRPr="00FC4BAD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>ی</w:t>
                  </w:r>
                  <w:r w:rsidRPr="00FC4BAD">
                    <w:rPr>
                      <w:rFonts w:cs="B Nazanin" w:hint="eastAsia"/>
                      <w:b/>
                      <w:bCs/>
                      <w:noProof/>
                      <w:sz w:val="28"/>
                      <w:szCs w:val="28"/>
                      <w:rtl/>
                    </w:rPr>
                    <w:t>د</w:t>
                  </w:r>
                  <w:r w:rsidRPr="00FC4BAD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w:t>.</w:t>
                  </w:r>
                </w:p>
                <w:p w14:paraId="0A338B8C" w14:textId="314E7774" w:rsidR="009F0091" w:rsidRPr="00FC4BAD" w:rsidRDefault="009F0091" w:rsidP="005A3625">
                  <w:pPr>
                    <w:autoSpaceDE w:val="0"/>
                    <w:autoSpaceDN w:val="0"/>
                    <w:bidi w:val="0"/>
                    <w:adjustRightInd w:val="0"/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١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٢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76109EE2">
                      <v:shape id="_x0000_i1353" type="#_x0000_t75" style="width:14.9pt;height:15.55pt" o:ole="">
                        <v:imagedata r:id="rId691" o:title=""/>
                      </v:shape>
                      <o:OLEObject Type="Embed" ProgID="Equation.DSMT4" ShapeID="_x0000_i1353" DrawAspect="Content" ObjectID="_1790058113" r:id="rId692"/>
                    </w:objec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٣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</w:p>
                <w:p w14:paraId="767D33C7" w14:textId="33B5D148" w:rsidR="009F0091" w:rsidRPr="00FC4BAD" w:rsidRDefault="009F0091" w:rsidP="005A3625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عددی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کمتر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از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B54C4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 w:rsidRPr="00C65548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279" w:dyaOrig="279" w14:anchorId="6CAB8C25">
                      <v:shape id="_x0000_i1354" type="#_x0000_t75" style="width:14.9pt;height:15.55pt" o:ole="">
                        <v:imagedata r:id="rId691" o:title=""/>
                      </v:shape>
                      <o:OLEObject Type="Embed" ProgID="Equation.DSMT4" ShapeID="_x0000_i1354" DrawAspect="Content" ObjectID="_1790058114" r:id="rId693"/>
                    </w:objec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C65548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تاس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٤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ا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٥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C4BAD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بیاید</w:t>
                  </w:r>
                  <w:r w:rsidRPr="00FC4BAD">
                    <w:rPr>
                      <w:rFonts w:ascii="AmuzehNewNormalPS" w:cs="B Nazanin"/>
                      <w:b/>
                      <w:bCs/>
                      <w:sz w:val="28"/>
                      <w:szCs w:val="28"/>
                    </w:rPr>
                    <w:t>.</w:t>
                  </w:r>
                </w:p>
              </w:tc>
            </w:tr>
            <w:tr w:rsidR="009F0091" w:rsidRPr="00C90CD9" w14:paraId="618BC2CC" w14:textId="77777777" w:rsidTr="005A3625">
              <w:trPr>
                <w:trHeight w:val="108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556735FE" w14:textId="77777777" w:rsidR="009F0091" w:rsidRPr="00B268A5" w:rsidRDefault="009F0091" w:rsidP="009F0091">
                  <w:pPr>
                    <w:pStyle w:val="ListParagraph"/>
                    <w:numPr>
                      <w:ilvl w:val="0"/>
                      <w:numId w:val="33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C90CD9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لف - تاس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300 بار پرتاب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14:paraId="738F3FB7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6 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           </w:t>
                  </w:r>
                </w:p>
                <w:p w14:paraId="598C45A4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عدد فرد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؟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................  </w:t>
                  </w:r>
                </w:p>
                <w:p w14:paraId="75588FA6" w14:textId="77777777" w:rsidR="009F0091" w:rsidRPr="00B268A5" w:rsidRDefault="009F0091" w:rsidP="005A3625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ب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- سکه 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را 20 بار م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داز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نتظار دار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چند بار رو ب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ا</w:t>
                  </w:r>
                  <w:r w:rsidRPr="00B268A5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268A5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Pr="00B268A5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: .................</w:t>
                  </w:r>
                </w:p>
              </w:tc>
            </w:tr>
          </w:tbl>
          <w:p w14:paraId="49BCF0BD" w14:textId="77777777" w:rsidR="009F0091" w:rsidRPr="00C90CD9" w:rsidRDefault="009F0091" w:rsidP="005A362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</w:tc>
      </w:tr>
    </w:tbl>
    <w:p w14:paraId="5C3D9C71" w14:textId="78F780FD" w:rsidR="0051060A" w:rsidRPr="00917E51" w:rsidRDefault="0051060A" w:rsidP="00917E51">
      <w:pPr>
        <w:rPr>
          <w:rFonts w:cs="B Nazanin"/>
          <w:b/>
          <w:bCs/>
          <w:sz w:val="2"/>
          <w:szCs w:val="2"/>
          <w:rtl/>
        </w:rPr>
      </w:pPr>
    </w:p>
    <w:sectPr w:rsidR="0051060A" w:rsidRPr="00917E51" w:rsidSect="00917E51">
      <w:footerReference w:type="default" r:id="rId69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434244" w14:textId="77777777" w:rsidR="00BF7188" w:rsidRDefault="00BF7188" w:rsidP="003C5476">
      <w:pPr>
        <w:spacing w:after="0" w:line="240" w:lineRule="auto"/>
      </w:pPr>
      <w:r>
        <w:separator/>
      </w:r>
    </w:p>
  </w:endnote>
  <w:endnote w:type="continuationSeparator" w:id="0">
    <w:p w14:paraId="73E72CCA" w14:textId="77777777" w:rsidR="00BF7188" w:rsidRDefault="00BF7188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akkal Majalla">
    <w:charset w:val="B2"/>
    <w:family w:val="auto"/>
    <w:pitch w:val="variable"/>
    <w:sig w:usb0="80002007" w:usb1="80000000" w:usb2="00000008" w:usb3="00000000" w:csb0="000000D3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 Nazani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Nazanin,Bold">
    <w:altName w:val="B Nazani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BA092F" w:rsidRPr="00B86D05" w:rsidRDefault="00BA092F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BA092F" w:rsidRDefault="00BA092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1543C1" w14:textId="77777777" w:rsidR="00BF7188" w:rsidRDefault="00BF7188" w:rsidP="003C5476">
      <w:pPr>
        <w:spacing w:after="0" w:line="240" w:lineRule="auto"/>
      </w:pPr>
      <w:r>
        <w:separator/>
      </w:r>
    </w:p>
  </w:footnote>
  <w:footnote w:type="continuationSeparator" w:id="0">
    <w:p w14:paraId="3EFB0058" w14:textId="77777777" w:rsidR="00BF7188" w:rsidRDefault="00BF7188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D351B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07CB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F26409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B51CD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9D15347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ACF48AA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141160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36A36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6D6A9F"/>
    <w:multiLevelType w:val="hybridMultilevel"/>
    <w:tmpl w:val="57BAF246"/>
    <w:lvl w:ilvl="0" w:tplc="3A5C42BA">
      <w:start w:val="2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BC46EB"/>
    <w:multiLevelType w:val="hybridMultilevel"/>
    <w:tmpl w:val="429260F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9233F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1521C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B92349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90305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9A7931"/>
    <w:multiLevelType w:val="hybridMultilevel"/>
    <w:tmpl w:val="63AE7AB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033EF2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8990E0D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F43B96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0CF7AD5"/>
    <w:multiLevelType w:val="hybridMultilevel"/>
    <w:tmpl w:val="06C62DD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4EB31E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84C58F0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D545E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9A33773"/>
    <w:multiLevelType w:val="hybridMultilevel"/>
    <w:tmpl w:val="BC2C536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644F06E7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C8B4C3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40E1DE3"/>
    <w:multiLevelType w:val="hybridMultilevel"/>
    <w:tmpl w:val="A964D248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4E07C34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F5250D"/>
    <w:multiLevelType w:val="hybridMultilevel"/>
    <w:tmpl w:val="5A5C029C"/>
    <w:lvl w:ilvl="0" w:tplc="65AABA08">
      <w:start w:val="1"/>
      <w:numFmt w:val="decimal"/>
      <w:lvlText w:val="%1)"/>
      <w:lvlJc w:val="left"/>
      <w:pPr>
        <w:ind w:left="360" w:hanging="360"/>
      </w:pPr>
      <w:rPr>
        <w:rFonts w:cs="B Nazanin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7C040E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6"/>
  </w:num>
  <w:num w:numId="2">
    <w:abstractNumId w:val="5"/>
  </w:num>
  <w:num w:numId="3">
    <w:abstractNumId w:val="24"/>
  </w:num>
  <w:num w:numId="4">
    <w:abstractNumId w:val="7"/>
  </w:num>
  <w:num w:numId="5">
    <w:abstractNumId w:val="22"/>
  </w:num>
  <w:num w:numId="6">
    <w:abstractNumId w:val="27"/>
  </w:num>
  <w:num w:numId="7">
    <w:abstractNumId w:val="8"/>
  </w:num>
  <w:num w:numId="8">
    <w:abstractNumId w:val="9"/>
  </w:num>
  <w:num w:numId="9">
    <w:abstractNumId w:val="0"/>
  </w:num>
  <w:num w:numId="10">
    <w:abstractNumId w:val="28"/>
  </w:num>
  <w:num w:numId="11">
    <w:abstractNumId w:val="31"/>
  </w:num>
  <w:num w:numId="12">
    <w:abstractNumId w:val="14"/>
  </w:num>
  <w:num w:numId="13">
    <w:abstractNumId w:val="3"/>
  </w:num>
  <w:num w:numId="14">
    <w:abstractNumId w:val="6"/>
  </w:num>
  <w:num w:numId="15">
    <w:abstractNumId w:val="29"/>
  </w:num>
  <w:num w:numId="16">
    <w:abstractNumId w:val="23"/>
  </w:num>
  <w:num w:numId="17">
    <w:abstractNumId w:val="25"/>
  </w:num>
  <w:num w:numId="18">
    <w:abstractNumId w:val="20"/>
  </w:num>
  <w:num w:numId="19">
    <w:abstractNumId w:val="13"/>
  </w:num>
  <w:num w:numId="20">
    <w:abstractNumId w:val="32"/>
  </w:num>
  <w:num w:numId="21">
    <w:abstractNumId w:val="12"/>
  </w:num>
  <w:num w:numId="22">
    <w:abstractNumId w:val="15"/>
  </w:num>
  <w:num w:numId="23">
    <w:abstractNumId w:val="17"/>
  </w:num>
  <w:num w:numId="24">
    <w:abstractNumId w:val="10"/>
  </w:num>
  <w:num w:numId="25">
    <w:abstractNumId w:val="16"/>
  </w:num>
  <w:num w:numId="26">
    <w:abstractNumId w:val="21"/>
  </w:num>
  <w:num w:numId="27">
    <w:abstractNumId w:val="11"/>
  </w:num>
  <w:num w:numId="28">
    <w:abstractNumId w:val="2"/>
  </w:num>
  <w:num w:numId="29">
    <w:abstractNumId w:val="30"/>
  </w:num>
  <w:num w:numId="30">
    <w:abstractNumId w:val="19"/>
  </w:num>
  <w:num w:numId="31">
    <w:abstractNumId w:val="18"/>
  </w:num>
  <w:num w:numId="32">
    <w:abstractNumId w:val="4"/>
  </w:num>
  <w:num w:numId="33">
    <w:abstractNumId w:val="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123E6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67344"/>
    <w:rsid w:val="00080E55"/>
    <w:rsid w:val="00090A8F"/>
    <w:rsid w:val="000B48CD"/>
    <w:rsid w:val="000B4BF8"/>
    <w:rsid w:val="000B523E"/>
    <w:rsid w:val="000D1F25"/>
    <w:rsid w:val="000F67D0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281E"/>
    <w:rsid w:val="001C5779"/>
    <w:rsid w:val="001C60E0"/>
    <w:rsid w:val="001C769D"/>
    <w:rsid w:val="001D27AE"/>
    <w:rsid w:val="001D4E63"/>
    <w:rsid w:val="001D5020"/>
    <w:rsid w:val="001F28AD"/>
    <w:rsid w:val="002371B2"/>
    <w:rsid w:val="00246EB4"/>
    <w:rsid w:val="00250DE6"/>
    <w:rsid w:val="00253713"/>
    <w:rsid w:val="0026069C"/>
    <w:rsid w:val="00265B6A"/>
    <w:rsid w:val="002928B0"/>
    <w:rsid w:val="002A39A6"/>
    <w:rsid w:val="002B0715"/>
    <w:rsid w:val="002C3F01"/>
    <w:rsid w:val="002C7A06"/>
    <w:rsid w:val="002F230D"/>
    <w:rsid w:val="002F643D"/>
    <w:rsid w:val="002F6457"/>
    <w:rsid w:val="002F7179"/>
    <w:rsid w:val="00303883"/>
    <w:rsid w:val="0030645E"/>
    <w:rsid w:val="00311344"/>
    <w:rsid w:val="00311C8E"/>
    <w:rsid w:val="003321C8"/>
    <w:rsid w:val="0033588D"/>
    <w:rsid w:val="00335E0B"/>
    <w:rsid w:val="00376B9E"/>
    <w:rsid w:val="003911E5"/>
    <w:rsid w:val="003B0E60"/>
    <w:rsid w:val="003B2493"/>
    <w:rsid w:val="003B45E8"/>
    <w:rsid w:val="003B4F44"/>
    <w:rsid w:val="003B54C4"/>
    <w:rsid w:val="003C3C72"/>
    <w:rsid w:val="003C410C"/>
    <w:rsid w:val="003C5476"/>
    <w:rsid w:val="003C54E8"/>
    <w:rsid w:val="003F1F0E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4B3E"/>
    <w:rsid w:val="00456D2E"/>
    <w:rsid w:val="00460798"/>
    <w:rsid w:val="004625AA"/>
    <w:rsid w:val="00473302"/>
    <w:rsid w:val="004871B0"/>
    <w:rsid w:val="0049750C"/>
    <w:rsid w:val="004A2A1B"/>
    <w:rsid w:val="004A33AB"/>
    <w:rsid w:val="004C1C77"/>
    <w:rsid w:val="004C6A84"/>
    <w:rsid w:val="004D69C2"/>
    <w:rsid w:val="004E1C03"/>
    <w:rsid w:val="005008AF"/>
    <w:rsid w:val="0050661B"/>
    <w:rsid w:val="0051060A"/>
    <w:rsid w:val="005129AE"/>
    <w:rsid w:val="00512F32"/>
    <w:rsid w:val="00525B83"/>
    <w:rsid w:val="00530738"/>
    <w:rsid w:val="00531F01"/>
    <w:rsid w:val="005574A4"/>
    <w:rsid w:val="00562EA2"/>
    <w:rsid w:val="00590F73"/>
    <w:rsid w:val="00593227"/>
    <w:rsid w:val="005958CE"/>
    <w:rsid w:val="00597836"/>
    <w:rsid w:val="005A3625"/>
    <w:rsid w:val="005A3FAE"/>
    <w:rsid w:val="005A78AB"/>
    <w:rsid w:val="005B360B"/>
    <w:rsid w:val="005D0FB3"/>
    <w:rsid w:val="005D2D0D"/>
    <w:rsid w:val="005F7E6F"/>
    <w:rsid w:val="00617055"/>
    <w:rsid w:val="00621E9D"/>
    <w:rsid w:val="00630FA3"/>
    <w:rsid w:val="00633966"/>
    <w:rsid w:val="006405BD"/>
    <w:rsid w:val="00646C6E"/>
    <w:rsid w:val="00651994"/>
    <w:rsid w:val="00652224"/>
    <w:rsid w:val="006532FA"/>
    <w:rsid w:val="00654BAA"/>
    <w:rsid w:val="0065556C"/>
    <w:rsid w:val="00662518"/>
    <w:rsid w:val="00667210"/>
    <w:rsid w:val="006811C4"/>
    <w:rsid w:val="00687FC1"/>
    <w:rsid w:val="00695E44"/>
    <w:rsid w:val="006A78EC"/>
    <w:rsid w:val="006B5002"/>
    <w:rsid w:val="006B5C68"/>
    <w:rsid w:val="006E7669"/>
    <w:rsid w:val="00701065"/>
    <w:rsid w:val="007058A2"/>
    <w:rsid w:val="007060F6"/>
    <w:rsid w:val="0071320F"/>
    <w:rsid w:val="007368ED"/>
    <w:rsid w:val="00743DDC"/>
    <w:rsid w:val="007528AD"/>
    <w:rsid w:val="00780BD3"/>
    <w:rsid w:val="007813CA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12469"/>
    <w:rsid w:val="008136E3"/>
    <w:rsid w:val="008169CB"/>
    <w:rsid w:val="00822B1C"/>
    <w:rsid w:val="00823E45"/>
    <w:rsid w:val="00824C80"/>
    <w:rsid w:val="00831C7F"/>
    <w:rsid w:val="0083321D"/>
    <w:rsid w:val="008411B8"/>
    <w:rsid w:val="008445CF"/>
    <w:rsid w:val="00852AA6"/>
    <w:rsid w:val="0085431C"/>
    <w:rsid w:val="00856461"/>
    <w:rsid w:val="008639F0"/>
    <w:rsid w:val="00866944"/>
    <w:rsid w:val="00871A88"/>
    <w:rsid w:val="008A4D83"/>
    <w:rsid w:val="008A5BD5"/>
    <w:rsid w:val="008A7508"/>
    <w:rsid w:val="008B6E11"/>
    <w:rsid w:val="008B7EE2"/>
    <w:rsid w:val="008C0F89"/>
    <w:rsid w:val="008C4396"/>
    <w:rsid w:val="008F1DEB"/>
    <w:rsid w:val="0090683A"/>
    <w:rsid w:val="009118DA"/>
    <w:rsid w:val="00912F98"/>
    <w:rsid w:val="0091451F"/>
    <w:rsid w:val="00917E51"/>
    <w:rsid w:val="009266E7"/>
    <w:rsid w:val="00944948"/>
    <w:rsid w:val="009450B4"/>
    <w:rsid w:val="00945905"/>
    <w:rsid w:val="00950918"/>
    <w:rsid w:val="00954DD1"/>
    <w:rsid w:val="00963BFA"/>
    <w:rsid w:val="00976527"/>
    <w:rsid w:val="00984C4C"/>
    <w:rsid w:val="00990701"/>
    <w:rsid w:val="009942A1"/>
    <w:rsid w:val="009A1F4F"/>
    <w:rsid w:val="009A369E"/>
    <w:rsid w:val="009B04DF"/>
    <w:rsid w:val="009B7112"/>
    <w:rsid w:val="009C31AD"/>
    <w:rsid w:val="009C3CCF"/>
    <w:rsid w:val="009C46B2"/>
    <w:rsid w:val="009C54AF"/>
    <w:rsid w:val="009E164D"/>
    <w:rsid w:val="009E4A5A"/>
    <w:rsid w:val="009F0091"/>
    <w:rsid w:val="009F3A91"/>
    <w:rsid w:val="009F788A"/>
    <w:rsid w:val="00A05D79"/>
    <w:rsid w:val="00A11624"/>
    <w:rsid w:val="00A1354E"/>
    <w:rsid w:val="00A141EF"/>
    <w:rsid w:val="00A17A8E"/>
    <w:rsid w:val="00A21D02"/>
    <w:rsid w:val="00A2319A"/>
    <w:rsid w:val="00A24FC9"/>
    <w:rsid w:val="00A26C67"/>
    <w:rsid w:val="00A275BD"/>
    <w:rsid w:val="00A57BE9"/>
    <w:rsid w:val="00A60A6E"/>
    <w:rsid w:val="00A77BE2"/>
    <w:rsid w:val="00AA2CC4"/>
    <w:rsid w:val="00AA5F74"/>
    <w:rsid w:val="00AC57E2"/>
    <w:rsid w:val="00AD3242"/>
    <w:rsid w:val="00AD5B51"/>
    <w:rsid w:val="00AF507E"/>
    <w:rsid w:val="00AF6959"/>
    <w:rsid w:val="00AF7C08"/>
    <w:rsid w:val="00B01BE2"/>
    <w:rsid w:val="00B101F0"/>
    <w:rsid w:val="00B268BE"/>
    <w:rsid w:val="00B30753"/>
    <w:rsid w:val="00B37A86"/>
    <w:rsid w:val="00B41643"/>
    <w:rsid w:val="00B44484"/>
    <w:rsid w:val="00B5331A"/>
    <w:rsid w:val="00B670CF"/>
    <w:rsid w:val="00B77473"/>
    <w:rsid w:val="00B77F11"/>
    <w:rsid w:val="00B8473C"/>
    <w:rsid w:val="00B86D05"/>
    <w:rsid w:val="00B918D1"/>
    <w:rsid w:val="00BA092F"/>
    <w:rsid w:val="00BA3D95"/>
    <w:rsid w:val="00BA5B20"/>
    <w:rsid w:val="00BB7852"/>
    <w:rsid w:val="00BC44C0"/>
    <w:rsid w:val="00BE0B30"/>
    <w:rsid w:val="00BF3972"/>
    <w:rsid w:val="00BF7188"/>
    <w:rsid w:val="00C0101A"/>
    <w:rsid w:val="00C100E2"/>
    <w:rsid w:val="00C11B34"/>
    <w:rsid w:val="00C47A90"/>
    <w:rsid w:val="00C65548"/>
    <w:rsid w:val="00C663DD"/>
    <w:rsid w:val="00C66892"/>
    <w:rsid w:val="00C80196"/>
    <w:rsid w:val="00C903D2"/>
    <w:rsid w:val="00CA1324"/>
    <w:rsid w:val="00CB25E6"/>
    <w:rsid w:val="00CC0725"/>
    <w:rsid w:val="00CC1410"/>
    <w:rsid w:val="00CD1093"/>
    <w:rsid w:val="00CD5462"/>
    <w:rsid w:val="00CF3BD5"/>
    <w:rsid w:val="00CF4F70"/>
    <w:rsid w:val="00D01E85"/>
    <w:rsid w:val="00D113F3"/>
    <w:rsid w:val="00D128B3"/>
    <w:rsid w:val="00D215DA"/>
    <w:rsid w:val="00D40323"/>
    <w:rsid w:val="00D40343"/>
    <w:rsid w:val="00D5185C"/>
    <w:rsid w:val="00D72E3E"/>
    <w:rsid w:val="00D800EE"/>
    <w:rsid w:val="00D834F1"/>
    <w:rsid w:val="00D83793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14BA9"/>
    <w:rsid w:val="00E25AE7"/>
    <w:rsid w:val="00E323EA"/>
    <w:rsid w:val="00E45AA7"/>
    <w:rsid w:val="00E46101"/>
    <w:rsid w:val="00E54000"/>
    <w:rsid w:val="00E62A75"/>
    <w:rsid w:val="00E65CE5"/>
    <w:rsid w:val="00E70FDB"/>
    <w:rsid w:val="00E718B1"/>
    <w:rsid w:val="00E71FD4"/>
    <w:rsid w:val="00E72CCD"/>
    <w:rsid w:val="00E845DA"/>
    <w:rsid w:val="00E87C0D"/>
    <w:rsid w:val="00E906A8"/>
    <w:rsid w:val="00E927D2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064DA"/>
    <w:rsid w:val="00F156E6"/>
    <w:rsid w:val="00F16381"/>
    <w:rsid w:val="00F20C60"/>
    <w:rsid w:val="00F37DAB"/>
    <w:rsid w:val="00F40578"/>
    <w:rsid w:val="00F62F4F"/>
    <w:rsid w:val="00F664D4"/>
    <w:rsid w:val="00F67092"/>
    <w:rsid w:val="00F7556F"/>
    <w:rsid w:val="00F842B3"/>
    <w:rsid w:val="00F85AF6"/>
    <w:rsid w:val="00F86145"/>
    <w:rsid w:val="00F87424"/>
    <w:rsid w:val="00F90904"/>
    <w:rsid w:val="00FB5B7E"/>
    <w:rsid w:val="00FC0DE2"/>
    <w:rsid w:val="00FC4B8C"/>
    <w:rsid w:val="00FD0E60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C141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3">
    <w:name w:val="Table Grid3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1">
    <w:name w:val="Plain Table 51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Subtle11">
    <w:name w:val="Table Subtle 11"/>
    <w:basedOn w:val="TableNormal"/>
    <w:next w:val="TableSubtle1"/>
    <w:uiPriority w:val="99"/>
    <w:rsid w:val="0051060A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4">
    <w:name w:val="Table Grid4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52">
    <w:name w:val="Plain Table 52"/>
    <w:basedOn w:val="TableNormal"/>
    <w:next w:val="PlainTable5"/>
    <w:uiPriority w:val="45"/>
    <w:rsid w:val="0051060A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21">
    <w:name w:val="Table Grid21"/>
    <w:basedOn w:val="TableNormal"/>
    <w:next w:val="TableGrid"/>
    <w:uiPriority w:val="59"/>
    <w:rsid w:val="00510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19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9.wmf"/><Relationship Id="rId531" Type="http://schemas.openxmlformats.org/officeDocument/2006/relationships/oleObject" Target="embeddings/oleObject249.bin"/><Relationship Id="rId629" Type="http://schemas.openxmlformats.org/officeDocument/2006/relationships/oleObject" Target="embeddings/oleObject298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30.wmf"/><Relationship Id="rId682" Type="http://schemas.openxmlformats.org/officeDocument/2006/relationships/oleObject" Target="embeddings/oleObject325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54.png"/><Relationship Id="rId542" Type="http://schemas.openxmlformats.org/officeDocument/2006/relationships/image" Target="media/image264.wmf"/><Relationship Id="rId181" Type="http://schemas.openxmlformats.org/officeDocument/2006/relationships/oleObject" Target="embeddings/oleObject92.bin"/><Relationship Id="rId402" Type="http://schemas.openxmlformats.org/officeDocument/2006/relationships/image" Target="media/image188.png"/><Relationship Id="rId279" Type="http://schemas.openxmlformats.org/officeDocument/2006/relationships/image" Target="media/image126.wmf"/><Relationship Id="rId486" Type="http://schemas.openxmlformats.org/officeDocument/2006/relationships/oleObject" Target="embeddings/oleObject227.bin"/><Relationship Id="rId693" Type="http://schemas.openxmlformats.org/officeDocument/2006/relationships/oleObject" Target="embeddings/oleObject33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260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0.wmf"/><Relationship Id="rId497" Type="http://schemas.openxmlformats.org/officeDocument/2006/relationships/oleObject" Target="embeddings/oleObject232.bin"/><Relationship Id="rId620" Type="http://schemas.openxmlformats.org/officeDocument/2006/relationships/image" Target="media/image303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217" Type="http://schemas.openxmlformats.org/officeDocument/2006/relationships/image" Target="media/image95.wmf"/><Relationship Id="rId564" Type="http://schemas.openxmlformats.org/officeDocument/2006/relationships/image" Target="media/image275.wmf"/><Relationship Id="rId424" Type="http://schemas.openxmlformats.org/officeDocument/2006/relationships/image" Target="media/image197.png"/><Relationship Id="rId631" Type="http://schemas.openxmlformats.org/officeDocument/2006/relationships/oleObject" Target="embeddings/oleObject299.bin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1.wmf"/><Relationship Id="rId575" Type="http://schemas.openxmlformats.org/officeDocument/2006/relationships/oleObject" Target="embeddings/oleObject271.bin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7.png"/><Relationship Id="rId642" Type="http://schemas.openxmlformats.org/officeDocument/2006/relationships/image" Target="media/image314.wmf"/><Relationship Id="rId281" Type="http://schemas.openxmlformats.org/officeDocument/2006/relationships/image" Target="media/image127.wmf"/><Relationship Id="rId502" Type="http://schemas.openxmlformats.org/officeDocument/2006/relationships/image" Target="media/image244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6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07.bin"/><Relationship Id="rId653" Type="http://schemas.openxmlformats.org/officeDocument/2006/relationships/oleObject" Target="embeddings/oleObject310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40.bin"/><Relationship Id="rId597" Type="http://schemas.openxmlformats.org/officeDocument/2006/relationships/oleObject" Target="embeddings/oleObject282.bin"/><Relationship Id="rId152" Type="http://schemas.openxmlformats.org/officeDocument/2006/relationships/image" Target="media/image72.png"/><Relationship Id="rId457" Type="http://schemas.openxmlformats.org/officeDocument/2006/relationships/image" Target="media/image221.wmf"/><Relationship Id="rId664" Type="http://schemas.openxmlformats.org/officeDocument/2006/relationships/image" Target="media/image32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4.bin"/><Relationship Id="rId524" Type="http://schemas.openxmlformats.org/officeDocument/2006/relationships/image" Target="media/image255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18.bin"/><Relationship Id="rId675" Type="http://schemas.openxmlformats.org/officeDocument/2006/relationships/oleObject" Target="embeddings/oleObject321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51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196.bin"/><Relationship Id="rId602" Type="http://schemas.openxmlformats.org/officeDocument/2006/relationships/image" Target="media/image294.wmf"/><Relationship Id="rId241" Type="http://schemas.openxmlformats.org/officeDocument/2006/relationships/image" Target="media/image107.wmf"/><Relationship Id="rId479" Type="http://schemas.openxmlformats.org/officeDocument/2006/relationships/image" Target="media/image232.wmf"/><Relationship Id="rId686" Type="http://schemas.openxmlformats.org/officeDocument/2006/relationships/oleObject" Target="embeddings/oleObject327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6.wmf"/><Relationship Id="rId101" Type="http://schemas.openxmlformats.org/officeDocument/2006/relationships/image" Target="media/image46.wmf"/><Relationship Id="rId185" Type="http://schemas.openxmlformats.org/officeDocument/2006/relationships/image" Target="media/image83.wmf"/><Relationship Id="rId406" Type="http://schemas.openxmlformats.org/officeDocument/2006/relationships/image" Target="media/image191.jpeg"/><Relationship Id="rId392" Type="http://schemas.openxmlformats.org/officeDocument/2006/relationships/image" Target="media/image183.wmf"/><Relationship Id="rId613" Type="http://schemas.openxmlformats.org/officeDocument/2006/relationships/oleObject" Target="embeddings/oleObject290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62.bin"/><Relationship Id="rId196" Type="http://schemas.openxmlformats.org/officeDocument/2006/relationships/image" Target="media/image86.wmf"/><Relationship Id="rId417" Type="http://schemas.openxmlformats.org/officeDocument/2006/relationships/image" Target="media/image192.png"/><Relationship Id="rId624" Type="http://schemas.openxmlformats.org/officeDocument/2006/relationships/image" Target="media/image305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19.bin"/><Relationship Id="rId58" Type="http://schemas.openxmlformats.org/officeDocument/2006/relationships/image" Target="media/image25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77.wmf"/><Relationship Id="rId428" Type="http://schemas.openxmlformats.org/officeDocument/2006/relationships/image" Target="media/image201.png"/><Relationship Id="rId635" Type="http://schemas.openxmlformats.org/officeDocument/2006/relationships/oleObject" Target="embeddings/oleObject301.bin"/><Relationship Id="rId274" Type="http://schemas.openxmlformats.org/officeDocument/2006/relationships/oleObject" Target="embeddings/oleObject143.bin"/><Relationship Id="rId481" Type="http://schemas.openxmlformats.org/officeDocument/2006/relationships/image" Target="media/image233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73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11.png"/><Relationship Id="rId646" Type="http://schemas.openxmlformats.org/officeDocument/2006/relationships/image" Target="media/image316.wmf"/><Relationship Id="rId201" Type="http://schemas.openxmlformats.org/officeDocument/2006/relationships/oleObject" Target="embeddings/oleObject106.bin"/><Relationship Id="rId285" Type="http://schemas.openxmlformats.org/officeDocument/2006/relationships/image" Target="media/image129.wmf"/><Relationship Id="rId506" Type="http://schemas.openxmlformats.org/officeDocument/2006/relationships/image" Target="media/image246.wmf"/><Relationship Id="rId492" Type="http://schemas.openxmlformats.org/officeDocument/2006/relationships/image" Target="media/image239.wmf"/><Relationship Id="rId145" Type="http://schemas.openxmlformats.org/officeDocument/2006/relationships/image" Target="media/image68.wmf"/><Relationship Id="rId352" Type="http://schemas.openxmlformats.org/officeDocument/2006/relationships/image" Target="media/image163.wmf"/><Relationship Id="rId212" Type="http://schemas.openxmlformats.org/officeDocument/2006/relationships/oleObject" Target="embeddings/oleObject112.bin"/><Relationship Id="rId254" Type="http://schemas.openxmlformats.org/officeDocument/2006/relationships/oleObject" Target="embeddings/oleObject133.bin"/><Relationship Id="rId657" Type="http://schemas.openxmlformats.org/officeDocument/2006/relationships/oleObject" Target="embeddings/oleObject31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23.wmf"/><Relationship Id="rId517" Type="http://schemas.openxmlformats.org/officeDocument/2006/relationships/oleObject" Target="embeddings/oleObject242.bin"/><Relationship Id="rId559" Type="http://schemas.openxmlformats.org/officeDocument/2006/relationships/oleObject" Target="embeddings/oleObject263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image" Target="media/image193.png"/><Relationship Id="rId570" Type="http://schemas.openxmlformats.org/officeDocument/2006/relationships/image" Target="media/image278.wmf"/><Relationship Id="rId626" Type="http://schemas.openxmlformats.org/officeDocument/2006/relationships/image" Target="media/image306.wmf"/><Relationship Id="rId223" Type="http://schemas.openxmlformats.org/officeDocument/2006/relationships/image" Target="media/image98.wmf"/><Relationship Id="rId430" Type="http://schemas.openxmlformats.org/officeDocument/2006/relationships/image" Target="media/image203.png"/><Relationship Id="rId668" Type="http://schemas.openxmlformats.org/officeDocument/2006/relationships/image" Target="media/image327.wmf"/><Relationship Id="rId18" Type="http://schemas.openxmlformats.org/officeDocument/2006/relationships/image" Target="media/image6.wmf"/><Relationship Id="rId265" Type="http://schemas.openxmlformats.org/officeDocument/2006/relationships/image" Target="media/image119.wmf"/><Relationship Id="rId472" Type="http://schemas.openxmlformats.org/officeDocument/2006/relationships/oleObject" Target="embeddings/oleObject220.bin"/><Relationship Id="rId528" Type="http://schemas.openxmlformats.org/officeDocument/2006/relationships/image" Target="media/image257.wmf"/><Relationship Id="rId125" Type="http://schemas.openxmlformats.org/officeDocument/2006/relationships/image" Target="media/image58.wmf"/><Relationship Id="rId167" Type="http://schemas.openxmlformats.org/officeDocument/2006/relationships/image" Target="media/image78.wmf"/><Relationship Id="rId332" Type="http://schemas.openxmlformats.org/officeDocument/2006/relationships/oleObject" Target="embeddings/oleObject172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274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3.bin"/><Relationship Id="rId637" Type="http://schemas.openxmlformats.org/officeDocument/2006/relationships/oleObject" Target="embeddings/oleObject302.bin"/><Relationship Id="rId679" Type="http://schemas.openxmlformats.org/officeDocument/2006/relationships/oleObject" Target="embeddings/oleObject3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4.bin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539" Type="http://schemas.openxmlformats.org/officeDocument/2006/relationships/oleObject" Target="embeddings/oleObject253.bin"/><Relationship Id="rId690" Type="http://schemas.microsoft.com/office/2007/relationships/hdphoto" Target="media/hdphoto8.wdp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37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8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648" Type="http://schemas.openxmlformats.org/officeDocument/2006/relationships/image" Target="media/image317.wmf"/><Relationship Id="rId245" Type="http://schemas.openxmlformats.org/officeDocument/2006/relationships/image" Target="media/image109.wmf"/><Relationship Id="rId287" Type="http://schemas.openxmlformats.org/officeDocument/2006/relationships/image" Target="media/image130.wmf"/><Relationship Id="rId452" Type="http://schemas.openxmlformats.org/officeDocument/2006/relationships/oleObject" Target="embeddings/oleObject210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3.wmf"/><Relationship Id="rId354" Type="http://schemas.openxmlformats.org/officeDocument/2006/relationships/image" Target="media/image16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5.wmf"/><Relationship Id="rId561" Type="http://schemas.openxmlformats.org/officeDocument/2006/relationships/oleObject" Target="embeddings/oleObject264.bin"/><Relationship Id="rId617" Type="http://schemas.openxmlformats.org/officeDocument/2006/relationships/oleObject" Target="embeddings/oleObject292.bin"/><Relationship Id="rId659" Type="http://schemas.openxmlformats.org/officeDocument/2006/relationships/oleObject" Target="embeddings/oleObject313.bin"/><Relationship Id="rId214" Type="http://schemas.openxmlformats.org/officeDocument/2006/relationships/oleObject" Target="embeddings/oleObject113.bin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5.png"/><Relationship Id="rId463" Type="http://schemas.openxmlformats.org/officeDocument/2006/relationships/image" Target="media/image224.wmf"/><Relationship Id="rId519" Type="http://schemas.openxmlformats.org/officeDocument/2006/relationships/oleObject" Target="embeddings/oleObject243.bin"/><Relationship Id="rId670" Type="http://schemas.openxmlformats.org/officeDocument/2006/relationships/image" Target="media/image328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8.wmf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9.wmf"/><Relationship Id="rId628" Type="http://schemas.openxmlformats.org/officeDocument/2006/relationships/image" Target="media/image307.wmf"/><Relationship Id="rId225" Type="http://schemas.openxmlformats.org/officeDocument/2006/relationships/image" Target="media/image99.wmf"/><Relationship Id="rId267" Type="http://schemas.openxmlformats.org/officeDocument/2006/relationships/image" Target="media/image120.wmf"/><Relationship Id="rId432" Type="http://schemas.openxmlformats.org/officeDocument/2006/relationships/image" Target="media/image205.png"/><Relationship Id="rId474" Type="http://schemas.openxmlformats.org/officeDocument/2006/relationships/oleObject" Target="embeddings/oleObject221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24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3.bin"/><Relationship Id="rId376" Type="http://schemas.openxmlformats.org/officeDocument/2006/relationships/image" Target="media/image175.wmf"/><Relationship Id="rId541" Type="http://schemas.openxmlformats.org/officeDocument/2006/relationships/oleObject" Target="embeddings/oleObject254.bin"/><Relationship Id="rId583" Type="http://schemas.openxmlformats.org/officeDocument/2006/relationships/oleObject" Target="embeddings/oleObject275.bin"/><Relationship Id="rId639" Type="http://schemas.openxmlformats.org/officeDocument/2006/relationships/oleObject" Target="embeddings/oleObject303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36" Type="http://schemas.openxmlformats.org/officeDocument/2006/relationships/oleObject" Target="embeddings/oleObject124.bin"/><Relationship Id="rId278" Type="http://schemas.openxmlformats.org/officeDocument/2006/relationships/oleObject" Target="embeddings/oleObject145.bin"/><Relationship Id="rId401" Type="http://schemas.microsoft.com/office/2007/relationships/hdphoto" Target="media/hdphoto3.wdp"/><Relationship Id="rId443" Type="http://schemas.openxmlformats.org/officeDocument/2006/relationships/image" Target="media/image214.wmf"/><Relationship Id="rId650" Type="http://schemas.openxmlformats.org/officeDocument/2006/relationships/image" Target="media/image318.wmf"/><Relationship Id="rId303" Type="http://schemas.openxmlformats.org/officeDocument/2006/relationships/image" Target="media/image138.wmf"/><Relationship Id="rId485" Type="http://schemas.openxmlformats.org/officeDocument/2006/relationships/image" Target="media/image235.wmf"/><Relationship Id="rId692" Type="http://schemas.openxmlformats.org/officeDocument/2006/relationships/oleObject" Target="embeddings/oleObject32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8.wmf"/><Relationship Id="rId552" Type="http://schemas.openxmlformats.org/officeDocument/2006/relationships/image" Target="media/image269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0.wmf"/><Relationship Id="rId107" Type="http://schemas.openxmlformats.org/officeDocument/2006/relationships/image" Target="media/image49.wmf"/><Relationship Id="rId289" Type="http://schemas.openxmlformats.org/officeDocument/2006/relationships/image" Target="media/image131.wmf"/><Relationship Id="rId454" Type="http://schemas.openxmlformats.org/officeDocument/2006/relationships/oleObject" Target="embeddings/oleObject211.bin"/><Relationship Id="rId496" Type="http://schemas.openxmlformats.org/officeDocument/2006/relationships/image" Target="media/image241.wmf"/><Relationship Id="rId661" Type="http://schemas.openxmlformats.org/officeDocument/2006/relationships/oleObject" Target="embeddings/oleObject31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png"/><Relationship Id="rId521" Type="http://schemas.openxmlformats.org/officeDocument/2006/relationships/oleObject" Target="embeddings/oleObject244.bin"/><Relationship Id="rId563" Type="http://schemas.openxmlformats.org/officeDocument/2006/relationships/oleObject" Target="embeddings/oleObject265.bin"/><Relationship Id="rId619" Type="http://schemas.openxmlformats.org/officeDocument/2006/relationships/oleObject" Target="embeddings/oleObject29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6.png"/><Relationship Id="rId258" Type="http://schemas.openxmlformats.org/officeDocument/2006/relationships/oleObject" Target="embeddings/oleObject135.bin"/><Relationship Id="rId465" Type="http://schemas.openxmlformats.org/officeDocument/2006/relationships/image" Target="media/image225.wmf"/><Relationship Id="rId630" Type="http://schemas.openxmlformats.org/officeDocument/2006/relationships/image" Target="media/image308.wmf"/><Relationship Id="rId672" Type="http://schemas.openxmlformats.org/officeDocument/2006/relationships/image" Target="media/image329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9.bin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microsoft.com/office/2007/relationships/hdphoto" Target="media/hdphoto7.wdp"/><Relationship Id="rId476" Type="http://schemas.openxmlformats.org/officeDocument/2006/relationships/oleObject" Target="embeddings/oleObject222.bin"/><Relationship Id="rId641" Type="http://schemas.openxmlformats.org/officeDocument/2006/relationships/oleObject" Target="embeddings/oleObject304.bin"/><Relationship Id="rId683" Type="http://schemas.openxmlformats.org/officeDocument/2006/relationships/image" Target="media/image334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5.wmf"/><Relationship Id="rId501" Type="http://schemas.openxmlformats.org/officeDocument/2006/relationships/oleObject" Target="embeddings/oleObject234.bin"/><Relationship Id="rId543" Type="http://schemas.openxmlformats.org/officeDocument/2006/relationships/oleObject" Target="embeddings/oleObject255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2.wmf"/><Relationship Id="rId378" Type="http://schemas.openxmlformats.org/officeDocument/2006/relationships/image" Target="media/image176.wmf"/><Relationship Id="rId403" Type="http://schemas.microsoft.com/office/2007/relationships/hdphoto" Target="media/hdphoto4.wdp"/><Relationship Id="rId585" Type="http://schemas.openxmlformats.org/officeDocument/2006/relationships/oleObject" Target="embeddings/oleObject27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610" Type="http://schemas.openxmlformats.org/officeDocument/2006/relationships/image" Target="media/image298.wmf"/><Relationship Id="rId652" Type="http://schemas.openxmlformats.org/officeDocument/2006/relationships/image" Target="media/image319.wmf"/><Relationship Id="rId694" Type="http://schemas.openxmlformats.org/officeDocument/2006/relationships/footer" Target="footer1.xml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49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1.png"/><Relationship Id="rId389" Type="http://schemas.openxmlformats.org/officeDocument/2006/relationships/oleObject" Target="embeddings/oleObject200.bin"/><Relationship Id="rId554" Type="http://schemas.openxmlformats.org/officeDocument/2006/relationships/image" Target="media/image270.wmf"/><Relationship Id="rId596" Type="http://schemas.openxmlformats.org/officeDocument/2006/relationships/image" Target="media/image291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1.wmf"/><Relationship Id="rId456" Type="http://schemas.openxmlformats.org/officeDocument/2006/relationships/oleObject" Target="embeddings/oleObject212.bin"/><Relationship Id="rId498" Type="http://schemas.openxmlformats.org/officeDocument/2006/relationships/image" Target="media/image242.wmf"/><Relationship Id="rId621" Type="http://schemas.openxmlformats.org/officeDocument/2006/relationships/oleObject" Target="embeddings/oleObject294.bin"/><Relationship Id="rId663" Type="http://schemas.openxmlformats.org/officeDocument/2006/relationships/oleObject" Target="embeddings/oleObject31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4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26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8.png"/><Relationship Id="rId467" Type="http://schemas.openxmlformats.org/officeDocument/2006/relationships/image" Target="media/image226.wmf"/><Relationship Id="rId632" Type="http://schemas.openxmlformats.org/officeDocument/2006/relationships/image" Target="media/image309.wmf"/><Relationship Id="rId271" Type="http://schemas.openxmlformats.org/officeDocument/2006/relationships/image" Target="media/image122.wmf"/><Relationship Id="rId674" Type="http://schemas.openxmlformats.org/officeDocument/2006/relationships/image" Target="media/image330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0.bin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36" Type="http://schemas.openxmlformats.org/officeDocument/2006/relationships/image" Target="media/image208.png"/><Relationship Id="rId601" Type="http://schemas.openxmlformats.org/officeDocument/2006/relationships/oleObject" Target="embeddings/oleObject284.bin"/><Relationship Id="rId643" Type="http://schemas.openxmlformats.org/officeDocument/2006/relationships/oleObject" Target="embeddings/oleObject305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23.bin"/><Relationship Id="rId685" Type="http://schemas.openxmlformats.org/officeDocument/2006/relationships/image" Target="media/image3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6.wmf"/><Relationship Id="rId503" Type="http://schemas.openxmlformats.org/officeDocument/2006/relationships/oleObject" Target="embeddings/oleObject235.bin"/><Relationship Id="rId545" Type="http://schemas.openxmlformats.org/officeDocument/2006/relationships/oleObject" Target="embeddings/oleObject256.bin"/><Relationship Id="rId587" Type="http://schemas.openxmlformats.org/officeDocument/2006/relationships/oleObject" Target="embeddings/oleObject27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1.bin"/><Relationship Id="rId405" Type="http://schemas.openxmlformats.org/officeDocument/2006/relationships/image" Target="media/image190.jpeg"/><Relationship Id="rId447" Type="http://schemas.openxmlformats.org/officeDocument/2006/relationships/image" Target="media/image216.wmf"/><Relationship Id="rId612" Type="http://schemas.openxmlformats.org/officeDocument/2006/relationships/image" Target="media/image299.wmf"/><Relationship Id="rId251" Type="http://schemas.openxmlformats.org/officeDocument/2006/relationships/image" Target="media/image112.wmf"/><Relationship Id="rId489" Type="http://schemas.openxmlformats.org/officeDocument/2006/relationships/image" Target="media/image237.png"/><Relationship Id="rId654" Type="http://schemas.openxmlformats.org/officeDocument/2006/relationships/image" Target="media/image320.wmf"/><Relationship Id="rId696" Type="http://schemas.openxmlformats.org/officeDocument/2006/relationships/theme" Target="theme/theme1.xml"/><Relationship Id="rId46" Type="http://schemas.openxmlformats.org/officeDocument/2006/relationships/image" Target="media/image20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50.wmf"/><Relationship Id="rId556" Type="http://schemas.openxmlformats.org/officeDocument/2006/relationships/image" Target="media/image271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3.png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7.wmf"/><Relationship Id="rId416" Type="http://schemas.openxmlformats.org/officeDocument/2006/relationships/image" Target="media/image1900.jpeg"/><Relationship Id="rId598" Type="http://schemas.openxmlformats.org/officeDocument/2006/relationships/image" Target="media/image292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13.bin"/><Relationship Id="rId623" Type="http://schemas.openxmlformats.org/officeDocument/2006/relationships/oleObject" Target="embeddings/oleObject295.bin"/><Relationship Id="rId665" Type="http://schemas.openxmlformats.org/officeDocument/2006/relationships/oleObject" Target="embeddings/oleObject31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46.bin"/><Relationship Id="rId567" Type="http://schemas.openxmlformats.org/officeDocument/2006/relationships/oleObject" Target="embeddings/oleObject267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0.png"/><Relationship Id="rId469" Type="http://schemas.openxmlformats.org/officeDocument/2006/relationships/image" Target="media/image227.wmf"/><Relationship Id="rId634" Type="http://schemas.openxmlformats.org/officeDocument/2006/relationships/image" Target="media/image310.wmf"/><Relationship Id="rId676" Type="http://schemas.openxmlformats.org/officeDocument/2006/relationships/image" Target="media/image331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24.bin"/><Relationship Id="rId536" Type="http://schemas.openxmlformats.org/officeDocument/2006/relationships/image" Target="media/image261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7.wmf"/><Relationship Id="rId578" Type="http://schemas.openxmlformats.org/officeDocument/2006/relationships/image" Target="media/image282.wmf"/><Relationship Id="rId200" Type="http://schemas.openxmlformats.org/officeDocument/2006/relationships/oleObject" Target="embeddings/oleObject105.bin"/><Relationship Id="rId382" Type="http://schemas.openxmlformats.org/officeDocument/2006/relationships/image" Target="media/image178.wmf"/><Relationship Id="rId438" Type="http://schemas.openxmlformats.org/officeDocument/2006/relationships/image" Target="media/image210.png"/><Relationship Id="rId603" Type="http://schemas.openxmlformats.org/officeDocument/2006/relationships/oleObject" Target="embeddings/oleObject285.bin"/><Relationship Id="rId645" Type="http://schemas.openxmlformats.org/officeDocument/2006/relationships/oleObject" Target="embeddings/oleObject306.bin"/><Relationship Id="rId687" Type="http://schemas.openxmlformats.org/officeDocument/2006/relationships/image" Target="media/image336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29.bin"/><Relationship Id="rId505" Type="http://schemas.openxmlformats.org/officeDocument/2006/relationships/oleObject" Target="embeddings/oleObject23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57.bin"/><Relationship Id="rId589" Type="http://schemas.openxmlformats.org/officeDocument/2006/relationships/oleObject" Target="embeddings/oleObject278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49" Type="http://schemas.openxmlformats.org/officeDocument/2006/relationships/image" Target="media/image217.wmf"/><Relationship Id="rId614" Type="http://schemas.openxmlformats.org/officeDocument/2006/relationships/image" Target="media/image300.wmf"/><Relationship Id="rId656" Type="http://schemas.openxmlformats.org/officeDocument/2006/relationships/image" Target="media/image321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3.wmf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460" Type="http://schemas.openxmlformats.org/officeDocument/2006/relationships/oleObject" Target="embeddings/oleObject214.bin"/><Relationship Id="rId516" Type="http://schemas.openxmlformats.org/officeDocument/2006/relationships/image" Target="media/image251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7.wmf"/><Relationship Id="rId558" Type="http://schemas.openxmlformats.org/officeDocument/2006/relationships/image" Target="media/image272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8.wmf"/><Relationship Id="rId418" Type="http://schemas.microsoft.com/office/2007/relationships/hdphoto" Target="media/hdphoto5.wdp"/><Relationship Id="rId625" Type="http://schemas.openxmlformats.org/officeDocument/2006/relationships/oleObject" Target="embeddings/oleObject296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38.bin"/><Relationship Id="rId471" Type="http://schemas.openxmlformats.org/officeDocument/2006/relationships/image" Target="media/image228.wmf"/><Relationship Id="rId667" Type="http://schemas.openxmlformats.org/officeDocument/2006/relationships/oleObject" Target="embeddings/oleObject31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47.bin"/><Relationship Id="rId569" Type="http://schemas.openxmlformats.org/officeDocument/2006/relationships/oleObject" Target="embeddings/oleObject268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52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2.png"/><Relationship Id="rId580" Type="http://schemas.openxmlformats.org/officeDocument/2006/relationships/image" Target="media/image283.wmf"/><Relationship Id="rId636" Type="http://schemas.openxmlformats.org/officeDocument/2006/relationships/image" Target="media/image311.wmf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image" Target="media/image212.png"/><Relationship Id="rId678" Type="http://schemas.openxmlformats.org/officeDocument/2006/relationships/image" Target="media/image332.wmf"/><Relationship Id="rId28" Type="http://schemas.openxmlformats.org/officeDocument/2006/relationships/image" Target="media/image11.wmf"/><Relationship Id="rId275" Type="http://schemas.openxmlformats.org/officeDocument/2006/relationships/image" Target="media/image124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25.bin"/><Relationship Id="rId538" Type="http://schemas.openxmlformats.org/officeDocument/2006/relationships/image" Target="media/image262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279.bin"/><Relationship Id="rId605" Type="http://schemas.openxmlformats.org/officeDocument/2006/relationships/oleObject" Target="embeddings/oleObject286.bin"/><Relationship Id="rId202" Type="http://schemas.openxmlformats.org/officeDocument/2006/relationships/image" Target="media/image88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07.bin"/><Relationship Id="rId689" Type="http://schemas.openxmlformats.org/officeDocument/2006/relationships/image" Target="media/image337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18.wmf"/><Relationship Id="rId493" Type="http://schemas.openxmlformats.org/officeDocument/2006/relationships/oleObject" Target="embeddings/oleObject230.bin"/><Relationship Id="rId507" Type="http://schemas.openxmlformats.org/officeDocument/2006/relationships/oleObject" Target="embeddings/oleObject237.bin"/><Relationship Id="rId549" Type="http://schemas.openxmlformats.org/officeDocument/2006/relationships/oleObject" Target="embeddings/oleObject25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84.wmf"/><Relationship Id="rId311" Type="http://schemas.openxmlformats.org/officeDocument/2006/relationships/image" Target="media/image142.png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3.bin"/><Relationship Id="rId560" Type="http://schemas.openxmlformats.org/officeDocument/2006/relationships/image" Target="media/image273.wmf"/><Relationship Id="rId92" Type="http://schemas.openxmlformats.org/officeDocument/2006/relationships/image" Target="media/image42.wmf"/><Relationship Id="rId213" Type="http://schemas.openxmlformats.org/officeDocument/2006/relationships/image" Target="media/image93.wmf"/><Relationship Id="rId420" Type="http://schemas.openxmlformats.org/officeDocument/2006/relationships/image" Target="media/image194.png"/><Relationship Id="rId616" Type="http://schemas.openxmlformats.org/officeDocument/2006/relationships/image" Target="media/image301.wmf"/><Relationship Id="rId658" Type="http://schemas.openxmlformats.org/officeDocument/2006/relationships/image" Target="media/image322.wmf"/><Relationship Id="rId255" Type="http://schemas.openxmlformats.org/officeDocument/2006/relationships/image" Target="media/image114.wmf"/><Relationship Id="rId297" Type="http://schemas.openxmlformats.org/officeDocument/2006/relationships/image" Target="media/image135.wmf"/><Relationship Id="rId462" Type="http://schemas.openxmlformats.org/officeDocument/2006/relationships/oleObject" Target="embeddings/oleObject215.bin"/><Relationship Id="rId518" Type="http://schemas.openxmlformats.org/officeDocument/2006/relationships/image" Target="media/image252.wmf"/><Relationship Id="rId115" Type="http://schemas.openxmlformats.org/officeDocument/2006/relationships/image" Target="media/image53.wmf"/><Relationship Id="rId157" Type="http://schemas.openxmlformats.org/officeDocument/2006/relationships/image" Target="media/image75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69.bin"/><Relationship Id="rId627" Type="http://schemas.openxmlformats.org/officeDocument/2006/relationships/oleObject" Target="embeddings/oleObject297.bin"/><Relationship Id="rId669" Type="http://schemas.openxmlformats.org/officeDocument/2006/relationships/oleObject" Target="embeddings/oleObject31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39.bin"/><Relationship Id="rId431" Type="http://schemas.openxmlformats.org/officeDocument/2006/relationships/image" Target="media/image204.png"/><Relationship Id="rId473" Type="http://schemas.openxmlformats.org/officeDocument/2006/relationships/image" Target="media/image229.wmf"/><Relationship Id="rId529" Type="http://schemas.openxmlformats.org/officeDocument/2006/relationships/oleObject" Target="embeddings/oleObject248.bin"/><Relationship Id="rId680" Type="http://schemas.openxmlformats.org/officeDocument/2006/relationships/image" Target="media/image333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53.wmf"/><Relationship Id="rId540" Type="http://schemas.openxmlformats.org/officeDocument/2006/relationships/image" Target="media/image263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84.wmf"/><Relationship Id="rId638" Type="http://schemas.openxmlformats.org/officeDocument/2006/relationships/image" Target="media/image312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image" Target="media/image125.wmf"/><Relationship Id="rId400" Type="http://schemas.openxmlformats.org/officeDocument/2006/relationships/image" Target="media/image187.png"/><Relationship Id="rId442" Type="http://schemas.openxmlformats.org/officeDocument/2006/relationships/oleObject" Target="embeddings/oleObject205.bin"/><Relationship Id="rId484" Type="http://schemas.openxmlformats.org/officeDocument/2006/relationships/oleObject" Target="embeddings/oleObject226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9.wmf"/><Relationship Id="rId691" Type="http://schemas.openxmlformats.org/officeDocument/2006/relationships/image" Target="media/image33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386" Type="http://schemas.openxmlformats.org/officeDocument/2006/relationships/image" Target="media/image180.wmf"/><Relationship Id="rId551" Type="http://schemas.openxmlformats.org/officeDocument/2006/relationships/oleObject" Target="embeddings/oleObject259.bin"/><Relationship Id="rId593" Type="http://schemas.openxmlformats.org/officeDocument/2006/relationships/oleObject" Target="embeddings/oleObject280.bin"/><Relationship Id="rId607" Type="http://schemas.openxmlformats.org/officeDocument/2006/relationships/oleObject" Target="embeddings/oleObject287.bin"/><Relationship Id="rId649" Type="http://schemas.openxmlformats.org/officeDocument/2006/relationships/oleObject" Target="embeddings/oleObject308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89.wmf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0.bin"/><Relationship Id="rId453" Type="http://schemas.openxmlformats.org/officeDocument/2006/relationships/image" Target="media/image219.wmf"/><Relationship Id="rId509" Type="http://schemas.openxmlformats.org/officeDocument/2006/relationships/oleObject" Target="embeddings/oleObject238.bin"/><Relationship Id="rId660" Type="http://schemas.openxmlformats.org/officeDocument/2006/relationships/image" Target="media/image323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2.bin"/><Relationship Id="rId495" Type="http://schemas.openxmlformats.org/officeDocument/2006/relationships/oleObject" Target="embeddings/oleObject231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3.bin"/><Relationship Id="rId397" Type="http://schemas.openxmlformats.org/officeDocument/2006/relationships/oleObject" Target="embeddings/oleObject204.bin"/><Relationship Id="rId520" Type="http://schemas.openxmlformats.org/officeDocument/2006/relationships/image" Target="media/image253.wmf"/><Relationship Id="rId562" Type="http://schemas.openxmlformats.org/officeDocument/2006/relationships/image" Target="media/image274.wmf"/><Relationship Id="rId618" Type="http://schemas.openxmlformats.org/officeDocument/2006/relationships/image" Target="media/image302.wmf"/><Relationship Id="rId215" Type="http://schemas.openxmlformats.org/officeDocument/2006/relationships/image" Target="media/image94.wmf"/><Relationship Id="rId257" Type="http://schemas.openxmlformats.org/officeDocument/2006/relationships/image" Target="media/image115.wmf"/><Relationship Id="rId422" Type="http://schemas.microsoft.com/office/2007/relationships/hdphoto" Target="media/hdphoto6.wdp"/><Relationship Id="rId464" Type="http://schemas.openxmlformats.org/officeDocument/2006/relationships/oleObject" Target="embeddings/oleObject216.bin"/><Relationship Id="rId299" Type="http://schemas.openxmlformats.org/officeDocument/2006/relationships/image" Target="media/image136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0.wmf"/><Relationship Id="rId573" Type="http://schemas.openxmlformats.org/officeDocument/2006/relationships/oleObject" Target="embeddings/oleObject270.bin"/><Relationship Id="rId226" Type="http://schemas.openxmlformats.org/officeDocument/2006/relationships/oleObject" Target="embeddings/oleObject119.bin"/><Relationship Id="rId433" Type="http://schemas.openxmlformats.org/officeDocument/2006/relationships/image" Target="media/image206.png"/><Relationship Id="rId640" Type="http://schemas.openxmlformats.org/officeDocument/2006/relationships/image" Target="media/image313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oleObject" Target="embeddings/oleObject206.bin"/><Relationship Id="rId651" Type="http://schemas.openxmlformats.org/officeDocument/2006/relationships/oleObject" Target="embeddings/oleObject309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image" Target="media/image181.wmf"/><Relationship Id="rId511" Type="http://schemas.openxmlformats.org/officeDocument/2006/relationships/oleObject" Target="embeddings/oleObject239.bin"/><Relationship Id="rId609" Type="http://schemas.openxmlformats.org/officeDocument/2006/relationships/oleObject" Target="embeddings/oleObject28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81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20.wmf"/><Relationship Id="rId662" Type="http://schemas.openxmlformats.org/officeDocument/2006/relationships/image" Target="media/image32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5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399" Type="http://schemas.microsoft.com/office/2007/relationships/hdphoto" Target="media/hdphoto2.wdp"/><Relationship Id="rId259" Type="http://schemas.openxmlformats.org/officeDocument/2006/relationships/image" Target="media/image116.wmf"/><Relationship Id="rId466" Type="http://schemas.openxmlformats.org/officeDocument/2006/relationships/oleObject" Target="embeddings/oleObject217.bin"/><Relationship Id="rId673" Type="http://schemas.openxmlformats.org/officeDocument/2006/relationships/oleObject" Target="embeddings/oleObject32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50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31.wmf"/><Relationship Id="rId600" Type="http://schemas.openxmlformats.org/officeDocument/2006/relationships/image" Target="media/image293.wmf"/><Relationship Id="rId684" Type="http://schemas.openxmlformats.org/officeDocument/2006/relationships/oleObject" Target="embeddings/oleObject326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183" Type="http://schemas.openxmlformats.org/officeDocument/2006/relationships/oleObject" Target="embeddings/oleObject93.bin"/><Relationship Id="rId390" Type="http://schemas.openxmlformats.org/officeDocument/2006/relationships/image" Target="media/image182.wmf"/><Relationship Id="rId404" Type="http://schemas.openxmlformats.org/officeDocument/2006/relationships/image" Target="media/image189.png"/><Relationship Id="rId611" Type="http://schemas.openxmlformats.org/officeDocument/2006/relationships/oleObject" Target="embeddings/oleObject289.bin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28.bin"/><Relationship Id="rId695" Type="http://schemas.openxmlformats.org/officeDocument/2006/relationships/fontTable" Target="fontTable.xml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1.wmf"/><Relationship Id="rId555" Type="http://schemas.openxmlformats.org/officeDocument/2006/relationships/oleObject" Target="embeddings/oleObject261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1.wmf"/><Relationship Id="rId622" Type="http://schemas.openxmlformats.org/officeDocument/2006/relationships/image" Target="media/image304.wmf"/><Relationship Id="rId261" Type="http://schemas.openxmlformats.org/officeDocument/2006/relationships/image" Target="media/image117.wmf"/><Relationship Id="rId499" Type="http://schemas.openxmlformats.org/officeDocument/2006/relationships/oleObject" Target="embeddings/oleObject233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6.wmf"/><Relationship Id="rId121" Type="http://schemas.openxmlformats.org/officeDocument/2006/relationships/image" Target="media/image56.wmf"/><Relationship Id="rId219" Type="http://schemas.openxmlformats.org/officeDocument/2006/relationships/image" Target="media/image96.wmf"/><Relationship Id="rId426" Type="http://schemas.openxmlformats.org/officeDocument/2006/relationships/image" Target="media/image199.png"/><Relationship Id="rId633" Type="http://schemas.openxmlformats.org/officeDocument/2006/relationships/oleObject" Target="embeddings/oleObject30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272.bin"/><Relationship Id="rId132" Type="http://schemas.openxmlformats.org/officeDocument/2006/relationships/oleObject" Target="embeddings/oleObject64.bin"/><Relationship Id="rId437" Type="http://schemas.openxmlformats.org/officeDocument/2006/relationships/image" Target="media/image209.png"/><Relationship Id="rId644" Type="http://schemas.openxmlformats.org/officeDocument/2006/relationships/image" Target="media/image315.wmf"/><Relationship Id="rId283" Type="http://schemas.openxmlformats.org/officeDocument/2006/relationships/image" Target="media/image128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2.wmf"/><Relationship Id="rId588" Type="http://schemas.openxmlformats.org/officeDocument/2006/relationships/image" Target="media/image2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oleObject" Target="embeddings/oleObject208.bin"/><Relationship Id="rId655" Type="http://schemas.openxmlformats.org/officeDocument/2006/relationships/oleObject" Target="embeddings/oleObject311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41.bin"/><Relationship Id="rId89" Type="http://schemas.openxmlformats.org/officeDocument/2006/relationships/oleObject" Target="embeddings/oleObject42.bin"/><Relationship Id="rId154" Type="http://schemas.microsoft.com/office/2007/relationships/hdphoto" Target="media/hdphoto1.wdp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283.bin"/><Relationship Id="rId459" Type="http://schemas.openxmlformats.org/officeDocument/2006/relationships/image" Target="media/image222.wmf"/><Relationship Id="rId666" Type="http://schemas.openxmlformats.org/officeDocument/2006/relationships/image" Target="media/image326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65.bin"/><Relationship Id="rId526" Type="http://schemas.openxmlformats.org/officeDocument/2006/relationships/image" Target="media/image256.wmf"/><Relationship Id="rId165" Type="http://schemas.openxmlformats.org/officeDocument/2006/relationships/image" Target="media/image77.wmf"/><Relationship Id="rId372" Type="http://schemas.openxmlformats.org/officeDocument/2006/relationships/image" Target="media/image173.wmf"/><Relationship Id="rId677" Type="http://schemas.openxmlformats.org/officeDocument/2006/relationships/oleObject" Target="embeddings/oleObject322.bin"/><Relationship Id="rId232" Type="http://schemas.openxmlformats.org/officeDocument/2006/relationships/oleObject" Target="embeddings/oleObject12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2.bin"/><Relationship Id="rId80" Type="http://schemas.openxmlformats.org/officeDocument/2006/relationships/image" Target="media/image36.wmf"/><Relationship Id="rId176" Type="http://schemas.openxmlformats.org/officeDocument/2006/relationships/image" Target="media/image81.wmf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243" Type="http://schemas.openxmlformats.org/officeDocument/2006/relationships/image" Target="media/image108.wmf"/><Relationship Id="rId450" Type="http://schemas.openxmlformats.org/officeDocument/2006/relationships/oleObject" Target="embeddings/oleObject209.bin"/><Relationship Id="rId688" Type="http://schemas.openxmlformats.org/officeDocument/2006/relationships/oleObject" Target="embeddings/oleObject328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61.bin"/><Relationship Id="rId548" Type="http://schemas.openxmlformats.org/officeDocument/2006/relationships/image" Target="media/image267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6.bin"/><Relationship Id="rId394" Type="http://schemas.openxmlformats.org/officeDocument/2006/relationships/image" Target="media/image184.wmf"/><Relationship Id="rId615" Type="http://schemas.openxmlformats.org/officeDocument/2006/relationships/oleObject" Target="embeddings/oleObject2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9AA889-23C9-498F-A0B7-FD6F2518F8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8</TotalTime>
  <Pages>14</Pages>
  <Words>4285</Words>
  <Characters>24427</Characters>
  <Application>Microsoft Office Word</Application>
  <DocSecurity>0</DocSecurity>
  <Lines>203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05</cp:revision>
  <cp:lastPrinted>2024-08-21T07:40:00Z</cp:lastPrinted>
  <dcterms:created xsi:type="dcterms:W3CDTF">2020-05-21T12:14:00Z</dcterms:created>
  <dcterms:modified xsi:type="dcterms:W3CDTF">2024-10-10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